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4F57" w:rsidRPr="008A255F" w:rsidRDefault="008A4F57" w:rsidP="008A4F57">
      <w:pPr>
        <w:spacing w:line="240" w:lineRule="auto"/>
        <w:contextualSpacing/>
        <w:jc w:val="center"/>
        <w:rPr>
          <w:rFonts w:ascii="Times New Roman" w:hAnsi="Times New Roman" w:cs="Times New Roman"/>
          <w:b/>
          <w:sz w:val="28"/>
          <w:szCs w:val="28"/>
        </w:rPr>
      </w:pPr>
      <w:r w:rsidRPr="003E4749">
        <w:rPr>
          <w:rFonts w:ascii="Times New Roman" w:hAnsi="Times New Roman" w:cs="Times New Roman"/>
          <w:sz w:val="28"/>
          <w:szCs w:val="28"/>
        </w:rPr>
        <w:t xml:space="preserve">  </w:t>
      </w:r>
      <w:r w:rsidRPr="008A255F">
        <w:rPr>
          <w:rFonts w:ascii="Times New Roman" w:hAnsi="Times New Roman" w:cs="Times New Roman"/>
          <w:b/>
          <w:sz w:val="28"/>
          <w:szCs w:val="28"/>
        </w:rPr>
        <w:t xml:space="preserve">SCHIFF BASES DERIVED FROM ISATIN AS MILD STEEL CORROSION INHIBITORS IN 1 M </w:t>
      </w:r>
      <w:proofErr w:type="spellStart"/>
      <w:r w:rsidRPr="008A255F">
        <w:rPr>
          <w:rFonts w:ascii="Times New Roman" w:hAnsi="Times New Roman" w:cs="Times New Roman"/>
          <w:b/>
          <w:sz w:val="28"/>
          <w:szCs w:val="28"/>
        </w:rPr>
        <w:t>HCl</w:t>
      </w:r>
      <w:proofErr w:type="spellEnd"/>
    </w:p>
    <w:p w:rsidR="003E4749" w:rsidRDefault="003E4749" w:rsidP="008A4F57">
      <w:pPr>
        <w:spacing w:line="240" w:lineRule="auto"/>
        <w:contextualSpacing/>
        <w:jc w:val="center"/>
        <w:rPr>
          <w:rFonts w:ascii="Times New Roman" w:hAnsi="Times New Roman" w:cs="Times New Roman"/>
          <w:sz w:val="28"/>
          <w:szCs w:val="28"/>
        </w:rPr>
      </w:pPr>
    </w:p>
    <w:p w:rsidR="003E4749" w:rsidRPr="008A255F" w:rsidRDefault="008A255F" w:rsidP="008A4F57">
      <w:pPr>
        <w:spacing w:line="240" w:lineRule="auto"/>
        <w:contextualSpacing/>
        <w:jc w:val="center"/>
        <w:rPr>
          <w:rFonts w:ascii="Times New Roman" w:hAnsi="Times New Roman" w:cs="Times New Roman"/>
          <w:sz w:val="28"/>
          <w:szCs w:val="28"/>
        </w:rPr>
      </w:pPr>
      <w:r w:rsidRPr="008A255F">
        <w:rPr>
          <w:rFonts w:ascii="Times New Roman" w:hAnsi="Times New Roman" w:cs="Times New Roman"/>
          <w:sz w:val="28"/>
          <w:szCs w:val="28"/>
        </w:rPr>
        <w:t>(</w:t>
      </w:r>
      <w:r w:rsidR="003E4749" w:rsidRPr="008A255F">
        <w:rPr>
          <w:rFonts w:ascii="Times New Roman" w:hAnsi="Times New Roman" w:cs="Times New Roman"/>
          <w:sz w:val="28"/>
          <w:szCs w:val="28"/>
        </w:rPr>
        <w:t xml:space="preserve">Bes Schiff </w:t>
      </w:r>
      <w:r w:rsidRPr="008A255F">
        <w:rPr>
          <w:rFonts w:ascii="Times New Roman" w:hAnsi="Times New Roman" w:cs="Times New Roman"/>
          <w:sz w:val="28"/>
          <w:szCs w:val="28"/>
        </w:rPr>
        <w:t xml:space="preserve">Yang </w:t>
      </w:r>
      <w:proofErr w:type="spellStart"/>
      <w:r w:rsidRPr="008A255F">
        <w:rPr>
          <w:rFonts w:ascii="Times New Roman" w:hAnsi="Times New Roman" w:cs="Times New Roman"/>
          <w:sz w:val="28"/>
          <w:szCs w:val="28"/>
        </w:rPr>
        <w:t>Terhasil</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Daripada</w:t>
      </w:r>
      <w:proofErr w:type="spellEnd"/>
      <w:r w:rsidRPr="008A255F">
        <w:rPr>
          <w:rFonts w:ascii="Times New Roman" w:hAnsi="Times New Roman" w:cs="Times New Roman"/>
          <w:sz w:val="28"/>
          <w:szCs w:val="28"/>
        </w:rPr>
        <w:t xml:space="preserve"> </w:t>
      </w:r>
      <w:proofErr w:type="spellStart"/>
      <w:r w:rsidR="003E4749" w:rsidRPr="008A255F">
        <w:rPr>
          <w:rFonts w:ascii="Times New Roman" w:hAnsi="Times New Roman" w:cs="Times New Roman"/>
          <w:sz w:val="28"/>
          <w:szCs w:val="28"/>
        </w:rPr>
        <w:t>Isatin</w:t>
      </w:r>
      <w:proofErr w:type="spellEnd"/>
      <w:r w:rsidR="003E4749"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Sebagai</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Perencat</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Kakisan</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Keluli</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Lembut</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Dalam</w:t>
      </w:r>
      <w:proofErr w:type="spellEnd"/>
      <w:r w:rsidRPr="008A255F">
        <w:rPr>
          <w:rFonts w:ascii="Times New Roman" w:hAnsi="Times New Roman" w:cs="Times New Roman"/>
          <w:sz w:val="28"/>
          <w:szCs w:val="28"/>
        </w:rPr>
        <w:t xml:space="preserve"> 1 </w:t>
      </w:r>
      <w:r w:rsidR="0014089F" w:rsidRPr="008A255F">
        <w:rPr>
          <w:rFonts w:ascii="Times New Roman" w:hAnsi="Times New Roman" w:cs="Times New Roman"/>
          <w:sz w:val="28"/>
          <w:szCs w:val="28"/>
        </w:rPr>
        <w:t xml:space="preserve">M </w:t>
      </w:r>
      <w:proofErr w:type="spellStart"/>
      <w:r w:rsidRPr="008A255F">
        <w:rPr>
          <w:rFonts w:ascii="Times New Roman" w:hAnsi="Times New Roman" w:cs="Times New Roman"/>
          <w:sz w:val="28"/>
          <w:szCs w:val="28"/>
        </w:rPr>
        <w:t>Asid</w:t>
      </w:r>
      <w:proofErr w:type="spellEnd"/>
      <w:r w:rsidRPr="008A255F">
        <w:rPr>
          <w:rFonts w:ascii="Times New Roman" w:hAnsi="Times New Roman" w:cs="Times New Roman"/>
          <w:sz w:val="28"/>
          <w:szCs w:val="28"/>
        </w:rPr>
        <w:t xml:space="preserve"> </w:t>
      </w:r>
      <w:proofErr w:type="spellStart"/>
      <w:r w:rsidRPr="008A255F">
        <w:rPr>
          <w:rFonts w:ascii="Times New Roman" w:hAnsi="Times New Roman" w:cs="Times New Roman"/>
          <w:sz w:val="28"/>
          <w:szCs w:val="28"/>
        </w:rPr>
        <w:t>Hidroklorik</w:t>
      </w:r>
      <w:proofErr w:type="spellEnd"/>
      <w:r w:rsidRPr="008A255F">
        <w:rPr>
          <w:rFonts w:ascii="Times New Roman" w:hAnsi="Times New Roman" w:cs="Times New Roman"/>
          <w:sz w:val="28"/>
          <w:szCs w:val="28"/>
        </w:rPr>
        <w:t>)</w:t>
      </w:r>
    </w:p>
    <w:p w:rsidR="008A4F57" w:rsidRPr="003E4749" w:rsidRDefault="008A4F57" w:rsidP="008A4F57">
      <w:pPr>
        <w:spacing w:line="240" w:lineRule="auto"/>
        <w:contextualSpacing/>
        <w:jc w:val="center"/>
        <w:rPr>
          <w:rFonts w:ascii="Times New Roman" w:hAnsi="Times New Roman" w:cs="Times New Roman"/>
          <w:sz w:val="24"/>
          <w:szCs w:val="24"/>
        </w:rPr>
      </w:pPr>
    </w:p>
    <w:p w:rsidR="008A4F57" w:rsidRPr="008A255F" w:rsidRDefault="008A4F57" w:rsidP="008A255F">
      <w:pPr>
        <w:spacing w:line="240" w:lineRule="auto"/>
        <w:contextualSpacing/>
        <w:jc w:val="center"/>
        <w:rPr>
          <w:rFonts w:ascii="Times New Roman" w:hAnsi="Times New Roman" w:cs="Times New Roman"/>
          <w:sz w:val="20"/>
          <w:szCs w:val="20"/>
        </w:rPr>
      </w:pPr>
      <w:proofErr w:type="spellStart"/>
      <w:r w:rsidRPr="000546CD">
        <w:rPr>
          <w:rFonts w:ascii="Times New Roman" w:hAnsi="Times New Roman" w:cs="Times New Roman"/>
          <w:sz w:val="20"/>
          <w:szCs w:val="20"/>
        </w:rPr>
        <w:t>Aliyin</w:t>
      </w:r>
      <w:proofErr w:type="spellEnd"/>
      <w:r w:rsidRPr="000546CD">
        <w:rPr>
          <w:rFonts w:ascii="Times New Roman" w:hAnsi="Times New Roman" w:cs="Times New Roman"/>
          <w:sz w:val="20"/>
          <w:szCs w:val="20"/>
        </w:rPr>
        <w:t xml:space="preserve"> Abdul </w:t>
      </w:r>
      <w:proofErr w:type="spellStart"/>
      <w:r w:rsidRPr="000546CD">
        <w:rPr>
          <w:rFonts w:ascii="Times New Roman" w:hAnsi="Times New Roman" w:cs="Times New Roman"/>
          <w:sz w:val="20"/>
          <w:szCs w:val="20"/>
        </w:rPr>
        <w:t>Ghani</w:t>
      </w:r>
      <w:proofErr w:type="spellEnd"/>
      <w:r w:rsidRPr="000546CD">
        <w:rPr>
          <w:rFonts w:ascii="Times New Roman" w:hAnsi="Times New Roman" w:cs="Times New Roman"/>
          <w:sz w:val="20"/>
          <w:szCs w:val="20"/>
        </w:rPr>
        <w:t xml:space="preserve">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Hadariah</w:t>
      </w:r>
      <w:proofErr w:type="spellEnd"/>
      <w:r w:rsidRPr="000546CD">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Bahron</w:t>
      </w:r>
      <w:proofErr w:type="spellEnd"/>
      <w:r w:rsidRPr="000546CD">
        <w:rPr>
          <w:rFonts w:ascii="Times New Roman" w:hAnsi="Times New Roman" w:cs="Times New Roman"/>
          <w:sz w:val="20"/>
          <w:szCs w:val="20"/>
        </w:rPr>
        <w:t xml:space="preserve">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Mohamad</w:t>
      </w:r>
      <w:proofErr w:type="spellEnd"/>
      <w:r w:rsidRPr="000546CD">
        <w:rPr>
          <w:rFonts w:ascii="Times New Roman" w:hAnsi="Times New Roman" w:cs="Times New Roman"/>
          <w:sz w:val="20"/>
          <w:szCs w:val="20"/>
        </w:rPr>
        <w:t xml:space="preserve"> Kamal </w:t>
      </w:r>
      <w:proofErr w:type="spellStart"/>
      <w:r w:rsidRPr="000546CD">
        <w:rPr>
          <w:rFonts w:ascii="Times New Roman" w:hAnsi="Times New Roman" w:cs="Times New Roman"/>
          <w:sz w:val="20"/>
          <w:szCs w:val="20"/>
        </w:rPr>
        <w:t>Harun</w:t>
      </w:r>
      <w:proofErr w:type="spellEnd"/>
      <w:r w:rsidRPr="000546CD">
        <w:rPr>
          <w:rFonts w:ascii="Times New Roman" w:hAnsi="Times New Roman" w:cs="Times New Roman"/>
          <w:sz w:val="20"/>
          <w:szCs w:val="20"/>
        </w:rPr>
        <w:t xml:space="preserve">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w:t>
      </w:r>
      <w:r w:rsidR="008A255F">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Karimah</w:t>
      </w:r>
      <w:proofErr w:type="spellEnd"/>
      <w:r w:rsidRPr="000546CD">
        <w:rPr>
          <w:rFonts w:ascii="Times New Roman" w:hAnsi="Times New Roman" w:cs="Times New Roman"/>
          <w:sz w:val="20"/>
          <w:szCs w:val="20"/>
        </w:rPr>
        <w:t xml:space="preserve"> Kassim</w:t>
      </w:r>
      <w:r w:rsidRPr="000546CD">
        <w:rPr>
          <w:rFonts w:ascii="Times New Roman" w:hAnsi="Times New Roman" w:cs="Times New Roman"/>
          <w:sz w:val="20"/>
          <w:szCs w:val="20"/>
          <w:vertAlign w:val="superscript"/>
        </w:rPr>
        <w:t>2</w:t>
      </w:r>
    </w:p>
    <w:p w:rsidR="000546CD" w:rsidRPr="000546CD" w:rsidRDefault="000546CD" w:rsidP="008A4F57">
      <w:pPr>
        <w:spacing w:line="240" w:lineRule="auto"/>
        <w:contextualSpacing/>
        <w:jc w:val="center"/>
        <w:rPr>
          <w:rFonts w:ascii="Times New Roman" w:hAnsi="Times New Roman" w:cs="Times New Roman"/>
          <w:sz w:val="20"/>
          <w:szCs w:val="20"/>
          <w:vertAlign w:val="superscript"/>
        </w:rPr>
      </w:pPr>
    </w:p>
    <w:p w:rsidR="003E4749" w:rsidRPr="003E4749" w:rsidRDefault="008A4F57" w:rsidP="008A4F57">
      <w:pPr>
        <w:spacing w:line="240" w:lineRule="auto"/>
        <w:contextualSpacing/>
        <w:jc w:val="center"/>
        <w:rPr>
          <w:rFonts w:ascii="Times New Roman" w:hAnsi="Times New Roman" w:cs="Times New Roman"/>
          <w:i/>
          <w:sz w:val="18"/>
          <w:szCs w:val="18"/>
        </w:rPr>
      </w:pPr>
      <w:r w:rsidRPr="003E4749">
        <w:rPr>
          <w:rFonts w:ascii="Times New Roman" w:hAnsi="Times New Roman" w:cs="Times New Roman"/>
          <w:i/>
          <w:sz w:val="18"/>
          <w:szCs w:val="18"/>
          <w:vertAlign w:val="superscript"/>
        </w:rPr>
        <w:t>1</w:t>
      </w:r>
      <w:r w:rsidRPr="003E4749">
        <w:rPr>
          <w:rFonts w:ascii="Times New Roman" w:hAnsi="Times New Roman" w:cs="Times New Roman"/>
          <w:i/>
          <w:sz w:val="18"/>
          <w:szCs w:val="18"/>
        </w:rPr>
        <w:t xml:space="preserve">Faculty of Applied Sciences, </w:t>
      </w:r>
    </w:p>
    <w:p w:rsidR="003E4749" w:rsidRPr="003E4749" w:rsidRDefault="008A4F57" w:rsidP="008A4F57">
      <w:pPr>
        <w:spacing w:line="240" w:lineRule="auto"/>
        <w:contextualSpacing/>
        <w:jc w:val="center"/>
        <w:rPr>
          <w:rFonts w:ascii="Times New Roman" w:hAnsi="Times New Roman" w:cs="Times New Roman"/>
          <w:i/>
          <w:sz w:val="18"/>
          <w:szCs w:val="18"/>
        </w:rPr>
      </w:pPr>
      <w:r w:rsidRPr="003E4749">
        <w:rPr>
          <w:rFonts w:ascii="Times New Roman" w:hAnsi="Times New Roman" w:cs="Times New Roman"/>
          <w:i/>
          <w:sz w:val="18"/>
          <w:szCs w:val="18"/>
          <w:vertAlign w:val="superscript"/>
        </w:rPr>
        <w:t>2</w:t>
      </w:r>
      <w:r w:rsidRPr="003E4749">
        <w:rPr>
          <w:rFonts w:ascii="Times New Roman" w:hAnsi="Times New Roman" w:cs="Times New Roman"/>
          <w:i/>
          <w:sz w:val="18"/>
          <w:szCs w:val="18"/>
        </w:rPr>
        <w:t xml:space="preserve">Institute of Science, </w:t>
      </w:r>
    </w:p>
    <w:p w:rsidR="008A4F57" w:rsidRPr="003E4749" w:rsidRDefault="008A4F57" w:rsidP="008A4F57">
      <w:pPr>
        <w:spacing w:line="240" w:lineRule="auto"/>
        <w:contextualSpacing/>
        <w:jc w:val="center"/>
        <w:rPr>
          <w:rFonts w:ascii="Times New Roman" w:hAnsi="Times New Roman" w:cs="Times New Roman"/>
          <w:i/>
          <w:sz w:val="18"/>
          <w:szCs w:val="18"/>
        </w:rPr>
      </w:pPr>
      <w:proofErr w:type="spellStart"/>
      <w:r w:rsidRPr="003E4749">
        <w:rPr>
          <w:rFonts w:ascii="Times New Roman" w:hAnsi="Times New Roman" w:cs="Times New Roman"/>
          <w:i/>
          <w:sz w:val="18"/>
          <w:szCs w:val="18"/>
        </w:rPr>
        <w:t>Universiti</w:t>
      </w:r>
      <w:proofErr w:type="spellEnd"/>
      <w:r w:rsidRPr="003E4749">
        <w:rPr>
          <w:rFonts w:ascii="Times New Roman" w:hAnsi="Times New Roman" w:cs="Times New Roman"/>
          <w:i/>
          <w:sz w:val="18"/>
          <w:szCs w:val="18"/>
        </w:rPr>
        <w:t xml:space="preserve"> </w:t>
      </w:r>
      <w:proofErr w:type="spellStart"/>
      <w:r w:rsidRPr="003E4749">
        <w:rPr>
          <w:rFonts w:ascii="Times New Roman" w:hAnsi="Times New Roman" w:cs="Times New Roman"/>
          <w:i/>
          <w:sz w:val="18"/>
          <w:szCs w:val="18"/>
        </w:rPr>
        <w:t>Teknologi</w:t>
      </w:r>
      <w:proofErr w:type="spellEnd"/>
      <w:r w:rsidRPr="003E4749">
        <w:rPr>
          <w:rFonts w:ascii="Times New Roman" w:hAnsi="Times New Roman" w:cs="Times New Roman"/>
          <w:i/>
          <w:sz w:val="18"/>
          <w:szCs w:val="18"/>
        </w:rPr>
        <w:t xml:space="preserve"> MARA (</w:t>
      </w:r>
      <w:proofErr w:type="spellStart"/>
      <w:r w:rsidRPr="003E4749">
        <w:rPr>
          <w:rFonts w:ascii="Times New Roman" w:hAnsi="Times New Roman" w:cs="Times New Roman"/>
          <w:i/>
          <w:sz w:val="18"/>
          <w:szCs w:val="18"/>
        </w:rPr>
        <w:t>UiTM</w:t>
      </w:r>
      <w:proofErr w:type="spellEnd"/>
      <w:r w:rsidRPr="003E4749">
        <w:rPr>
          <w:rFonts w:ascii="Times New Roman" w:hAnsi="Times New Roman" w:cs="Times New Roman"/>
          <w:i/>
          <w:sz w:val="18"/>
          <w:szCs w:val="18"/>
        </w:rPr>
        <w:t>)</w:t>
      </w:r>
    </w:p>
    <w:p w:rsidR="008A4F57" w:rsidRDefault="003E4749" w:rsidP="008A255F">
      <w:pPr>
        <w:spacing w:line="240" w:lineRule="auto"/>
        <w:contextualSpacing/>
        <w:jc w:val="center"/>
        <w:rPr>
          <w:rFonts w:ascii="Times New Roman" w:hAnsi="Times New Roman" w:cs="Times New Roman"/>
          <w:i/>
          <w:sz w:val="18"/>
          <w:szCs w:val="18"/>
        </w:rPr>
      </w:pPr>
      <w:r w:rsidRPr="003E4749">
        <w:rPr>
          <w:rFonts w:ascii="Times New Roman" w:hAnsi="Times New Roman" w:cs="Times New Roman"/>
          <w:i/>
          <w:sz w:val="18"/>
          <w:szCs w:val="18"/>
        </w:rPr>
        <w:t xml:space="preserve">Shah </w:t>
      </w:r>
      <w:proofErr w:type="spellStart"/>
      <w:r w:rsidRPr="003E4749">
        <w:rPr>
          <w:rFonts w:ascii="Times New Roman" w:hAnsi="Times New Roman" w:cs="Times New Roman"/>
          <w:i/>
          <w:sz w:val="18"/>
          <w:szCs w:val="18"/>
        </w:rPr>
        <w:t>Alam</w:t>
      </w:r>
      <w:proofErr w:type="spellEnd"/>
      <w:r w:rsidRPr="003E4749">
        <w:rPr>
          <w:rFonts w:ascii="Times New Roman" w:hAnsi="Times New Roman" w:cs="Times New Roman"/>
          <w:i/>
          <w:sz w:val="18"/>
          <w:szCs w:val="18"/>
        </w:rPr>
        <w:t>, 40450</w:t>
      </w:r>
      <w:r w:rsidR="008A4F57" w:rsidRPr="003E4749">
        <w:rPr>
          <w:rFonts w:ascii="Times New Roman" w:hAnsi="Times New Roman" w:cs="Times New Roman"/>
          <w:i/>
          <w:sz w:val="18"/>
          <w:szCs w:val="18"/>
        </w:rPr>
        <w:t>, Selangor, Malaysia</w:t>
      </w:r>
    </w:p>
    <w:p w:rsidR="008A255F" w:rsidRPr="008A255F" w:rsidRDefault="008A255F" w:rsidP="008A255F">
      <w:pPr>
        <w:spacing w:line="240" w:lineRule="auto"/>
        <w:contextualSpacing/>
        <w:jc w:val="center"/>
        <w:rPr>
          <w:rFonts w:ascii="Times New Roman" w:hAnsi="Times New Roman" w:cs="Times New Roman"/>
          <w:i/>
          <w:sz w:val="18"/>
          <w:szCs w:val="18"/>
        </w:rPr>
      </w:pPr>
    </w:p>
    <w:p w:rsidR="000546CD" w:rsidRPr="008A255F" w:rsidRDefault="008A255F" w:rsidP="0014089F">
      <w:pPr>
        <w:spacing w:line="240" w:lineRule="auto"/>
        <w:contextualSpacing/>
        <w:jc w:val="center"/>
        <w:rPr>
          <w:rFonts w:ascii="Times New Roman" w:hAnsi="Times New Roman" w:cs="Times New Roman"/>
          <w:i/>
          <w:sz w:val="18"/>
          <w:szCs w:val="18"/>
        </w:rPr>
      </w:pPr>
      <w:r w:rsidRPr="008A255F">
        <w:rPr>
          <w:rFonts w:ascii="Times New Roman" w:hAnsi="Times New Roman" w:cs="Times New Roman"/>
          <w:i/>
          <w:sz w:val="18"/>
          <w:szCs w:val="18"/>
        </w:rPr>
        <w:t>*</w:t>
      </w:r>
      <w:r w:rsidR="008A4F57" w:rsidRPr="008A255F">
        <w:rPr>
          <w:rFonts w:ascii="Times New Roman" w:hAnsi="Times New Roman" w:cs="Times New Roman"/>
          <w:i/>
          <w:sz w:val="18"/>
          <w:szCs w:val="18"/>
        </w:rPr>
        <w:t xml:space="preserve">Corresponding author: </w:t>
      </w:r>
      <w:hyperlink r:id="rId8" w:history="1">
        <w:r w:rsidR="008A4F57" w:rsidRPr="008A255F">
          <w:rPr>
            <w:rStyle w:val="Hyperlink"/>
            <w:rFonts w:ascii="Times New Roman" w:hAnsi="Times New Roman" w:cs="Times New Roman"/>
            <w:i/>
            <w:color w:val="auto"/>
            <w:sz w:val="18"/>
            <w:szCs w:val="18"/>
            <w:u w:val="none"/>
          </w:rPr>
          <w:t>aliyinabdulghani@gmail.com</w:t>
        </w:r>
      </w:hyperlink>
    </w:p>
    <w:p w:rsidR="000546CD" w:rsidRDefault="000546CD" w:rsidP="0014089F">
      <w:pPr>
        <w:spacing w:line="240" w:lineRule="auto"/>
        <w:contextualSpacing/>
        <w:jc w:val="center"/>
        <w:rPr>
          <w:rFonts w:ascii="Times New Roman" w:hAnsi="Times New Roman" w:cs="Times New Roman"/>
          <w:sz w:val="20"/>
          <w:szCs w:val="20"/>
        </w:rPr>
      </w:pPr>
    </w:p>
    <w:p w:rsidR="0014089F" w:rsidRPr="008A255F" w:rsidRDefault="008A4F57" w:rsidP="008A255F">
      <w:pPr>
        <w:spacing w:line="240" w:lineRule="auto"/>
        <w:contextualSpacing/>
        <w:jc w:val="center"/>
        <w:rPr>
          <w:rFonts w:ascii="Times New Roman" w:hAnsi="Times New Roman" w:cs="Times New Roman"/>
          <w:b/>
          <w:sz w:val="18"/>
          <w:szCs w:val="18"/>
        </w:rPr>
      </w:pPr>
      <w:r w:rsidRPr="008A255F">
        <w:rPr>
          <w:rFonts w:ascii="Times New Roman" w:hAnsi="Times New Roman" w:cs="Times New Roman"/>
          <w:b/>
          <w:sz w:val="18"/>
          <w:szCs w:val="18"/>
        </w:rPr>
        <w:t>Abstract</w:t>
      </w:r>
    </w:p>
    <w:p w:rsidR="008A4F57" w:rsidRPr="008A255F" w:rsidRDefault="008A4F57" w:rsidP="000546CD">
      <w:pPr>
        <w:spacing w:line="240" w:lineRule="auto"/>
        <w:contextualSpacing/>
        <w:jc w:val="both"/>
        <w:rPr>
          <w:rFonts w:ascii="Times New Roman" w:hAnsi="Times New Roman" w:cs="Times New Roman"/>
          <w:sz w:val="18"/>
          <w:szCs w:val="18"/>
        </w:rPr>
      </w:pPr>
      <w:r w:rsidRPr="008A255F">
        <w:rPr>
          <w:rFonts w:ascii="Times New Roman" w:hAnsi="Times New Roman" w:cs="Times New Roman"/>
          <w:sz w:val="18"/>
          <w:szCs w:val="18"/>
        </w:rPr>
        <w:t>Two Schiff bases namely, 3-(</w:t>
      </w:r>
      <w:proofErr w:type="spellStart"/>
      <w:r w:rsidRPr="008A255F">
        <w:rPr>
          <w:rFonts w:ascii="Times New Roman" w:hAnsi="Times New Roman" w:cs="Times New Roman"/>
          <w:sz w:val="18"/>
          <w:szCs w:val="18"/>
        </w:rPr>
        <w:t>phenylimino</w:t>
      </w:r>
      <w:proofErr w:type="spellEnd"/>
      <w:proofErr w:type="gramStart"/>
      <w:r w:rsidRPr="008A255F">
        <w:rPr>
          <w:rFonts w:ascii="Times New Roman" w:hAnsi="Times New Roman" w:cs="Times New Roman"/>
          <w:sz w:val="18"/>
          <w:szCs w:val="18"/>
        </w:rPr>
        <w:t>)indolin</w:t>
      </w:r>
      <w:proofErr w:type="gramEnd"/>
      <w:r w:rsidRPr="008A255F">
        <w:rPr>
          <w:rFonts w:ascii="Times New Roman" w:hAnsi="Times New Roman" w:cs="Times New Roman"/>
          <w:sz w:val="18"/>
          <w:szCs w:val="18"/>
        </w:rPr>
        <w:t xml:space="preserve">-2-one (PII) and 3,3- (1,4-phenylenebis (azan-1-yl-1-ylidene))diindolin-2-one </w:t>
      </w:r>
      <w:r w:rsidR="0014089F" w:rsidRPr="008A255F">
        <w:rPr>
          <w:rFonts w:ascii="Times New Roman" w:hAnsi="Times New Roman" w:cs="Times New Roman"/>
          <w:sz w:val="18"/>
          <w:szCs w:val="18"/>
        </w:rPr>
        <w:t>(PDI) were successfully synthesized</w:t>
      </w:r>
      <w:r w:rsidRPr="008A255F">
        <w:rPr>
          <w:rFonts w:ascii="Times New Roman" w:hAnsi="Times New Roman" w:cs="Times New Roman"/>
          <w:sz w:val="18"/>
          <w:szCs w:val="18"/>
        </w:rPr>
        <w:t xml:space="preserve"> from the condensation reaction giving yields of 72% and 84%, respectively. The ligands were characterized </w:t>
      </w:r>
      <w:r w:rsidRPr="008A255F">
        <w:rPr>
          <w:rFonts w:ascii="Times New Roman" w:hAnsi="Times New Roman" w:cs="Times New Roman"/>
          <w:i/>
          <w:iCs/>
          <w:sz w:val="18"/>
          <w:szCs w:val="18"/>
        </w:rPr>
        <w:t>via</w:t>
      </w:r>
      <w:r w:rsidRPr="008A255F">
        <w:rPr>
          <w:rFonts w:ascii="Times New Roman" w:hAnsi="Times New Roman" w:cs="Times New Roman"/>
          <w:sz w:val="18"/>
          <w:szCs w:val="18"/>
        </w:rPr>
        <w:t xml:space="preserve"> physical and spectroscopic techniques namely melting point, Elemental Analysis (C, H, </w:t>
      </w:r>
      <w:proofErr w:type="gramStart"/>
      <w:r w:rsidRPr="008A255F">
        <w:rPr>
          <w:rFonts w:ascii="Times New Roman" w:hAnsi="Times New Roman" w:cs="Times New Roman"/>
          <w:sz w:val="18"/>
          <w:szCs w:val="18"/>
        </w:rPr>
        <w:t>N</w:t>
      </w:r>
      <w:proofErr w:type="gramEnd"/>
      <w:r w:rsidRPr="008A255F">
        <w:rPr>
          <w:rFonts w:ascii="Times New Roman" w:hAnsi="Times New Roman" w:cs="Times New Roman"/>
          <w:sz w:val="18"/>
          <w:szCs w:val="18"/>
        </w:rPr>
        <w:t xml:space="preserve">), </w:t>
      </w:r>
      <w:r w:rsidRPr="008A255F">
        <w:rPr>
          <w:rFonts w:ascii="Times New Roman" w:hAnsi="Times New Roman" w:cs="Times New Roman"/>
          <w:sz w:val="18"/>
          <w:szCs w:val="18"/>
          <w:vertAlign w:val="superscript"/>
        </w:rPr>
        <w:t>1</w:t>
      </w:r>
      <w:r w:rsidRPr="008A255F">
        <w:rPr>
          <w:rFonts w:ascii="Times New Roman" w:hAnsi="Times New Roman" w:cs="Times New Roman"/>
          <w:sz w:val="18"/>
          <w:szCs w:val="18"/>
        </w:rPr>
        <w:t xml:space="preserve">H and </w:t>
      </w:r>
      <w:r w:rsidRPr="008A255F">
        <w:rPr>
          <w:rFonts w:ascii="Times New Roman" w:hAnsi="Times New Roman" w:cs="Times New Roman"/>
          <w:sz w:val="18"/>
          <w:szCs w:val="18"/>
          <w:vertAlign w:val="superscript"/>
        </w:rPr>
        <w:t>13</w:t>
      </w:r>
      <w:r w:rsidRPr="008A255F">
        <w:rPr>
          <w:rFonts w:ascii="Times New Roman" w:hAnsi="Times New Roman" w:cs="Times New Roman"/>
          <w:sz w:val="18"/>
          <w:szCs w:val="18"/>
        </w:rPr>
        <w:t xml:space="preserve">C Nuclear Magnetic Resonance (NMR) and Fourier Transform Infrared (FTIR) Spectroscopy. The corrosion inhibiting property of the Schiff bases on mild steel in 1 M </w:t>
      </w:r>
      <w:proofErr w:type="spellStart"/>
      <w:r w:rsidRPr="008A255F">
        <w:rPr>
          <w:rFonts w:ascii="Times New Roman" w:hAnsi="Times New Roman" w:cs="Times New Roman"/>
          <w:sz w:val="18"/>
          <w:szCs w:val="18"/>
        </w:rPr>
        <w:t>HCl</w:t>
      </w:r>
      <w:proofErr w:type="spellEnd"/>
      <w:r w:rsidRPr="008A255F">
        <w:rPr>
          <w:rFonts w:ascii="Times New Roman" w:hAnsi="Times New Roman" w:cs="Times New Roman"/>
          <w:sz w:val="18"/>
          <w:szCs w:val="18"/>
        </w:rPr>
        <w:t xml:space="preserve"> solution were investigated by the weight loss measurements, electrochemical impedance spectroscopy (EIS) and linear polarization resistance (LPR). The concentrations of the Schiff bases were varied from 1 x 10</w:t>
      </w:r>
      <w:r w:rsidRPr="008A255F">
        <w:rPr>
          <w:rFonts w:ascii="Times New Roman" w:hAnsi="Times New Roman" w:cs="Times New Roman"/>
          <w:sz w:val="18"/>
          <w:szCs w:val="18"/>
          <w:vertAlign w:val="superscript"/>
        </w:rPr>
        <w:t xml:space="preserve">-3 </w:t>
      </w:r>
      <w:r w:rsidRPr="008A255F">
        <w:rPr>
          <w:rFonts w:ascii="Times New Roman" w:hAnsi="Times New Roman" w:cs="Times New Roman"/>
          <w:sz w:val="18"/>
          <w:szCs w:val="18"/>
        </w:rPr>
        <w:t>M to 1 x 10</w:t>
      </w:r>
      <w:r w:rsidRPr="008A255F">
        <w:rPr>
          <w:rFonts w:ascii="Times New Roman" w:hAnsi="Times New Roman" w:cs="Times New Roman"/>
          <w:sz w:val="18"/>
          <w:szCs w:val="18"/>
          <w:vertAlign w:val="superscript"/>
        </w:rPr>
        <w:t xml:space="preserve">-5 </w:t>
      </w:r>
      <w:r w:rsidRPr="008A255F">
        <w:rPr>
          <w:rFonts w:ascii="Times New Roman" w:hAnsi="Times New Roman" w:cs="Times New Roman"/>
          <w:sz w:val="18"/>
          <w:szCs w:val="18"/>
        </w:rPr>
        <w:t>M. The inhibition efficiencies obtained from all the methods employed were in good agreement where the percentage of inhibition efficiencies increased with concentration. Results showed that PDI was the better inhibitor with inhibition efficiency of 84% at 1 x 10</w:t>
      </w:r>
      <w:r w:rsidRPr="008A255F">
        <w:rPr>
          <w:rFonts w:ascii="Times New Roman" w:hAnsi="Times New Roman" w:cs="Times New Roman"/>
          <w:sz w:val="18"/>
          <w:szCs w:val="18"/>
          <w:vertAlign w:val="superscript"/>
        </w:rPr>
        <w:t xml:space="preserve">-3 </w:t>
      </w:r>
      <w:r w:rsidRPr="008A255F">
        <w:rPr>
          <w:rFonts w:ascii="Times New Roman" w:hAnsi="Times New Roman" w:cs="Times New Roman"/>
          <w:sz w:val="18"/>
          <w:szCs w:val="18"/>
        </w:rPr>
        <w:t xml:space="preserve">M additive concentration.  This is likely due to the effect of its bigger molecular size, higher number of heteroatoms and bigger π-electron cloud of the conjugated double bond system. </w:t>
      </w:r>
    </w:p>
    <w:p w:rsidR="0014089F" w:rsidRPr="008A255F" w:rsidRDefault="0014089F" w:rsidP="000546CD">
      <w:pPr>
        <w:spacing w:line="240" w:lineRule="auto"/>
        <w:contextualSpacing/>
        <w:jc w:val="both"/>
        <w:rPr>
          <w:rFonts w:ascii="Times New Roman" w:hAnsi="Times New Roman" w:cs="Times New Roman"/>
          <w:sz w:val="18"/>
          <w:szCs w:val="18"/>
        </w:rPr>
      </w:pPr>
    </w:p>
    <w:p w:rsidR="0014089F" w:rsidRPr="008A255F" w:rsidRDefault="0014089F" w:rsidP="0014089F">
      <w:pPr>
        <w:tabs>
          <w:tab w:val="left" w:pos="5475"/>
        </w:tabs>
        <w:spacing w:line="240" w:lineRule="auto"/>
        <w:contextualSpacing/>
        <w:rPr>
          <w:rFonts w:ascii="Times New Roman" w:hAnsi="Times New Roman" w:cs="Times New Roman"/>
          <w:sz w:val="18"/>
          <w:szCs w:val="18"/>
        </w:rPr>
      </w:pPr>
      <w:r w:rsidRPr="008A255F">
        <w:rPr>
          <w:rFonts w:ascii="Times New Roman" w:hAnsi="Times New Roman" w:cs="Times New Roman"/>
          <w:b/>
          <w:sz w:val="18"/>
          <w:szCs w:val="18"/>
        </w:rPr>
        <w:t>Keywords:</w:t>
      </w:r>
      <w:r w:rsidRPr="008A255F">
        <w:rPr>
          <w:rFonts w:ascii="Times New Roman" w:hAnsi="Times New Roman" w:cs="Times New Roman"/>
          <w:b/>
          <w:i/>
          <w:sz w:val="18"/>
          <w:szCs w:val="18"/>
        </w:rPr>
        <w:t xml:space="preserve"> </w:t>
      </w:r>
      <w:r w:rsidRPr="008A255F">
        <w:rPr>
          <w:rFonts w:ascii="Times New Roman" w:hAnsi="Times New Roman" w:cs="Times New Roman"/>
          <w:sz w:val="18"/>
          <w:szCs w:val="18"/>
        </w:rPr>
        <w:t>Schiff base, Isatin, Corrosion inhibitor, Mild steel, Hydrochloric acid</w:t>
      </w:r>
    </w:p>
    <w:p w:rsidR="0014089F" w:rsidRDefault="0014089F" w:rsidP="0014089F">
      <w:pPr>
        <w:tabs>
          <w:tab w:val="left" w:pos="5475"/>
        </w:tabs>
        <w:spacing w:line="240" w:lineRule="auto"/>
        <w:contextualSpacing/>
        <w:rPr>
          <w:rFonts w:ascii="Times New Roman" w:hAnsi="Times New Roman" w:cs="Times New Roman"/>
          <w:sz w:val="18"/>
          <w:szCs w:val="18"/>
        </w:rPr>
      </w:pPr>
    </w:p>
    <w:p w:rsidR="0014089F" w:rsidRPr="008A255F" w:rsidRDefault="0014089F" w:rsidP="008A255F">
      <w:pPr>
        <w:spacing w:line="240" w:lineRule="auto"/>
        <w:contextualSpacing/>
        <w:jc w:val="center"/>
        <w:rPr>
          <w:rFonts w:ascii="Times New Roman" w:hAnsi="Times New Roman" w:cs="Times New Roman"/>
          <w:b/>
          <w:sz w:val="18"/>
          <w:szCs w:val="18"/>
        </w:rPr>
      </w:pPr>
      <w:proofErr w:type="spellStart"/>
      <w:r w:rsidRPr="008A255F">
        <w:rPr>
          <w:rFonts w:ascii="Times New Roman" w:hAnsi="Times New Roman" w:cs="Times New Roman"/>
          <w:b/>
          <w:sz w:val="18"/>
          <w:szCs w:val="18"/>
        </w:rPr>
        <w:t>Abstrak</w:t>
      </w:r>
      <w:proofErr w:type="spellEnd"/>
    </w:p>
    <w:p w:rsidR="0014089F" w:rsidRPr="008A255F" w:rsidRDefault="0014089F" w:rsidP="0014089F">
      <w:pPr>
        <w:spacing w:line="240" w:lineRule="auto"/>
        <w:contextualSpacing/>
        <w:jc w:val="both"/>
        <w:rPr>
          <w:rFonts w:ascii="Times New Roman" w:hAnsi="Times New Roman" w:cs="Times New Roman"/>
          <w:sz w:val="18"/>
          <w:szCs w:val="18"/>
        </w:rPr>
      </w:pPr>
      <w:proofErr w:type="spellStart"/>
      <w:r w:rsidRPr="008A255F">
        <w:rPr>
          <w:rFonts w:ascii="Times New Roman" w:hAnsi="Times New Roman" w:cs="Times New Roman"/>
          <w:sz w:val="18"/>
          <w:szCs w:val="18"/>
        </w:rPr>
        <w:t>Dua</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bes</w:t>
      </w:r>
      <w:proofErr w:type="spellEnd"/>
      <w:r w:rsidRPr="008A255F">
        <w:rPr>
          <w:rFonts w:ascii="Times New Roman" w:hAnsi="Times New Roman" w:cs="Times New Roman"/>
          <w:sz w:val="18"/>
          <w:szCs w:val="18"/>
        </w:rPr>
        <w:t xml:space="preserve"> Schiff, 3-(</w:t>
      </w:r>
      <w:proofErr w:type="spellStart"/>
      <w:r w:rsidRPr="008A255F">
        <w:rPr>
          <w:rFonts w:ascii="Times New Roman" w:hAnsi="Times New Roman" w:cs="Times New Roman"/>
          <w:sz w:val="18"/>
          <w:szCs w:val="18"/>
        </w:rPr>
        <w:t>phenylimino</w:t>
      </w:r>
      <w:proofErr w:type="spellEnd"/>
      <w:proofErr w:type="gramStart"/>
      <w:r w:rsidRPr="008A255F">
        <w:rPr>
          <w:rFonts w:ascii="Times New Roman" w:hAnsi="Times New Roman" w:cs="Times New Roman"/>
          <w:sz w:val="18"/>
          <w:szCs w:val="18"/>
        </w:rPr>
        <w:t>)indolin</w:t>
      </w:r>
      <w:proofErr w:type="gramEnd"/>
      <w:r w:rsidRPr="008A255F">
        <w:rPr>
          <w:rFonts w:ascii="Times New Roman" w:hAnsi="Times New Roman" w:cs="Times New Roman"/>
          <w:sz w:val="18"/>
          <w:szCs w:val="18"/>
        </w:rPr>
        <w:t xml:space="preserve">-2-one (PII) </w:t>
      </w:r>
      <w:proofErr w:type="spellStart"/>
      <w:r w:rsidRPr="008A255F">
        <w:rPr>
          <w:rFonts w:ascii="Times New Roman" w:hAnsi="Times New Roman" w:cs="Times New Roman"/>
          <w:sz w:val="18"/>
          <w:szCs w:val="18"/>
        </w:rPr>
        <w:t>dan</w:t>
      </w:r>
      <w:proofErr w:type="spellEnd"/>
      <w:r w:rsidRPr="008A255F">
        <w:rPr>
          <w:rFonts w:ascii="Times New Roman" w:hAnsi="Times New Roman" w:cs="Times New Roman"/>
          <w:sz w:val="18"/>
          <w:szCs w:val="18"/>
        </w:rPr>
        <w:t xml:space="preserve"> 3,3- (1,4-phenylenebis (azan-1-yl-1-ylidene))diindolin-2-one (PDI) </w:t>
      </w:r>
      <w:proofErr w:type="spellStart"/>
      <w:r w:rsidRPr="008A255F">
        <w:rPr>
          <w:rFonts w:ascii="Times New Roman" w:hAnsi="Times New Roman" w:cs="Times New Roman"/>
          <w:sz w:val="18"/>
          <w:szCs w:val="18"/>
        </w:rPr>
        <w:t>telah</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disintesis</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dengan</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jaya</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dari</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reaksi</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kondensasi</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memberikan</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hasil</w:t>
      </w:r>
      <w:proofErr w:type="spellEnd"/>
      <w:r w:rsidRPr="008A255F">
        <w:rPr>
          <w:rFonts w:ascii="Times New Roman" w:hAnsi="Times New Roman" w:cs="Times New Roman"/>
          <w:sz w:val="18"/>
          <w:szCs w:val="18"/>
        </w:rPr>
        <w:t xml:space="preserve"> 72% </w:t>
      </w:r>
      <w:proofErr w:type="spellStart"/>
      <w:r w:rsidRPr="008A255F">
        <w:rPr>
          <w:rFonts w:ascii="Times New Roman" w:hAnsi="Times New Roman" w:cs="Times New Roman"/>
          <w:sz w:val="18"/>
          <w:szCs w:val="18"/>
        </w:rPr>
        <w:t>dan</w:t>
      </w:r>
      <w:proofErr w:type="spellEnd"/>
      <w:r w:rsidRPr="008A255F">
        <w:rPr>
          <w:rFonts w:ascii="Times New Roman" w:hAnsi="Times New Roman" w:cs="Times New Roman"/>
          <w:sz w:val="18"/>
          <w:szCs w:val="18"/>
        </w:rPr>
        <w:t xml:space="preserve"> 84%. </w:t>
      </w:r>
      <w:proofErr w:type="spellStart"/>
      <w:proofErr w:type="gramStart"/>
      <w:r w:rsidRPr="008A255F">
        <w:rPr>
          <w:rFonts w:ascii="Times New Roman" w:hAnsi="Times New Roman" w:cs="Times New Roman"/>
          <w:sz w:val="18"/>
          <w:szCs w:val="18"/>
        </w:rPr>
        <w:t>Ligan-ligan</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telah</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dicirikan</w:t>
      </w:r>
      <w:proofErr w:type="spellEnd"/>
      <w:r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ole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lbaga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teknik</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imia-fizikal</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sepert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menentu</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tak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lebur</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analisis</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unsur</w:t>
      </w:r>
      <w:proofErr w:type="spellEnd"/>
      <w:r w:rsidR="00324552" w:rsidRPr="008A255F">
        <w:rPr>
          <w:rFonts w:ascii="Times New Roman" w:hAnsi="Times New Roman" w:cs="Times New Roman"/>
          <w:sz w:val="18"/>
          <w:szCs w:val="18"/>
        </w:rPr>
        <w:t xml:space="preserve">, </w:t>
      </w:r>
      <w:r w:rsidR="00324552" w:rsidRPr="008A255F">
        <w:rPr>
          <w:rFonts w:ascii="Times New Roman" w:hAnsi="Times New Roman" w:cs="Times New Roman"/>
          <w:sz w:val="18"/>
          <w:szCs w:val="18"/>
          <w:vertAlign w:val="superscript"/>
        </w:rPr>
        <w:t>1</w:t>
      </w:r>
      <w:r w:rsidR="00324552" w:rsidRPr="008A255F">
        <w:rPr>
          <w:rFonts w:ascii="Times New Roman" w:hAnsi="Times New Roman" w:cs="Times New Roman"/>
          <w:sz w:val="18"/>
          <w:szCs w:val="18"/>
        </w:rPr>
        <w:t xml:space="preserve">H and </w:t>
      </w:r>
      <w:r w:rsidR="00324552" w:rsidRPr="008A255F">
        <w:rPr>
          <w:rFonts w:ascii="Times New Roman" w:hAnsi="Times New Roman" w:cs="Times New Roman"/>
          <w:sz w:val="18"/>
          <w:szCs w:val="18"/>
          <w:vertAlign w:val="superscript"/>
        </w:rPr>
        <w:t>13</w:t>
      </w:r>
      <w:r w:rsidR="00324552" w:rsidRPr="008A255F">
        <w:rPr>
          <w:rFonts w:ascii="Times New Roman" w:hAnsi="Times New Roman" w:cs="Times New Roman"/>
          <w:sz w:val="18"/>
          <w:szCs w:val="18"/>
        </w:rPr>
        <w:t xml:space="preserve">C </w:t>
      </w:r>
      <w:proofErr w:type="spellStart"/>
      <w:r w:rsidR="00324552" w:rsidRPr="008A255F">
        <w:rPr>
          <w:rFonts w:ascii="Times New Roman" w:hAnsi="Times New Roman" w:cs="Times New Roman"/>
          <w:sz w:val="18"/>
          <w:szCs w:val="18"/>
        </w:rPr>
        <w:t>spektroskop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resonans</w:t>
      </w:r>
      <w:proofErr w:type="spellEnd"/>
      <w:r w:rsidR="00324552" w:rsidRPr="008A255F">
        <w:rPr>
          <w:rFonts w:ascii="Times New Roman" w:hAnsi="Times New Roman" w:cs="Times New Roman"/>
          <w:sz w:val="18"/>
          <w:szCs w:val="18"/>
        </w:rPr>
        <w:t xml:space="preserve"> magnet </w:t>
      </w:r>
      <w:proofErr w:type="spellStart"/>
      <w:r w:rsidR="00324552" w:rsidRPr="008A255F">
        <w:rPr>
          <w:rFonts w:ascii="Times New Roman" w:hAnsi="Times New Roman" w:cs="Times New Roman"/>
          <w:sz w:val="18"/>
          <w:szCs w:val="18"/>
        </w:rPr>
        <w:t>nuklear</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spektroskop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inframerah</w:t>
      </w:r>
      <w:proofErr w:type="spellEnd"/>
      <w:r w:rsidR="00324552" w:rsidRPr="008A255F">
        <w:rPr>
          <w:rFonts w:ascii="Times New Roman" w:hAnsi="Times New Roman" w:cs="Times New Roman"/>
          <w:sz w:val="18"/>
          <w:szCs w:val="18"/>
        </w:rPr>
        <w:t>.</w:t>
      </w:r>
      <w:proofErr w:type="gramEnd"/>
      <w:r w:rsidR="00324552" w:rsidRPr="008A255F">
        <w:rPr>
          <w:rFonts w:ascii="Times New Roman" w:hAnsi="Times New Roman" w:cs="Times New Roman"/>
          <w:sz w:val="18"/>
          <w:szCs w:val="18"/>
        </w:rPr>
        <w:t xml:space="preserve"> </w:t>
      </w:r>
      <w:proofErr w:type="spellStart"/>
      <w:proofErr w:type="gramStart"/>
      <w:r w:rsidR="00324552" w:rsidRPr="008A255F">
        <w:rPr>
          <w:rFonts w:ascii="Times New Roman" w:hAnsi="Times New Roman" w:cs="Times New Roman"/>
          <w:sz w:val="18"/>
          <w:szCs w:val="18"/>
        </w:rPr>
        <w:t>Ciri-cir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enc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akis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bagi</w:t>
      </w:r>
      <w:proofErr w:type="spellEnd"/>
      <w:r w:rsidR="00324552" w:rsidRPr="008A255F">
        <w:rPr>
          <w:rFonts w:ascii="Times New Roman" w:hAnsi="Times New Roman" w:cs="Times New Roman"/>
          <w:sz w:val="18"/>
          <w:szCs w:val="18"/>
        </w:rPr>
        <w:t xml:space="preserve"> Bes Schiff di </w:t>
      </w:r>
      <w:proofErr w:type="spellStart"/>
      <w:r w:rsidR="00324552" w:rsidRPr="008A255F">
        <w:rPr>
          <w:rFonts w:ascii="Times New Roman" w:hAnsi="Times New Roman" w:cs="Times New Roman"/>
          <w:sz w:val="18"/>
          <w:szCs w:val="18"/>
        </w:rPr>
        <w:t>atas</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lul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lembu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alam</w:t>
      </w:r>
      <w:proofErr w:type="spellEnd"/>
      <w:r w:rsidR="00324552" w:rsidRPr="008A255F">
        <w:rPr>
          <w:rFonts w:ascii="Times New Roman" w:hAnsi="Times New Roman" w:cs="Times New Roman"/>
          <w:sz w:val="18"/>
          <w:szCs w:val="18"/>
        </w:rPr>
        <w:t xml:space="preserve"> 1</w:t>
      </w:r>
      <w:r w:rsidR="002F5979" w:rsidRPr="008A255F">
        <w:rPr>
          <w:rFonts w:ascii="Times New Roman" w:hAnsi="Times New Roman" w:cs="Times New Roman"/>
          <w:sz w:val="18"/>
          <w:szCs w:val="18"/>
        </w:rPr>
        <w:t xml:space="preserve"> </w:t>
      </w:r>
      <w:r w:rsidR="00324552" w:rsidRPr="008A255F">
        <w:rPr>
          <w:rFonts w:ascii="Times New Roman" w:hAnsi="Times New Roman" w:cs="Times New Roman"/>
          <w:sz w:val="18"/>
          <w:szCs w:val="18"/>
        </w:rPr>
        <w:t xml:space="preserve">M </w:t>
      </w:r>
      <w:proofErr w:type="spellStart"/>
      <w:r w:rsidR="00324552" w:rsidRPr="008A255F">
        <w:rPr>
          <w:rFonts w:ascii="Times New Roman" w:hAnsi="Times New Roman" w:cs="Times New Roman"/>
          <w:sz w:val="18"/>
          <w:szCs w:val="18"/>
        </w:rPr>
        <w:t>asid</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hidroklorik</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tela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ikaj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melalui</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kaedah</w:t>
      </w:r>
      <w:proofErr w:type="spellEnd"/>
      <w:r w:rsidR="002F5979" w:rsidRPr="008A255F">
        <w:rPr>
          <w:rFonts w:ascii="Times New Roman" w:hAnsi="Times New Roman" w:cs="Times New Roman"/>
          <w:sz w:val="18"/>
          <w:szCs w:val="18"/>
        </w:rPr>
        <w:t xml:space="preserve"> </w:t>
      </w:r>
      <w:proofErr w:type="spellStart"/>
      <w:r w:rsidR="007C16E1" w:rsidRPr="008A255F">
        <w:rPr>
          <w:rFonts w:ascii="Times New Roman" w:hAnsi="Times New Roman" w:cs="Times New Roman"/>
          <w:sz w:val="18"/>
          <w:szCs w:val="18"/>
        </w:rPr>
        <w:t>penghilangan</w:t>
      </w:r>
      <w:proofErr w:type="spellEnd"/>
      <w:r w:rsidR="007C16E1" w:rsidRPr="008A255F">
        <w:rPr>
          <w:rFonts w:ascii="Times New Roman" w:hAnsi="Times New Roman" w:cs="Times New Roman"/>
          <w:sz w:val="18"/>
          <w:szCs w:val="18"/>
        </w:rPr>
        <w:t xml:space="preserve"> </w:t>
      </w:r>
      <w:proofErr w:type="spellStart"/>
      <w:r w:rsidR="007C16E1" w:rsidRPr="008A255F">
        <w:rPr>
          <w:rFonts w:ascii="Times New Roman" w:hAnsi="Times New Roman" w:cs="Times New Roman"/>
          <w:sz w:val="18"/>
          <w:szCs w:val="18"/>
        </w:rPr>
        <w:t>jisim</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spektroskopi</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impedans</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elektrokimia</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dan</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rintangan</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polarisasi</w:t>
      </w:r>
      <w:proofErr w:type="spellEnd"/>
      <w:r w:rsidR="002F5979" w:rsidRPr="008A255F">
        <w:rPr>
          <w:rFonts w:ascii="Times New Roman" w:hAnsi="Times New Roman" w:cs="Times New Roman"/>
          <w:sz w:val="18"/>
          <w:szCs w:val="18"/>
        </w:rPr>
        <w:t xml:space="preserve"> linear.</w:t>
      </w:r>
      <w:proofErr w:type="gramEnd"/>
      <w:r w:rsidR="002F5979" w:rsidRPr="008A255F">
        <w:rPr>
          <w:rFonts w:ascii="Times New Roman" w:hAnsi="Times New Roman" w:cs="Times New Roman"/>
          <w:sz w:val="18"/>
          <w:szCs w:val="18"/>
        </w:rPr>
        <w:t xml:space="preserve"> </w:t>
      </w:r>
      <w:proofErr w:type="spellStart"/>
      <w:proofErr w:type="gramStart"/>
      <w:r w:rsidR="002F5979" w:rsidRPr="008A255F">
        <w:rPr>
          <w:rFonts w:ascii="Times New Roman" w:hAnsi="Times New Roman" w:cs="Times New Roman"/>
          <w:sz w:val="18"/>
          <w:szCs w:val="18"/>
        </w:rPr>
        <w:t>K</w:t>
      </w:r>
      <w:r w:rsidR="00324552" w:rsidRPr="008A255F">
        <w:rPr>
          <w:rFonts w:ascii="Times New Roman" w:hAnsi="Times New Roman" w:cs="Times New Roman"/>
          <w:sz w:val="18"/>
          <w:szCs w:val="18"/>
        </w:rPr>
        <w:t>epekatan</w:t>
      </w:r>
      <w:proofErr w:type="spellEnd"/>
      <w:r w:rsidR="00324552" w:rsidRPr="008A255F">
        <w:rPr>
          <w:rFonts w:ascii="Times New Roman" w:hAnsi="Times New Roman" w:cs="Times New Roman"/>
          <w:sz w:val="18"/>
          <w:szCs w:val="18"/>
        </w:rPr>
        <w:t xml:space="preserve"> Bes Schiff </w:t>
      </w:r>
      <w:proofErr w:type="spellStart"/>
      <w:r w:rsidR="00324552" w:rsidRPr="008A255F">
        <w:rPr>
          <w:rFonts w:ascii="Times New Roman" w:hAnsi="Times New Roman" w:cs="Times New Roman"/>
          <w:sz w:val="18"/>
          <w:szCs w:val="18"/>
        </w:rPr>
        <w:t>disediak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ari</w:t>
      </w:r>
      <w:proofErr w:type="spellEnd"/>
      <w:r w:rsidR="00324552" w:rsidRPr="008A255F">
        <w:rPr>
          <w:rFonts w:ascii="Times New Roman" w:hAnsi="Times New Roman" w:cs="Times New Roman"/>
          <w:sz w:val="18"/>
          <w:szCs w:val="18"/>
        </w:rPr>
        <w:t xml:space="preserve"> 1 x 10</w:t>
      </w:r>
      <w:r w:rsidR="00324552" w:rsidRPr="008A255F">
        <w:rPr>
          <w:rFonts w:ascii="Times New Roman" w:hAnsi="Times New Roman" w:cs="Times New Roman"/>
          <w:sz w:val="18"/>
          <w:szCs w:val="18"/>
          <w:vertAlign w:val="superscript"/>
        </w:rPr>
        <w:t xml:space="preserve">-3 </w:t>
      </w:r>
      <w:r w:rsidR="00324552" w:rsidRPr="008A255F">
        <w:rPr>
          <w:rFonts w:ascii="Times New Roman" w:hAnsi="Times New Roman" w:cs="Times New Roman"/>
          <w:sz w:val="18"/>
          <w:szCs w:val="18"/>
        </w:rPr>
        <w:t>M to 1 x 10</w:t>
      </w:r>
      <w:r w:rsidR="00324552" w:rsidRPr="008A255F">
        <w:rPr>
          <w:rFonts w:ascii="Times New Roman" w:hAnsi="Times New Roman" w:cs="Times New Roman"/>
          <w:sz w:val="18"/>
          <w:szCs w:val="18"/>
          <w:vertAlign w:val="superscript"/>
        </w:rPr>
        <w:t xml:space="preserve">-5 </w:t>
      </w:r>
      <w:r w:rsidR="00324552" w:rsidRPr="008A255F">
        <w:rPr>
          <w:rFonts w:ascii="Times New Roman" w:hAnsi="Times New Roman" w:cs="Times New Roman"/>
          <w:sz w:val="18"/>
          <w:szCs w:val="18"/>
        </w:rPr>
        <w:t>M.</w:t>
      </w:r>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K</w:t>
      </w:r>
      <w:r w:rsidR="00324552" w:rsidRPr="008A255F">
        <w:rPr>
          <w:rFonts w:ascii="Times New Roman" w:hAnsi="Times New Roman" w:cs="Times New Roman"/>
          <w:sz w:val="18"/>
          <w:szCs w:val="18"/>
        </w:rPr>
        <w:t>ecekap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enc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ari</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semua</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aeda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tela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menunjukk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serasian</w:t>
      </w:r>
      <w:proofErr w:type="spellEnd"/>
      <w:r w:rsidR="00324552" w:rsidRPr="008A255F">
        <w:rPr>
          <w:rFonts w:ascii="Times New Roman" w:hAnsi="Times New Roman" w:cs="Times New Roman"/>
          <w:sz w:val="18"/>
          <w:szCs w:val="18"/>
        </w:rPr>
        <w:t xml:space="preserve"> di </w:t>
      </w:r>
      <w:proofErr w:type="spellStart"/>
      <w:r w:rsidR="00324552" w:rsidRPr="008A255F">
        <w:rPr>
          <w:rFonts w:ascii="Times New Roman" w:hAnsi="Times New Roman" w:cs="Times New Roman"/>
          <w:sz w:val="18"/>
          <w:szCs w:val="18"/>
        </w:rPr>
        <w:t>mana</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atus</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cekap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enc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meningk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apabila</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jumla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pekat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lig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bertambah</w:t>
      </w:r>
      <w:proofErr w:type="spellEnd"/>
      <w:r w:rsidR="00324552" w:rsidRPr="008A255F">
        <w:rPr>
          <w:rFonts w:ascii="Times New Roman" w:hAnsi="Times New Roman" w:cs="Times New Roman"/>
          <w:sz w:val="18"/>
          <w:szCs w:val="18"/>
        </w:rPr>
        <w:t>.</w:t>
      </w:r>
      <w:proofErr w:type="gram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putus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menunjukkan</w:t>
      </w:r>
      <w:proofErr w:type="spellEnd"/>
      <w:r w:rsidR="00324552" w:rsidRPr="008A255F">
        <w:rPr>
          <w:rFonts w:ascii="Times New Roman" w:hAnsi="Times New Roman" w:cs="Times New Roman"/>
          <w:sz w:val="18"/>
          <w:szCs w:val="18"/>
        </w:rPr>
        <w:t xml:space="preserve"> PDI </w:t>
      </w:r>
      <w:proofErr w:type="spellStart"/>
      <w:r w:rsidR="00324552" w:rsidRPr="008A255F">
        <w:rPr>
          <w:rFonts w:ascii="Times New Roman" w:hAnsi="Times New Roman" w:cs="Times New Roman"/>
          <w:sz w:val="18"/>
          <w:szCs w:val="18"/>
        </w:rPr>
        <w:t>adala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encat</w:t>
      </w:r>
      <w:proofErr w:type="spellEnd"/>
      <w:r w:rsidR="00324552" w:rsidRPr="008A255F">
        <w:rPr>
          <w:rFonts w:ascii="Times New Roman" w:hAnsi="Times New Roman" w:cs="Times New Roman"/>
          <w:sz w:val="18"/>
          <w:szCs w:val="18"/>
        </w:rPr>
        <w:t xml:space="preserve"> yang </w:t>
      </w:r>
      <w:proofErr w:type="spellStart"/>
      <w:r w:rsidR="00324552" w:rsidRPr="008A255F">
        <w:rPr>
          <w:rFonts w:ascii="Times New Roman" w:hAnsi="Times New Roman" w:cs="Times New Roman"/>
          <w:sz w:val="18"/>
          <w:szCs w:val="18"/>
        </w:rPr>
        <w:t>lebih</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baik</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deng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cekapan</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perencat</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sebanyak</w:t>
      </w:r>
      <w:proofErr w:type="spellEnd"/>
      <w:r w:rsidR="00324552" w:rsidRPr="008A255F">
        <w:rPr>
          <w:rFonts w:ascii="Times New Roman" w:hAnsi="Times New Roman" w:cs="Times New Roman"/>
          <w:sz w:val="18"/>
          <w:szCs w:val="18"/>
        </w:rPr>
        <w:t xml:space="preserve">  84% </w:t>
      </w:r>
      <w:proofErr w:type="spellStart"/>
      <w:r w:rsidR="00324552" w:rsidRPr="008A255F">
        <w:rPr>
          <w:rFonts w:ascii="Times New Roman" w:hAnsi="Times New Roman" w:cs="Times New Roman"/>
          <w:sz w:val="18"/>
          <w:szCs w:val="18"/>
        </w:rPr>
        <w:t>pada</w:t>
      </w:r>
      <w:proofErr w:type="spellEnd"/>
      <w:r w:rsidR="00324552" w:rsidRPr="008A255F">
        <w:rPr>
          <w:rFonts w:ascii="Times New Roman" w:hAnsi="Times New Roman" w:cs="Times New Roman"/>
          <w:sz w:val="18"/>
          <w:szCs w:val="18"/>
        </w:rPr>
        <w:t xml:space="preserve"> </w:t>
      </w:r>
      <w:proofErr w:type="spellStart"/>
      <w:r w:rsidR="00324552" w:rsidRPr="008A255F">
        <w:rPr>
          <w:rFonts w:ascii="Times New Roman" w:hAnsi="Times New Roman" w:cs="Times New Roman"/>
          <w:sz w:val="18"/>
          <w:szCs w:val="18"/>
        </w:rPr>
        <w:t>kepekatan</w:t>
      </w:r>
      <w:proofErr w:type="spellEnd"/>
      <w:r w:rsidR="00324552" w:rsidRPr="008A255F">
        <w:rPr>
          <w:rFonts w:ascii="Times New Roman" w:hAnsi="Times New Roman" w:cs="Times New Roman"/>
          <w:sz w:val="18"/>
          <w:szCs w:val="18"/>
        </w:rPr>
        <w:t xml:space="preserve"> 1 x 10</w:t>
      </w:r>
      <w:r w:rsidR="00324552" w:rsidRPr="008A255F">
        <w:rPr>
          <w:rFonts w:ascii="Times New Roman" w:hAnsi="Times New Roman" w:cs="Times New Roman"/>
          <w:sz w:val="18"/>
          <w:szCs w:val="18"/>
          <w:vertAlign w:val="superscript"/>
        </w:rPr>
        <w:t xml:space="preserve">-3 </w:t>
      </w:r>
      <w:r w:rsidR="00324552" w:rsidRPr="008A255F">
        <w:rPr>
          <w:rFonts w:ascii="Times New Roman" w:hAnsi="Times New Roman" w:cs="Times New Roman"/>
          <w:sz w:val="18"/>
          <w:szCs w:val="18"/>
        </w:rPr>
        <w:t xml:space="preserve">M. </w:t>
      </w:r>
      <w:proofErr w:type="spellStart"/>
      <w:r w:rsidR="002F5979" w:rsidRPr="008A255F">
        <w:rPr>
          <w:rFonts w:ascii="Times New Roman" w:hAnsi="Times New Roman" w:cs="Times New Roman"/>
          <w:sz w:val="18"/>
          <w:szCs w:val="18"/>
        </w:rPr>
        <w:t>Ini</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adalah</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kerana</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efek</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molekul</w:t>
      </w:r>
      <w:proofErr w:type="spellEnd"/>
      <w:r w:rsidR="002F5979" w:rsidRPr="008A255F">
        <w:rPr>
          <w:rFonts w:ascii="Times New Roman" w:hAnsi="Times New Roman" w:cs="Times New Roman"/>
          <w:sz w:val="18"/>
          <w:szCs w:val="18"/>
        </w:rPr>
        <w:t xml:space="preserve"> yang </w:t>
      </w:r>
      <w:proofErr w:type="spellStart"/>
      <w:r w:rsidR="002F5979" w:rsidRPr="008A255F">
        <w:rPr>
          <w:rFonts w:ascii="Times New Roman" w:hAnsi="Times New Roman" w:cs="Times New Roman"/>
          <w:sz w:val="18"/>
          <w:szCs w:val="18"/>
        </w:rPr>
        <w:t>lebih</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besar</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jumlah</w:t>
      </w:r>
      <w:proofErr w:type="spellEnd"/>
      <w:r w:rsidR="002F5979" w:rsidRPr="008A255F">
        <w:rPr>
          <w:rFonts w:ascii="Times New Roman" w:hAnsi="Times New Roman" w:cs="Times New Roman"/>
          <w:sz w:val="18"/>
          <w:szCs w:val="18"/>
        </w:rPr>
        <w:t xml:space="preserve"> heteroatom yang </w:t>
      </w:r>
      <w:proofErr w:type="spellStart"/>
      <w:r w:rsidR="002F5979" w:rsidRPr="008A255F">
        <w:rPr>
          <w:rFonts w:ascii="Times New Roman" w:hAnsi="Times New Roman" w:cs="Times New Roman"/>
          <w:sz w:val="18"/>
          <w:szCs w:val="18"/>
        </w:rPr>
        <w:t>tinggi</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dan</w:t>
      </w:r>
      <w:proofErr w:type="spellEnd"/>
      <w:r w:rsidR="002F5979" w:rsidRPr="008A255F">
        <w:rPr>
          <w:rFonts w:ascii="Times New Roman" w:hAnsi="Times New Roman" w:cs="Times New Roman"/>
          <w:sz w:val="18"/>
          <w:szCs w:val="18"/>
        </w:rPr>
        <w:t xml:space="preserve"> π-</w:t>
      </w:r>
      <w:proofErr w:type="spellStart"/>
      <w:r w:rsidR="002F5979" w:rsidRPr="008A255F">
        <w:rPr>
          <w:rFonts w:ascii="Times New Roman" w:hAnsi="Times New Roman" w:cs="Times New Roman"/>
          <w:sz w:val="18"/>
          <w:szCs w:val="18"/>
        </w:rPr>
        <w:t>elektron</w:t>
      </w:r>
      <w:proofErr w:type="spellEnd"/>
      <w:r w:rsidR="002F5979" w:rsidRPr="008A255F">
        <w:rPr>
          <w:rFonts w:ascii="Times New Roman" w:hAnsi="Times New Roman" w:cs="Times New Roman"/>
          <w:sz w:val="18"/>
          <w:szCs w:val="18"/>
        </w:rPr>
        <w:t xml:space="preserve"> yang </w:t>
      </w:r>
      <w:proofErr w:type="spellStart"/>
      <w:r w:rsidR="002F5979" w:rsidRPr="008A255F">
        <w:rPr>
          <w:rFonts w:ascii="Times New Roman" w:hAnsi="Times New Roman" w:cs="Times New Roman"/>
          <w:sz w:val="18"/>
          <w:szCs w:val="18"/>
        </w:rPr>
        <w:t>lebih</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besar</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dari</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konjukasi</w:t>
      </w:r>
      <w:proofErr w:type="spellEnd"/>
      <w:r w:rsidR="002F5979" w:rsidRPr="008A255F">
        <w:rPr>
          <w:rFonts w:ascii="Times New Roman" w:hAnsi="Times New Roman" w:cs="Times New Roman"/>
          <w:sz w:val="18"/>
          <w:szCs w:val="18"/>
        </w:rPr>
        <w:t xml:space="preserve"> system </w:t>
      </w:r>
      <w:proofErr w:type="spellStart"/>
      <w:r w:rsidR="002F5979" w:rsidRPr="008A255F">
        <w:rPr>
          <w:rFonts w:ascii="Times New Roman" w:hAnsi="Times New Roman" w:cs="Times New Roman"/>
          <w:sz w:val="18"/>
          <w:szCs w:val="18"/>
        </w:rPr>
        <w:t>ikatan</w:t>
      </w:r>
      <w:proofErr w:type="spellEnd"/>
      <w:r w:rsidR="002F5979" w:rsidRPr="008A255F">
        <w:rPr>
          <w:rFonts w:ascii="Times New Roman" w:hAnsi="Times New Roman" w:cs="Times New Roman"/>
          <w:sz w:val="18"/>
          <w:szCs w:val="18"/>
        </w:rPr>
        <w:t xml:space="preserve"> </w:t>
      </w:r>
      <w:proofErr w:type="spellStart"/>
      <w:r w:rsidR="002F5979" w:rsidRPr="008A255F">
        <w:rPr>
          <w:rFonts w:ascii="Times New Roman" w:hAnsi="Times New Roman" w:cs="Times New Roman"/>
          <w:sz w:val="18"/>
          <w:szCs w:val="18"/>
        </w:rPr>
        <w:t>kembar</w:t>
      </w:r>
      <w:proofErr w:type="spellEnd"/>
      <w:r w:rsidR="002F5979" w:rsidRPr="008A255F">
        <w:rPr>
          <w:rFonts w:ascii="Times New Roman" w:hAnsi="Times New Roman" w:cs="Times New Roman"/>
          <w:sz w:val="18"/>
          <w:szCs w:val="18"/>
        </w:rPr>
        <w:t>.</w:t>
      </w:r>
    </w:p>
    <w:p w:rsidR="0014089F" w:rsidRDefault="0014089F" w:rsidP="0014089F">
      <w:pPr>
        <w:spacing w:line="240" w:lineRule="auto"/>
        <w:contextualSpacing/>
        <w:jc w:val="both"/>
        <w:rPr>
          <w:rFonts w:ascii="Times New Roman" w:hAnsi="Times New Roman" w:cs="Times New Roman"/>
          <w:sz w:val="18"/>
          <w:szCs w:val="18"/>
        </w:rPr>
      </w:pPr>
    </w:p>
    <w:p w:rsidR="007C16E1" w:rsidRPr="008A255F" w:rsidRDefault="007C16E1" w:rsidP="007C16E1">
      <w:pPr>
        <w:tabs>
          <w:tab w:val="left" w:pos="5475"/>
        </w:tabs>
        <w:spacing w:line="240" w:lineRule="auto"/>
        <w:contextualSpacing/>
        <w:rPr>
          <w:rFonts w:ascii="Times New Roman" w:hAnsi="Times New Roman" w:cs="Times New Roman"/>
          <w:sz w:val="18"/>
          <w:szCs w:val="18"/>
        </w:rPr>
      </w:pPr>
      <w:r w:rsidRPr="008A255F">
        <w:rPr>
          <w:rFonts w:ascii="Times New Roman" w:hAnsi="Times New Roman" w:cs="Times New Roman"/>
          <w:b/>
          <w:sz w:val="18"/>
          <w:szCs w:val="18"/>
        </w:rPr>
        <w:t xml:space="preserve">Kata </w:t>
      </w:r>
      <w:proofErr w:type="spellStart"/>
      <w:r w:rsidRPr="008A255F">
        <w:rPr>
          <w:rFonts w:ascii="Times New Roman" w:hAnsi="Times New Roman" w:cs="Times New Roman"/>
          <w:b/>
          <w:sz w:val="18"/>
          <w:szCs w:val="18"/>
        </w:rPr>
        <w:t>kunci</w:t>
      </w:r>
      <w:proofErr w:type="spellEnd"/>
      <w:r w:rsidRPr="008A255F">
        <w:rPr>
          <w:rFonts w:ascii="Times New Roman" w:hAnsi="Times New Roman" w:cs="Times New Roman"/>
          <w:b/>
          <w:sz w:val="18"/>
          <w:szCs w:val="18"/>
        </w:rPr>
        <w:t>:</w:t>
      </w:r>
      <w:r w:rsidRPr="008A255F">
        <w:rPr>
          <w:rFonts w:ascii="Times New Roman" w:hAnsi="Times New Roman" w:cs="Times New Roman"/>
          <w:b/>
          <w:i/>
          <w:sz w:val="18"/>
          <w:szCs w:val="18"/>
        </w:rPr>
        <w:t xml:space="preserve"> </w:t>
      </w:r>
      <w:r w:rsidRPr="008A255F">
        <w:rPr>
          <w:rFonts w:ascii="Times New Roman" w:hAnsi="Times New Roman" w:cs="Times New Roman"/>
          <w:sz w:val="18"/>
          <w:szCs w:val="18"/>
        </w:rPr>
        <w:t xml:space="preserve">Bes Schiff, </w:t>
      </w:r>
      <w:proofErr w:type="spellStart"/>
      <w:r w:rsidRPr="008A255F">
        <w:rPr>
          <w:rFonts w:ascii="Times New Roman" w:hAnsi="Times New Roman" w:cs="Times New Roman"/>
          <w:sz w:val="18"/>
          <w:szCs w:val="18"/>
        </w:rPr>
        <w:t>Isatin</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Perencat</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kakisan</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Keluli</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lembut</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Asid</w:t>
      </w:r>
      <w:proofErr w:type="spellEnd"/>
      <w:r w:rsidRPr="008A255F">
        <w:rPr>
          <w:rFonts w:ascii="Times New Roman" w:hAnsi="Times New Roman" w:cs="Times New Roman"/>
          <w:sz w:val="18"/>
          <w:szCs w:val="18"/>
        </w:rPr>
        <w:t xml:space="preserve"> </w:t>
      </w:r>
      <w:proofErr w:type="spellStart"/>
      <w:r w:rsidRPr="008A255F">
        <w:rPr>
          <w:rFonts w:ascii="Times New Roman" w:hAnsi="Times New Roman" w:cs="Times New Roman"/>
          <w:sz w:val="18"/>
          <w:szCs w:val="18"/>
        </w:rPr>
        <w:t>Hidroklorik</w:t>
      </w:r>
      <w:proofErr w:type="spellEnd"/>
    </w:p>
    <w:p w:rsidR="008A4F57" w:rsidRPr="007679B9" w:rsidRDefault="008A4F57" w:rsidP="008A4F57">
      <w:pPr>
        <w:spacing w:line="240" w:lineRule="auto"/>
        <w:contextualSpacing/>
        <w:jc w:val="both"/>
        <w:rPr>
          <w:rFonts w:ascii="Times New Roman" w:hAnsi="Times New Roman" w:cs="Times New Roman"/>
          <w:sz w:val="24"/>
          <w:szCs w:val="24"/>
        </w:rPr>
      </w:pPr>
    </w:p>
    <w:p w:rsidR="008A4F57" w:rsidRPr="008A255F" w:rsidRDefault="008A4F57" w:rsidP="008A255F">
      <w:pPr>
        <w:tabs>
          <w:tab w:val="left" w:pos="5475"/>
        </w:tabs>
        <w:spacing w:line="240" w:lineRule="auto"/>
        <w:contextualSpacing/>
        <w:jc w:val="center"/>
        <w:rPr>
          <w:rFonts w:ascii="Times New Roman" w:hAnsi="Times New Roman" w:cs="Times New Roman"/>
          <w:sz w:val="20"/>
          <w:szCs w:val="20"/>
        </w:rPr>
      </w:pPr>
      <w:r w:rsidRPr="008A255F">
        <w:rPr>
          <w:rFonts w:ascii="Times New Roman" w:hAnsi="Times New Roman" w:cs="Times New Roman"/>
          <w:b/>
          <w:sz w:val="20"/>
          <w:szCs w:val="20"/>
        </w:rPr>
        <w:t>Introduction</w:t>
      </w:r>
    </w:p>
    <w:p w:rsidR="008A255F" w:rsidRDefault="008A4F57" w:rsidP="008A255F">
      <w:pPr>
        <w:spacing w:line="240" w:lineRule="auto"/>
        <w:contextualSpacing/>
        <w:jc w:val="both"/>
        <w:outlineLvl w:val="0"/>
        <w:rPr>
          <w:rFonts w:ascii="Times New Roman" w:hAnsi="Times New Roman" w:cs="Times New Roman"/>
          <w:sz w:val="20"/>
          <w:szCs w:val="20"/>
        </w:rPr>
      </w:pPr>
      <w:r w:rsidRPr="008A255F">
        <w:rPr>
          <w:rFonts w:ascii="Times New Roman" w:hAnsi="Times New Roman" w:cs="Times New Roman"/>
          <w:sz w:val="20"/>
          <w:szCs w:val="20"/>
        </w:rPr>
        <w:t xml:space="preserve">The investigation of corrosion inhibition of mild steel in hydrochloric acid is a subject of practical interest as it is commonly used in many engineering applications </w:t>
      </w:r>
      <w:r w:rsidR="00E20B26" w:rsidRPr="008A255F">
        <w:rPr>
          <w:rFonts w:ascii="Times New Roman" w:hAnsi="Times New Roman" w:cs="Times New Roman"/>
          <w:sz w:val="20"/>
          <w:szCs w:val="20"/>
        </w:rPr>
        <w:t>[1</w:t>
      </w:r>
      <w:proofErr w:type="gramStart"/>
      <w:r w:rsidR="00E20B26" w:rsidRPr="008A255F">
        <w:rPr>
          <w:rFonts w:ascii="Times New Roman" w:hAnsi="Times New Roman" w:cs="Times New Roman"/>
          <w:sz w:val="20"/>
          <w:szCs w:val="20"/>
        </w:rPr>
        <w:t>,</w:t>
      </w:r>
      <w:r w:rsidR="007C16E1" w:rsidRPr="008A255F">
        <w:rPr>
          <w:rFonts w:ascii="Times New Roman" w:hAnsi="Times New Roman" w:cs="Times New Roman"/>
          <w:sz w:val="20"/>
          <w:szCs w:val="20"/>
        </w:rPr>
        <w:t>2</w:t>
      </w:r>
      <w:proofErr w:type="gramEnd"/>
      <w:r w:rsidR="007C16E1" w:rsidRPr="008A255F">
        <w:rPr>
          <w:rFonts w:ascii="Times New Roman" w:hAnsi="Times New Roman" w:cs="Times New Roman"/>
          <w:sz w:val="20"/>
          <w:szCs w:val="20"/>
        </w:rPr>
        <w:t>]</w:t>
      </w:r>
      <w:r w:rsidRPr="008A255F">
        <w:rPr>
          <w:rFonts w:ascii="Times New Roman" w:hAnsi="Times New Roman" w:cs="Times New Roman"/>
          <w:sz w:val="20"/>
          <w:szCs w:val="20"/>
        </w:rPr>
        <w:t xml:space="preserve">. The use of organic inhibitors to reduce the corrosion rate of mild steel in acidic medium can be considered to be among the first line of defense against corrosion in the industries </w:t>
      </w:r>
      <w:r w:rsidR="007C16E1" w:rsidRPr="008A255F">
        <w:rPr>
          <w:rFonts w:ascii="Times New Roman" w:hAnsi="Times New Roman" w:cs="Times New Roman"/>
          <w:sz w:val="20"/>
          <w:szCs w:val="20"/>
        </w:rPr>
        <w:t>[3]</w:t>
      </w:r>
      <w:r w:rsidRPr="008A255F">
        <w:rPr>
          <w:rFonts w:ascii="Times New Roman" w:hAnsi="Times New Roman" w:cs="Times New Roman"/>
          <w:sz w:val="20"/>
          <w:szCs w:val="20"/>
        </w:rPr>
        <w:t xml:space="preserve">. Compounds containing π bonds and lone electron pairs generally exhibit good inhibitive properties as they can facilitate effective adsorption through their interaction with the vacant </w:t>
      </w:r>
      <w:r w:rsidRPr="008A255F">
        <w:rPr>
          <w:rFonts w:ascii="Times New Roman" w:hAnsi="Times New Roman" w:cs="Times New Roman"/>
          <w:i/>
          <w:sz w:val="20"/>
          <w:szCs w:val="20"/>
        </w:rPr>
        <w:t>d</w:t>
      </w:r>
      <w:r w:rsidRPr="008A255F">
        <w:rPr>
          <w:rFonts w:ascii="Times New Roman" w:hAnsi="Times New Roman" w:cs="Times New Roman"/>
          <w:sz w:val="20"/>
          <w:szCs w:val="20"/>
        </w:rPr>
        <w:t xml:space="preserve">-orbitals of metal atoms </w:t>
      </w:r>
      <w:r w:rsidR="00E20B26" w:rsidRPr="008A255F">
        <w:rPr>
          <w:rFonts w:ascii="Times New Roman" w:hAnsi="Times New Roman" w:cs="Times New Roman"/>
          <w:sz w:val="20"/>
          <w:szCs w:val="20"/>
        </w:rPr>
        <w:t>[4</w:t>
      </w:r>
      <w:proofErr w:type="gramStart"/>
      <w:r w:rsidR="00E20B26" w:rsidRPr="008A255F">
        <w:rPr>
          <w:rFonts w:ascii="Times New Roman" w:hAnsi="Times New Roman" w:cs="Times New Roman"/>
          <w:sz w:val="20"/>
          <w:szCs w:val="20"/>
        </w:rPr>
        <w:t>,</w:t>
      </w:r>
      <w:r w:rsidR="007C16E1" w:rsidRPr="008A255F">
        <w:rPr>
          <w:rFonts w:ascii="Times New Roman" w:hAnsi="Times New Roman" w:cs="Times New Roman"/>
          <w:sz w:val="20"/>
          <w:szCs w:val="20"/>
        </w:rPr>
        <w:t>5</w:t>
      </w:r>
      <w:proofErr w:type="gramEnd"/>
      <w:r w:rsidR="007C16E1" w:rsidRPr="008A255F">
        <w:rPr>
          <w:rFonts w:ascii="Times New Roman" w:hAnsi="Times New Roman" w:cs="Times New Roman"/>
          <w:sz w:val="20"/>
          <w:szCs w:val="20"/>
        </w:rPr>
        <w:t>]</w:t>
      </w:r>
      <w:r w:rsidRPr="008A255F">
        <w:rPr>
          <w:rFonts w:ascii="Times New Roman" w:hAnsi="Times New Roman" w:cs="Times New Roman"/>
          <w:sz w:val="20"/>
          <w:szCs w:val="20"/>
        </w:rPr>
        <w:t xml:space="preserve">. Several studies reported that the inhibition efficiency of a Schiff base was much greater than its precursor molecules due to the presence of -C=N- group(s) in the molecule.  Their effectiveness is also related to the chemical composition, molecular structure and their affinities for the metal surface </w:t>
      </w:r>
      <w:r w:rsidR="00E20B26" w:rsidRPr="008A255F">
        <w:rPr>
          <w:rFonts w:ascii="Times New Roman" w:hAnsi="Times New Roman" w:cs="Times New Roman"/>
          <w:sz w:val="20"/>
          <w:szCs w:val="20"/>
        </w:rPr>
        <w:t>[6</w:t>
      </w:r>
      <w:proofErr w:type="gramStart"/>
      <w:r w:rsidR="00E20B26" w:rsidRPr="008A255F">
        <w:rPr>
          <w:rFonts w:ascii="Times New Roman" w:hAnsi="Times New Roman" w:cs="Times New Roman"/>
          <w:sz w:val="20"/>
          <w:szCs w:val="20"/>
        </w:rPr>
        <w:t>,</w:t>
      </w:r>
      <w:r w:rsidR="007C16E1" w:rsidRPr="008A255F">
        <w:rPr>
          <w:rFonts w:ascii="Times New Roman" w:hAnsi="Times New Roman" w:cs="Times New Roman"/>
          <w:sz w:val="20"/>
          <w:szCs w:val="20"/>
        </w:rPr>
        <w:t>7</w:t>
      </w:r>
      <w:proofErr w:type="gramEnd"/>
      <w:r w:rsidR="007C16E1" w:rsidRPr="008A255F">
        <w:rPr>
          <w:rFonts w:ascii="Times New Roman" w:hAnsi="Times New Roman" w:cs="Times New Roman"/>
          <w:sz w:val="20"/>
          <w:szCs w:val="20"/>
        </w:rPr>
        <w:t>]</w:t>
      </w:r>
      <w:r w:rsidRPr="008A255F">
        <w:rPr>
          <w:rFonts w:ascii="Times New Roman" w:hAnsi="Times New Roman" w:cs="Times New Roman"/>
          <w:sz w:val="20"/>
          <w:szCs w:val="20"/>
        </w:rPr>
        <w:t>.</w:t>
      </w:r>
    </w:p>
    <w:p w:rsidR="008A255F" w:rsidRDefault="008A255F" w:rsidP="008A255F">
      <w:pPr>
        <w:spacing w:line="240" w:lineRule="auto"/>
        <w:contextualSpacing/>
        <w:jc w:val="both"/>
        <w:outlineLvl w:val="0"/>
        <w:rPr>
          <w:rFonts w:ascii="Times New Roman" w:hAnsi="Times New Roman" w:cs="Times New Roman"/>
          <w:sz w:val="20"/>
          <w:szCs w:val="20"/>
        </w:rPr>
      </w:pPr>
    </w:p>
    <w:p w:rsidR="008A255F" w:rsidRDefault="008A4F57" w:rsidP="008A255F">
      <w:pPr>
        <w:spacing w:line="240" w:lineRule="auto"/>
        <w:contextualSpacing/>
        <w:jc w:val="both"/>
        <w:outlineLvl w:val="0"/>
        <w:rPr>
          <w:rFonts w:ascii="Times New Roman" w:hAnsi="Times New Roman" w:cs="Times New Roman"/>
          <w:sz w:val="20"/>
          <w:szCs w:val="20"/>
        </w:rPr>
      </w:pPr>
      <w:r w:rsidRPr="000546CD">
        <w:rPr>
          <w:rFonts w:ascii="Times New Roman" w:hAnsi="Times New Roman" w:cs="Times New Roman"/>
          <w:sz w:val="20"/>
          <w:szCs w:val="20"/>
        </w:rPr>
        <w:t>The aim of the present work was to synthesize and characterize two Schiff bases, 3-(</w:t>
      </w:r>
      <w:proofErr w:type="spellStart"/>
      <w:r w:rsidRPr="000546CD">
        <w:rPr>
          <w:rFonts w:ascii="Times New Roman" w:hAnsi="Times New Roman" w:cs="Times New Roman"/>
          <w:sz w:val="20"/>
          <w:szCs w:val="20"/>
        </w:rPr>
        <w:t>phenylimino</w:t>
      </w:r>
      <w:proofErr w:type="spellEnd"/>
      <w:r w:rsidRPr="000546CD">
        <w:rPr>
          <w:rFonts w:ascii="Times New Roman" w:hAnsi="Times New Roman" w:cs="Times New Roman"/>
          <w:sz w:val="20"/>
          <w:szCs w:val="20"/>
        </w:rPr>
        <w:t xml:space="preserve">)indolin-2-one (PII) and 3,3- (1,4-phenylenebis (azan-1-yl-1-ylidene))diindolin-2-one (PDI), to study the corrosion </w:t>
      </w:r>
      <w:proofErr w:type="spellStart"/>
      <w:r w:rsidRPr="000546CD">
        <w:rPr>
          <w:rFonts w:ascii="Times New Roman" w:hAnsi="Times New Roman" w:cs="Times New Roman"/>
          <w:sz w:val="20"/>
          <w:szCs w:val="20"/>
        </w:rPr>
        <w:lastRenderedPageBreak/>
        <w:t>behaviour</w:t>
      </w:r>
      <w:proofErr w:type="spellEnd"/>
      <w:r w:rsidRPr="000546CD">
        <w:rPr>
          <w:rFonts w:ascii="Times New Roman" w:hAnsi="Times New Roman" w:cs="Times New Roman"/>
          <w:sz w:val="20"/>
          <w:szCs w:val="20"/>
        </w:rPr>
        <w:t xml:space="preserve"> of mild steel in 1 M </w:t>
      </w:r>
      <w:proofErr w:type="spellStart"/>
      <w:r w:rsidRPr="000546CD">
        <w:rPr>
          <w:rFonts w:ascii="Times New Roman" w:hAnsi="Times New Roman" w:cs="Times New Roman"/>
          <w:sz w:val="20"/>
          <w:szCs w:val="20"/>
        </w:rPr>
        <w:t>HCl</w:t>
      </w:r>
      <w:proofErr w:type="spellEnd"/>
      <w:r w:rsidRPr="000546CD">
        <w:rPr>
          <w:rFonts w:ascii="Times New Roman" w:hAnsi="Times New Roman" w:cs="Times New Roman"/>
          <w:sz w:val="20"/>
          <w:szCs w:val="20"/>
        </w:rPr>
        <w:t xml:space="preserve"> using weight loss measurements, linear polarization resistance and electrochemical impedance spectroscopy. Several isotherms were tested for their relevance to describe the adsorption behavior.  The differences in inhibitive behavior for the two compounds are explained from their structural properties.</w:t>
      </w:r>
    </w:p>
    <w:p w:rsidR="008A255F" w:rsidRPr="000546CD" w:rsidRDefault="008A255F" w:rsidP="008A255F">
      <w:pPr>
        <w:spacing w:line="240" w:lineRule="auto"/>
        <w:contextualSpacing/>
        <w:jc w:val="both"/>
        <w:outlineLvl w:val="0"/>
        <w:rPr>
          <w:rFonts w:ascii="Times New Roman" w:hAnsi="Times New Roman" w:cs="Times New Roman"/>
          <w:sz w:val="20"/>
          <w:szCs w:val="20"/>
        </w:rPr>
      </w:pPr>
    </w:p>
    <w:p w:rsidR="008A4F57" w:rsidRDefault="008A255F" w:rsidP="008A255F">
      <w:pPr>
        <w:spacing w:line="240" w:lineRule="auto"/>
        <w:contextualSpacing/>
        <w:jc w:val="center"/>
        <w:outlineLvl w:val="0"/>
        <w:rPr>
          <w:rFonts w:ascii="Times New Roman" w:hAnsi="Times New Roman" w:cs="Times New Roman"/>
          <w:b/>
          <w:sz w:val="20"/>
          <w:szCs w:val="20"/>
        </w:rPr>
      </w:pPr>
      <w:r>
        <w:rPr>
          <w:rFonts w:ascii="Times New Roman" w:hAnsi="Times New Roman" w:cs="Times New Roman"/>
          <w:b/>
          <w:sz w:val="20"/>
          <w:szCs w:val="20"/>
        </w:rPr>
        <w:t>Materials and Methods</w:t>
      </w:r>
    </w:p>
    <w:p w:rsidR="008A255F" w:rsidRPr="008A255F" w:rsidRDefault="008A255F" w:rsidP="008A255F">
      <w:pPr>
        <w:spacing w:line="240" w:lineRule="auto"/>
        <w:contextualSpacing/>
        <w:jc w:val="center"/>
        <w:outlineLvl w:val="0"/>
        <w:rPr>
          <w:rFonts w:ascii="Times New Roman" w:hAnsi="Times New Roman" w:cs="Times New Roman"/>
          <w:b/>
          <w:sz w:val="20"/>
          <w:szCs w:val="20"/>
        </w:rPr>
      </w:pPr>
    </w:p>
    <w:p w:rsidR="008A4F57" w:rsidRPr="000546CD"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Synthesis and characterization of 3-(</w:t>
      </w:r>
      <w:proofErr w:type="spellStart"/>
      <w:r w:rsidRPr="000546CD">
        <w:rPr>
          <w:rFonts w:ascii="Times New Roman" w:hAnsi="Times New Roman" w:cs="Times New Roman"/>
          <w:b/>
          <w:sz w:val="20"/>
          <w:szCs w:val="20"/>
        </w:rPr>
        <w:t>phenylimino</w:t>
      </w:r>
      <w:proofErr w:type="spellEnd"/>
      <w:proofErr w:type="gramStart"/>
      <w:r w:rsidRPr="000546CD">
        <w:rPr>
          <w:rFonts w:ascii="Times New Roman" w:hAnsi="Times New Roman" w:cs="Times New Roman"/>
          <w:b/>
          <w:sz w:val="20"/>
          <w:szCs w:val="20"/>
        </w:rPr>
        <w:t>)indolin</w:t>
      </w:r>
      <w:proofErr w:type="gramEnd"/>
      <w:r w:rsidRPr="000546CD">
        <w:rPr>
          <w:rFonts w:ascii="Times New Roman" w:hAnsi="Times New Roman" w:cs="Times New Roman"/>
          <w:b/>
          <w:sz w:val="20"/>
          <w:szCs w:val="20"/>
        </w:rPr>
        <w:t>-2-one, PII</w:t>
      </w:r>
    </w:p>
    <w:p w:rsidR="008A4F57" w:rsidRDefault="008A4F57" w:rsidP="000546CD">
      <w:pPr>
        <w:spacing w:line="240" w:lineRule="auto"/>
        <w:contextualSpacing/>
        <w:jc w:val="both"/>
        <w:rPr>
          <w:rFonts w:ascii="Times New Roman" w:hAnsi="Times New Roman" w:cs="Times New Roman"/>
          <w:sz w:val="20"/>
          <w:szCs w:val="20"/>
        </w:rPr>
      </w:pPr>
      <w:r w:rsidRPr="000546CD">
        <w:rPr>
          <w:rFonts w:ascii="Times New Roman" w:hAnsi="Times New Roman" w:cs="Times New Roman"/>
          <w:sz w:val="20"/>
          <w:szCs w:val="20"/>
        </w:rPr>
        <w:t xml:space="preserve">A mixture of 10 </w:t>
      </w:r>
      <w:proofErr w:type="spellStart"/>
      <w:r w:rsidRPr="000546CD">
        <w:rPr>
          <w:rFonts w:ascii="Times New Roman" w:hAnsi="Times New Roman" w:cs="Times New Roman"/>
          <w:sz w:val="20"/>
          <w:szCs w:val="20"/>
        </w:rPr>
        <w:t>mmol</w:t>
      </w:r>
      <w:proofErr w:type="spellEnd"/>
      <w:r w:rsidRPr="000546CD">
        <w:rPr>
          <w:rFonts w:ascii="Times New Roman" w:hAnsi="Times New Roman" w:cs="Times New Roman"/>
          <w:sz w:val="20"/>
          <w:szCs w:val="20"/>
        </w:rPr>
        <w:t xml:space="preserve"> of </w:t>
      </w:r>
      <w:proofErr w:type="spellStart"/>
      <w:r w:rsidRPr="000546CD">
        <w:rPr>
          <w:rFonts w:ascii="Times New Roman" w:hAnsi="Times New Roman" w:cs="Times New Roman"/>
          <w:sz w:val="20"/>
          <w:szCs w:val="20"/>
        </w:rPr>
        <w:t>isatin</w:t>
      </w:r>
      <w:proofErr w:type="spellEnd"/>
      <w:r w:rsidRPr="000546CD">
        <w:rPr>
          <w:rFonts w:ascii="Times New Roman" w:hAnsi="Times New Roman" w:cs="Times New Roman"/>
          <w:sz w:val="20"/>
          <w:szCs w:val="20"/>
        </w:rPr>
        <w:t xml:space="preserve"> and 10 </w:t>
      </w:r>
      <w:proofErr w:type="spellStart"/>
      <w:r w:rsidRPr="000546CD">
        <w:rPr>
          <w:rFonts w:ascii="Times New Roman" w:hAnsi="Times New Roman" w:cs="Times New Roman"/>
          <w:sz w:val="20"/>
          <w:szCs w:val="20"/>
        </w:rPr>
        <w:t>mmol</w:t>
      </w:r>
      <w:proofErr w:type="spellEnd"/>
      <w:r w:rsidRPr="000546CD">
        <w:rPr>
          <w:rFonts w:ascii="Times New Roman" w:hAnsi="Times New Roman" w:cs="Times New Roman"/>
          <w:sz w:val="20"/>
          <w:szCs w:val="20"/>
        </w:rPr>
        <w:t xml:space="preserve"> of aniline in absolute ethanol was refluxed for 6 hours. The precipitate formed was filtered off and washed thoroughly with cold ethanol. The product (Fig. 1) was dried in vacuum pump. Yield = 0.799 g (72%), </w:t>
      </w:r>
      <w:proofErr w:type="spellStart"/>
      <w:r w:rsidRPr="000546CD">
        <w:rPr>
          <w:rFonts w:ascii="Times New Roman" w:hAnsi="Times New Roman" w:cs="Times New Roman"/>
          <w:sz w:val="20"/>
          <w:szCs w:val="20"/>
        </w:rPr>
        <w:t>m.p</w:t>
      </w:r>
      <w:proofErr w:type="spellEnd"/>
      <w:r w:rsidRPr="000546CD">
        <w:rPr>
          <w:rFonts w:ascii="Times New Roman" w:hAnsi="Times New Roman" w:cs="Times New Roman"/>
          <w:sz w:val="20"/>
          <w:szCs w:val="20"/>
        </w:rPr>
        <w:t>. 223.7 °C; Found %: C, 74.97; H, 4.54; N, 12.59. Calculated % for C</w:t>
      </w:r>
      <w:r w:rsidRPr="000546CD">
        <w:rPr>
          <w:rFonts w:ascii="Times New Roman" w:hAnsi="Times New Roman" w:cs="Times New Roman"/>
          <w:sz w:val="20"/>
          <w:szCs w:val="20"/>
          <w:vertAlign w:val="subscript"/>
        </w:rPr>
        <w:t>14</w:t>
      </w:r>
      <w:r w:rsidRPr="000546CD">
        <w:rPr>
          <w:rFonts w:ascii="Times New Roman" w:hAnsi="Times New Roman" w:cs="Times New Roman"/>
          <w:sz w:val="20"/>
          <w:szCs w:val="20"/>
        </w:rPr>
        <w:t>H</w:t>
      </w:r>
      <w:r w:rsidRPr="000546CD">
        <w:rPr>
          <w:rFonts w:ascii="Times New Roman" w:hAnsi="Times New Roman" w:cs="Times New Roman"/>
          <w:sz w:val="20"/>
          <w:szCs w:val="20"/>
          <w:vertAlign w:val="subscript"/>
        </w:rPr>
        <w:t>10</w:t>
      </w:r>
      <w:r w:rsidRPr="000546CD">
        <w:rPr>
          <w:rFonts w:ascii="Times New Roman" w:hAnsi="Times New Roman" w:cs="Times New Roman"/>
          <w:sz w:val="20"/>
          <w:szCs w:val="20"/>
        </w:rPr>
        <w:t>N</w:t>
      </w:r>
      <w:r w:rsidRPr="000546CD">
        <w:rPr>
          <w:rFonts w:ascii="Times New Roman" w:hAnsi="Times New Roman" w:cs="Times New Roman"/>
          <w:sz w:val="20"/>
          <w:szCs w:val="20"/>
          <w:vertAlign w:val="subscript"/>
        </w:rPr>
        <w:t>2</w:t>
      </w:r>
      <w:r w:rsidRPr="000546CD">
        <w:rPr>
          <w:rFonts w:ascii="Times New Roman" w:hAnsi="Times New Roman" w:cs="Times New Roman"/>
          <w:sz w:val="20"/>
          <w:szCs w:val="20"/>
        </w:rPr>
        <w:t xml:space="preserve">O: C, 75.66; H, 4.54; N, 12.60; </w:t>
      </w:r>
      <w:r w:rsidRPr="000546CD">
        <w:rPr>
          <w:rFonts w:ascii="Times New Roman" w:hAnsi="Times New Roman" w:cs="Times New Roman"/>
          <w:sz w:val="20"/>
          <w:szCs w:val="20"/>
        </w:rPr>
        <w:sym w:font="Symbol" w:char="F06E"/>
      </w:r>
      <w:r w:rsidRPr="000546CD">
        <w:rPr>
          <w:rFonts w:ascii="Times New Roman" w:hAnsi="Times New Roman" w:cs="Times New Roman"/>
          <w:sz w:val="20"/>
          <w:szCs w:val="20"/>
          <w:vertAlign w:val="subscript"/>
        </w:rPr>
        <w:t>max</w:t>
      </w:r>
      <w:r w:rsidRPr="000546CD">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KBr</w:t>
      </w:r>
      <w:proofErr w:type="spellEnd"/>
      <w:r w:rsidRPr="000546CD">
        <w:rPr>
          <w:rFonts w:ascii="Times New Roman" w:hAnsi="Times New Roman" w:cs="Times New Roman"/>
          <w:sz w:val="20"/>
          <w:szCs w:val="20"/>
        </w:rPr>
        <w:t>): C=N, 1651.8 cm</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C=C, 1614.57 cm</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H NMR (CDCl</w:t>
      </w:r>
      <w:r w:rsidRPr="000546CD">
        <w:rPr>
          <w:rFonts w:ascii="Times New Roman" w:hAnsi="Times New Roman" w:cs="Times New Roman"/>
          <w:sz w:val="20"/>
          <w:szCs w:val="20"/>
          <w:vertAlign w:val="subscript"/>
        </w:rPr>
        <w:t>3,</w:t>
      </w:r>
      <w:r w:rsidRPr="000546CD">
        <w:rPr>
          <w:rFonts w:ascii="Times New Roman" w:hAnsi="Times New Roman" w:cs="Times New Roman"/>
          <w:sz w:val="20"/>
          <w:szCs w:val="20"/>
        </w:rPr>
        <w:t xml:space="preserve">300MHz) δ/ppm: 6.65-7.44 (9 H, m, Ph), 9.70 (1 H, s, NH), </w:t>
      </w:r>
      <w:r w:rsidRPr="000546CD">
        <w:rPr>
          <w:rFonts w:ascii="Times New Roman" w:hAnsi="Times New Roman" w:cs="Times New Roman"/>
          <w:sz w:val="20"/>
          <w:szCs w:val="20"/>
          <w:vertAlign w:val="superscript"/>
        </w:rPr>
        <w:t>13</w:t>
      </w:r>
      <w:r w:rsidRPr="000546CD">
        <w:rPr>
          <w:rFonts w:ascii="Times New Roman" w:hAnsi="Times New Roman" w:cs="Times New Roman"/>
          <w:sz w:val="20"/>
          <w:szCs w:val="20"/>
        </w:rPr>
        <w:t>C NMR (CDCl</w:t>
      </w:r>
      <w:r w:rsidRPr="000546CD">
        <w:rPr>
          <w:rFonts w:ascii="Times New Roman" w:hAnsi="Times New Roman" w:cs="Times New Roman"/>
          <w:sz w:val="20"/>
          <w:szCs w:val="20"/>
          <w:vertAlign w:val="subscript"/>
        </w:rPr>
        <w:t xml:space="preserve">3, </w:t>
      </w:r>
      <w:r w:rsidRPr="000546CD">
        <w:rPr>
          <w:rFonts w:ascii="Times New Roman" w:hAnsi="Times New Roman" w:cs="Times New Roman"/>
          <w:sz w:val="20"/>
          <w:szCs w:val="20"/>
        </w:rPr>
        <w:t xml:space="preserve">75MHz) δ/ppm: 116.1-134.4 (CH </w:t>
      </w:r>
      <w:proofErr w:type="spellStart"/>
      <w:r w:rsidRPr="000546CD">
        <w:rPr>
          <w:rFonts w:ascii="Times New Roman" w:hAnsi="Times New Roman" w:cs="Times New Roman"/>
          <w:sz w:val="20"/>
          <w:szCs w:val="20"/>
        </w:rPr>
        <w:t>Ar</w:t>
      </w:r>
      <w:proofErr w:type="spellEnd"/>
      <w:r w:rsidRPr="000546CD">
        <w:rPr>
          <w:rFonts w:ascii="Times New Roman" w:hAnsi="Times New Roman" w:cs="Times New Roman"/>
          <w:sz w:val="20"/>
          <w:szCs w:val="20"/>
        </w:rPr>
        <w:t>), 145.6-150.2 (CN), 154.7 (C=O), 165.4 (C=N).</w:t>
      </w:r>
    </w:p>
    <w:p w:rsidR="007C16E1" w:rsidRPr="000546CD" w:rsidRDefault="007C16E1" w:rsidP="000546CD">
      <w:pPr>
        <w:spacing w:line="240" w:lineRule="auto"/>
        <w:contextualSpacing/>
        <w:jc w:val="both"/>
        <w:rPr>
          <w:rFonts w:ascii="Times New Roman" w:hAnsi="Times New Roman" w:cs="Times New Roman"/>
          <w:sz w:val="20"/>
          <w:szCs w:val="20"/>
        </w:rPr>
      </w:pPr>
    </w:p>
    <w:p w:rsidR="008A4F57" w:rsidRPr="000546CD"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Synthesis and characterization of 3</w:t>
      </w:r>
      <w:proofErr w:type="gramStart"/>
      <w:r w:rsidRPr="000546CD">
        <w:rPr>
          <w:rFonts w:ascii="Times New Roman" w:hAnsi="Times New Roman" w:cs="Times New Roman"/>
          <w:b/>
          <w:sz w:val="20"/>
          <w:szCs w:val="20"/>
        </w:rPr>
        <w:t>,3</w:t>
      </w:r>
      <w:proofErr w:type="gramEnd"/>
      <w:r w:rsidRPr="000546CD">
        <w:rPr>
          <w:rFonts w:ascii="Times New Roman" w:hAnsi="Times New Roman" w:cs="Times New Roman"/>
          <w:b/>
          <w:sz w:val="20"/>
          <w:szCs w:val="20"/>
        </w:rPr>
        <w:t>-(1,4-phenylenebis(azan-1-yl-1-ylidene))diindolin-2-one, PDI</w:t>
      </w:r>
    </w:p>
    <w:p w:rsidR="008A4F57" w:rsidRPr="000546CD" w:rsidRDefault="008A4F57" w:rsidP="000546CD">
      <w:pPr>
        <w:spacing w:line="240" w:lineRule="auto"/>
        <w:contextualSpacing/>
        <w:jc w:val="both"/>
        <w:rPr>
          <w:rFonts w:ascii="Times New Roman" w:hAnsi="Times New Roman" w:cs="Times New Roman"/>
          <w:sz w:val="20"/>
          <w:szCs w:val="20"/>
        </w:rPr>
      </w:pPr>
      <w:r w:rsidRPr="000546CD">
        <w:rPr>
          <w:rFonts w:ascii="Times New Roman" w:hAnsi="Times New Roman" w:cs="Times New Roman"/>
          <w:sz w:val="20"/>
          <w:szCs w:val="20"/>
        </w:rPr>
        <w:t xml:space="preserve">A mixture of 10 </w:t>
      </w:r>
      <w:proofErr w:type="spellStart"/>
      <w:r w:rsidRPr="000546CD">
        <w:rPr>
          <w:rFonts w:ascii="Times New Roman" w:hAnsi="Times New Roman" w:cs="Times New Roman"/>
          <w:sz w:val="20"/>
          <w:szCs w:val="20"/>
        </w:rPr>
        <w:t>mmol</w:t>
      </w:r>
      <w:proofErr w:type="spellEnd"/>
      <w:r w:rsidRPr="000546CD">
        <w:rPr>
          <w:rFonts w:ascii="Times New Roman" w:hAnsi="Times New Roman" w:cs="Times New Roman"/>
          <w:sz w:val="20"/>
          <w:szCs w:val="20"/>
        </w:rPr>
        <w:t xml:space="preserve"> of </w:t>
      </w:r>
      <w:proofErr w:type="spellStart"/>
      <w:r w:rsidRPr="000546CD">
        <w:rPr>
          <w:rFonts w:ascii="Times New Roman" w:hAnsi="Times New Roman" w:cs="Times New Roman"/>
          <w:sz w:val="20"/>
          <w:szCs w:val="20"/>
        </w:rPr>
        <w:t>isatin</w:t>
      </w:r>
      <w:proofErr w:type="spellEnd"/>
      <w:r w:rsidRPr="000546CD">
        <w:rPr>
          <w:rFonts w:ascii="Times New Roman" w:hAnsi="Times New Roman" w:cs="Times New Roman"/>
          <w:sz w:val="20"/>
          <w:szCs w:val="20"/>
        </w:rPr>
        <w:t xml:space="preserve"> and 5 </w:t>
      </w:r>
      <w:proofErr w:type="spellStart"/>
      <w:r w:rsidRPr="000546CD">
        <w:rPr>
          <w:rFonts w:ascii="Times New Roman" w:hAnsi="Times New Roman" w:cs="Times New Roman"/>
          <w:sz w:val="20"/>
          <w:szCs w:val="20"/>
        </w:rPr>
        <w:t>mmol</w:t>
      </w:r>
      <w:proofErr w:type="spellEnd"/>
      <w:r w:rsidRPr="000546CD">
        <w:rPr>
          <w:rFonts w:ascii="Times New Roman" w:hAnsi="Times New Roman" w:cs="Times New Roman"/>
          <w:sz w:val="20"/>
          <w:szCs w:val="20"/>
        </w:rPr>
        <w:t xml:space="preserve"> of </w:t>
      </w:r>
      <w:proofErr w:type="spellStart"/>
      <w:r w:rsidRPr="000546CD">
        <w:rPr>
          <w:rFonts w:ascii="Times New Roman" w:hAnsi="Times New Roman" w:cs="Times New Roman"/>
          <w:sz w:val="20"/>
          <w:szCs w:val="20"/>
        </w:rPr>
        <w:t>para-phenylenediamine</w:t>
      </w:r>
      <w:proofErr w:type="spellEnd"/>
      <w:r w:rsidRPr="000546CD">
        <w:rPr>
          <w:rFonts w:ascii="Times New Roman" w:hAnsi="Times New Roman" w:cs="Times New Roman"/>
          <w:sz w:val="20"/>
          <w:szCs w:val="20"/>
        </w:rPr>
        <w:t xml:space="preserve"> was synthesized the same manner as PII giving the product as in Fig 1. Yield = 1.53 g, (84%), </w:t>
      </w:r>
      <w:proofErr w:type="spellStart"/>
      <w:r w:rsidRPr="000546CD">
        <w:rPr>
          <w:rFonts w:ascii="Times New Roman" w:hAnsi="Times New Roman" w:cs="Times New Roman"/>
          <w:sz w:val="20"/>
          <w:szCs w:val="20"/>
        </w:rPr>
        <w:t>m.p</w:t>
      </w:r>
      <w:proofErr w:type="spellEnd"/>
      <w:r w:rsidRPr="000546CD">
        <w:rPr>
          <w:rFonts w:ascii="Times New Roman" w:hAnsi="Times New Roman" w:cs="Times New Roman"/>
          <w:sz w:val="20"/>
          <w:szCs w:val="20"/>
        </w:rPr>
        <w:t xml:space="preserve"> 328 °C, Found %: C, 72.88; H, 4.14; N, 15.30. Calculated % for C</w:t>
      </w:r>
      <w:r w:rsidRPr="000546CD">
        <w:rPr>
          <w:rFonts w:ascii="Times New Roman" w:hAnsi="Times New Roman" w:cs="Times New Roman"/>
          <w:sz w:val="20"/>
          <w:szCs w:val="20"/>
          <w:vertAlign w:val="subscript"/>
        </w:rPr>
        <w:t>22</w:t>
      </w:r>
      <w:r w:rsidRPr="000546CD">
        <w:rPr>
          <w:rFonts w:ascii="Times New Roman" w:hAnsi="Times New Roman" w:cs="Times New Roman"/>
          <w:sz w:val="20"/>
          <w:szCs w:val="20"/>
        </w:rPr>
        <w:t>H</w:t>
      </w:r>
      <w:r w:rsidRPr="000546CD">
        <w:rPr>
          <w:rFonts w:ascii="Times New Roman" w:hAnsi="Times New Roman" w:cs="Times New Roman"/>
          <w:sz w:val="20"/>
          <w:szCs w:val="20"/>
          <w:vertAlign w:val="subscript"/>
        </w:rPr>
        <w:t>14</w:t>
      </w:r>
      <w:r w:rsidRPr="000546CD">
        <w:rPr>
          <w:rFonts w:ascii="Times New Roman" w:hAnsi="Times New Roman" w:cs="Times New Roman"/>
          <w:sz w:val="20"/>
          <w:szCs w:val="20"/>
        </w:rPr>
        <w:t>N</w:t>
      </w:r>
      <w:r w:rsidRPr="000546CD">
        <w:rPr>
          <w:rFonts w:ascii="Times New Roman" w:hAnsi="Times New Roman" w:cs="Times New Roman"/>
          <w:sz w:val="20"/>
          <w:szCs w:val="20"/>
          <w:vertAlign w:val="subscript"/>
        </w:rPr>
        <w:t>4</w:t>
      </w:r>
      <w:r w:rsidRPr="000546CD">
        <w:rPr>
          <w:rFonts w:ascii="Times New Roman" w:hAnsi="Times New Roman" w:cs="Times New Roman"/>
          <w:sz w:val="20"/>
          <w:szCs w:val="20"/>
        </w:rPr>
        <w:t>O</w:t>
      </w:r>
      <w:r w:rsidRPr="000546CD">
        <w:rPr>
          <w:rFonts w:ascii="Times New Roman" w:hAnsi="Times New Roman" w:cs="Times New Roman"/>
          <w:sz w:val="20"/>
          <w:szCs w:val="20"/>
          <w:vertAlign w:val="subscript"/>
        </w:rPr>
        <w:t>2</w:t>
      </w:r>
      <w:r w:rsidRPr="000546CD">
        <w:rPr>
          <w:rFonts w:ascii="Times New Roman" w:hAnsi="Times New Roman" w:cs="Times New Roman"/>
          <w:sz w:val="20"/>
          <w:szCs w:val="20"/>
        </w:rPr>
        <w:t xml:space="preserve"> C, 72.12; H, 3.85; N, 15.29 %); </w:t>
      </w:r>
      <w:r w:rsidRPr="000546CD">
        <w:rPr>
          <w:rFonts w:ascii="Times New Roman" w:hAnsi="Times New Roman" w:cs="Times New Roman"/>
          <w:sz w:val="20"/>
          <w:szCs w:val="20"/>
        </w:rPr>
        <w:sym w:font="Symbol" w:char="F06E"/>
      </w:r>
      <w:r w:rsidRPr="000546CD">
        <w:rPr>
          <w:rFonts w:ascii="Times New Roman" w:hAnsi="Times New Roman" w:cs="Times New Roman"/>
          <w:sz w:val="20"/>
          <w:szCs w:val="20"/>
          <w:vertAlign w:val="subscript"/>
        </w:rPr>
        <w:t>max</w:t>
      </w:r>
      <w:r w:rsidRPr="000546CD">
        <w:rPr>
          <w:rFonts w:ascii="Times New Roman" w:hAnsi="Times New Roman" w:cs="Times New Roman"/>
          <w:sz w:val="20"/>
          <w:szCs w:val="20"/>
        </w:rPr>
        <w:t xml:space="preserve"> (</w:t>
      </w:r>
      <w:proofErr w:type="spellStart"/>
      <w:r w:rsidRPr="000546CD">
        <w:rPr>
          <w:rFonts w:ascii="Times New Roman" w:hAnsi="Times New Roman" w:cs="Times New Roman"/>
          <w:sz w:val="20"/>
          <w:szCs w:val="20"/>
        </w:rPr>
        <w:t>KBr</w:t>
      </w:r>
      <w:proofErr w:type="spellEnd"/>
      <w:r w:rsidRPr="000546CD">
        <w:rPr>
          <w:rFonts w:ascii="Times New Roman" w:hAnsi="Times New Roman" w:cs="Times New Roman"/>
          <w:sz w:val="20"/>
          <w:szCs w:val="20"/>
        </w:rPr>
        <w:t>): C=N cm</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1649.16; C=C, 1614. 16 cm</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H NMR (DMSO, 300MHz) δ/ppm: 6.67-7.30 (6 H, m, Ph), 2.48 (1 H, s, NH), </w:t>
      </w:r>
      <w:r w:rsidRPr="000546CD">
        <w:rPr>
          <w:rFonts w:ascii="Times New Roman" w:hAnsi="Times New Roman" w:cs="Times New Roman"/>
          <w:sz w:val="20"/>
          <w:szCs w:val="20"/>
          <w:vertAlign w:val="superscript"/>
        </w:rPr>
        <w:t>13</w:t>
      </w:r>
      <w:r w:rsidRPr="000546CD">
        <w:rPr>
          <w:rFonts w:ascii="Times New Roman" w:hAnsi="Times New Roman" w:cs="Times New Roman"/>
          <w:sz w:val="20"/>
          <w:szCs w:val="20"/>
        </w:rPr>
        <w:t xml:space="preserve">C NMR (DMSO, 75MHz) δ/ppm: 116.2-135.0 (CH </w:t>
      </w:r>
      <w:proofErr w:type="spellStart"/>
      <w:r w:rsidRPr="000546CD">
        <w:rPr>
          <w:rFonts w:ascii="Times New Roman" w:hAnsi="Times New Roman" w:cs="Times New Roman"/>
          <w:sz w:val="20"/>
          <w:szCs w:val="20"/>
        </w:rPr>
        <w:t>Ar</w:t>
      </w:r>
      <w:proofErr w:type="spellEnd"/>
      <w:r w:rsidRPr="000546CD">
        <w:rPr>
          <w:rFonts w:ascii="Times New Roman" w:hAnsi="Times New Roman" w:cs="Times New Roman"/>
          <w:sz w:val="20"/>
          <w:szCs w:val="20"/>
        </w:rPr>
        <w:t>), 147.4-147.8 (CN), 155.5 (C=O), 163.9 (C=N).</w:t>
      </w:r>
    </w:p>
    <w:p w:rsidR="008A4F57" w:rsidRPr="007679B9" w:rsidRDefault="008A4F57" w:rsidP="008A4F57">
      <w:pPr>
        <w:spacing w:line="240" w:lineRule="auto"/>
        <w:contextualSpacing/>
        <w:jc w:val="both"/>
        <w:rPr>
          <w:rFonts w:ascii="Times New Roman" w:hAnsi="Times New Roman" w:cs="Times New Roman"/>
          <w:sz w:val="24"/>
          <w:szCs w:val="24"/>
        </w:rPr>
      </w:pPr>
    </w:p>
    <w:p w:rsidR="008A4F57" w:rsidRPr="007679B9" w:rsidRDefault="008A4F57" w:rsidP="008A4F57">
      <w:pPr>
        <w:spacing w:line="240" w:lineRule="auto"/>
        <w:jc w:val="center"/>
        <w:rPr>
          <w:rFonts w:ascii="Times New Roman" w:hAnsi="Times New Roman" w:cs="Times New Roman"/>
          <w:sz w:val="24"/>
          <w:szCs w:val="24"/>
        </w:rPr>
      </w:pPr>
      <w:r w:rsidRPr="007679B9">
        <w:rPr>
          <w:rFonts w:ascii="Times New Roman" w:hAnsi="Times New Roman" w:cs="Times New Roman"/>
          <w:sz w:val="24"/>
          <w:szCs w:val="24"/>
        </w:rPr>
        <w:t xml:space="preserve"> </w:t>
      </w:r>
      <w:r w:rsidR="007C16E1" w:rsidRPr="007679B9">
        <w:rPr>
          <w:rFonts w:ascii="Times New Roman" w:hAnsi="Times New Roman" w:cs="Times New Roman"/>
          <w:sz w:val="24"/>
          <w:szCs w:val="24"/>
        </w:rPr>
        <w:object w:dxaOrig="2663" w:dyaOrig="1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83.25pt" o:ole="">
            <v:imagedata r:id="rId9" o:title=""/>
          </v:shape>
          <o:OLEObject Type="Embed" ProgID="ChemDraw.Document.6.0" ShapeID="_x0000_i1025" DrawAspect="Content" ObjectID="_1476208611" r:id="rId10"/>
        </w:object>
      </w:r>
      <w:r w:rsidRPr="007679B9">
        <w:rPr>
          <w:rFonts w:ascii="Times New Roman" w:hAnsi="Times New Roman" w:cs="Times New Roman"/>
          <w:sz w:val="24"/>
          <w:szCs w:val="24"/>
        </w:rPr>
        <w:t xml:space="preserve">   </w:t>
      </w:r>
      <w:r w:rsidR="007C16E1" w:rsidRPr="007679B9">
        <w:rPr>
          <w:rFonts w:ascii="Times New Roman" w:hAnsi="Times New Roman" w:cs="Times New Roman"/>
          <w:sz w:val="24"/>
          <w:szCs w:val="24"/>
        </w:rPr>
        <w:object w:dxaOrig="3741" w:dyaOrig="1824">
          <v:shape id="_x0000_i1026" type="#_x0000_t75" style="width:172.5pt;height:84pt" o:ole="">
            <v:imagedata r:id="rId11" o:title=""/>
          </v:shape>
          <o:OLEObject Type="Embed" ProgID="ChemDraw.Document.6.0" ShapeID="_x0000_i1026" DrawAspect="Content" ObjectID="_1476208612" r:id="rId12"/>
        </w:object>
      </w:r>
    </w:p>
    <w:p w:rsidR="008A4F57" w:rsidRPr="007C16E1" w:rsidRDefault="008A4F57" w:rsidP="007C16E1">
      <w:pPr>
        <w:spacing w:line="240" w:lineRule="auto"/>
        <w:jc w:val="center"/>
        <w:rPr>
          <w:rFonts w:ascii="Times New Roman" w:hAnsi="Times New Roman" w:cs="Times New Roman"/>
          <w:sz w:val="18"/>
          <w:szCs w:val="18"/>
        </w:rPr>
      </w:pPr>
      <w:r w:rsidRPr="007C16E1">
        <w:rPr>
          <w:rFonts w:ascii="Times New Roman" w:hAnsi="Times New Roman" w:cs="Times New Roman"/>
          <w:sz w:val="18"/>
          <w:szCs w:val="18"/>
        </w:rPr>
        <w:t>Fig. 1. Molecular structure of the investigated compounds, PII and PDI</w:t>
      </w:r>
    </w:p>
    <w:p w:rsidR="008A4F57" w:rsidRPr="000546CD"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Weight loss measurements</w:t>
      </w:r>
    </w:p>
    <w:p w:rsidR="008A4F57" w:rsidRPr="000546CD" w:rsidRDefault="008A4F57" w:rsidP="000546CD">
      <w:pPr>
        <w:spacing w:line="240" w:lineRule="auto"/>
        <w:contextualSpacing/>
        <w:jc w:val="both"/>
        <w:rPr>
          <w:rFonts w:ascii="Times New Roman" w:hAnsi="Times New Roman" w:cs="Times New Roman"/>
          <w:sz w:val="20"/>
          <w:szCs w:val="20"/>
        </w:rPr>
      </w:pPr>
      <w:r w:rsidRPr="000546CD">
        <w:rPr>
          <w:rFonts w:ascii="Times New Roman" w:hAnsi="Times New Roman" w:cs="Times New Roman"/>
          <w:sz w:val="20"/>
          <w:szCs w:val="20"/>
        </w:rPr>
        <w:t>Mild steel with the dimension of 1 cm x 1 cm were polished to a mirror finish using 120, 320, 600, 800 and 1200 grit emery paper, immersed in ethanol, washed with deionized water and dried before being weighed. The specimens were immersed for 24 hours in 50 mL 1 M HCl solution containing various concentrations of the inhibitors. The masses before and after immersion were determined using analytical balance. The measurements were done in triplicate, where the average values were used to calculate the inhibition efficiencies.</w:t>
      </w:r>
    </w:p>
    <w:p w:rsidR="008A4F57" w:rsidRPr="000546CD" w:rsidRDefault="008A4F57" w:rsidP="000546CD">
      <w:pPr>
        <w:spacing w:line="240" w:lineRule="auto"/>
        <w:contextualSpacing/>
        <w:jc w:val="both"/>
        <w:rPr>
          <w:rFonts w:ascii="Times New Roman" w:hAnsi="Times New Roman" w:cs="Times New Roman"/>
          <w:sz w:val="20"/>
          <w:szCs w:val="20"/>
        </w:rPr>
      </w:pPr>
    </w:p>
    <w:p w:rsidR="008A4F57" w:rsidRPr="000546CD"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Electrochemical analysis</w:t>
      </w:r>
    </w:p>
    <w:p w:rsidR="008A4F57" w:rsidRDefault="008A4F57" w:rsidP="000546CD">
      <w:pPr>
        <w:spacing w:line="240" w:lineRule="auto"/>
        <w:contextualSpacing/>
        <w:jc w:val="both"/>
        <w:rPr>
          <w:rFonts w:ascii="Times New Roman" w:hAnsi="Times New Roman" w:cs="Times New Roman"/>
          <w:sz w:val="20"/>
          <w:szCs w:val="20"/>
        </w:rPr>
      </w:pPr>
      <w:r w:rsidRPr="000546CD">
        <w:rPr>
          <w:rFonts w:ascii="Times New Roman" w:hAnsi="Times New Roman" w:cs="Times New Roman"/>
          <w:sz w:val="20"/>
          <w:szCs w:val="20"/>
        </w:rPr>
        <w:t>Electrochemical experiments were carried out by using a conventional three-electrode cell consisting of a mild steel working electrode, a Ag/AgCl electrode as reference and platinum rod as counter electrode. The working electrode was prepared by embedding the mild steel in epoxy resin and exposing a flat surface of approximately 0.049 cm</w:t>
      </w:r>
      <w:r w:rsidRPr="000546CD">
        <w:rPr>
          <w:rFonts w:ascii="Times New Roman" w:hAnsi="Times New Roman" w:cs="Times New Roman"/>
          <w:sz w:val="20"/>
          <w:szCs w:val="20"/>
          <w:vertAlign w:val="superscript"/>
        </w:rPr>
        <w:t>2</w:t>
      </w:r>
      <w:r w:rsidRPr="000546CD">
        <w:rPr>
          <w:rFonts w:ascii="Times New Roman" w:hAnsi="Times New Roman" w:cs="Times New Roman"/>
          <w:sz w:val="20"/>
          <w:szCs w:val="20"/>
        </w:rPr>
        <w:t xml:space="preserve"> to the electrolyte. Prior to each measurement, the electrode surface was mechanically abraded with a series of grit emery paper (120, 320, 600, 800, 1000) rinsed with deionized water and dried. The concentrations of the Schiff bases in 1 M HCl were varied from 1 x 10</w:t>
      </w:r>
      <w:r w:rsidRPr="000546CD">
        <w:rPr>
          <w:rFonts w:ascii="Times New Roman" w:hAnsi="Times New Roman" w:cs="Times New Roman"/>
          <w:sz w:val="20"/>
          <w:szCs w:val="20"/>
          <w:vertAlign w:val="superscript"/>
        </w:rPr>
        <w:t xml:space="preserve">-3 </w:t>
      </w:r>
      <w:r w:rsidRPr="000546CD">
        <w:rPr>
          <w:rFonts w:ascii="Times New Roman" w:hAnsi="Times New Roman" w:cs="Times New Roman"/>
          <w:sz w:val="20"/>
          <w:szCs w:val="20"/>
        </w:rPr>
        <w:t>M to 1 x 10</w:t>
      </w:r>
      <w:r w:rsidRPr="000546CD">
        <w:rPr>
          <w:rFonts w:ascii="Times New Roman" w:hAnsi="Times New Roman" w:cs="Times New Roman"/>
          <w:sz w:val="20"/>
          <w:szCs w:val="20"/>
          <w:vertAlign w:val="superscript"/>
        </w:rPr>
        <w:t xml:space="preserve">-5 </w:t>
      </w:r>
      <w:r w:rsidRPr="000546CD">
        <w:rPr>
          <w:rFonts w:ascii="Times New Roman" w:hAnsi="Times New Roman" w:cs="Times New Roman"/>
          <w:sz w:val="20"/>
          <w:szCs w:val="20"/>
        </w:rPr>
        <w:t>M. In order to obtain a steady state open circuit potential, the working electrode was immersed into the test solution for 15 minutes before the measurements. All experiments were done in triplicate.</w:t>
      </w:r>
    </w:p>
    <w:p w:rsidR="007C16E1" w:rsidRPr="000546CD" w:rsidRDefault="007C16E1" w:rsidP="000546CD">
      <w:pPr>
        <w:spacing w:line="240" w:lineRule="auto"/>
        <w:contextualSpacing/>
        <w:jc w:val="both"/>
        <w:rPr>
          <w:rFonts w:ascii="Times New Roman" w:hAnsi="Times New Roman" w:cs="Times New Roman"/>
          <w:sz w:val="20"/>
          <w:szCs w:val="20"/>
        </w:rPr>
      </w:pPr>
    </w:p>
    <w:p w:rsidR="008A4F57" w:rsidRDefault="007C16E1" w:rsidP="000546CD">
      <w:pPr>
        <w:spacing w:line="240" w:lineRule="auto"/>
        <w:contextualSpacing/>
        <w:jc w:val="center"/>
        <w:rPr>
          <w:rFonts w:ascii="Times New Roman" w:hAnsi="Times New Roman" w:cs="Times New Roman"/>
          <w:b/>
          <w:sz w:val="20"/>
          <w:szCs w:val="20"/>
        </w:rPr>
      </w:pPr>
      <w:r>
        <w:rPr>
          <w:rFonts w:ascii="Times New Roman" w:hAnsi="Times New Roman" w:cs="Times New Roman"/>
          <w:b/>
          <w:sz w:val="20"/>
          <w:szCs w:val="20"/>
        </w:rPr>
        <w:t>Results and D</w:t>
      </w:r>
      <w:r w:rsidR="008A4F57" w:rsidRPr="000546CD">
        <w:rPr>
          <w:rFonts w:ascii="Times New Roman" w:hAnsi="Times New Roman" w:cs="Times New Roman"/>
          <w:b/>
          <w:sz w:val="20"/>
          <w:szCs w:val="20"/>
        </w:rPr>
        <w:t>iscussion</w:t>
      </w:r>
    </w:p>
    <w:p w:rsidR="007C16E1" w:rsidRPr="000546CD" w:rsidRDefault="007C16E1" w:rsidP="000546CD">
      <w:pPr>
        <w:spacing w:line="240" w:lineRule="auto"/>
        <w:contextualSpacing/>
        <w:jc w:val="center"/>
        <w:rPr>
          <w:rFonts w:ascii="Times New Roman" w:hAnsi="Times New Roman" w:cs="Times New Roman"/>
          <w:b/>
          <w:sz w:val="20"/>
          <w:szCs w:val="20"/>
        </w:rPr>
      </w:pPr>
    </w:p>
    <w:p w:rsidR="008A4F57" w:rsidRPr="000546CD"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Synthesis and characterization of PII and PDI</w:t>
      </w:r>
    </w:p>
    <w:p w:rsidR="008A4F57" w:rsidRDefault="008A4F57" w:rsidP="000546CD">
      <w:pPr>
        <w:spacing w:line="240" w:lineRule="auto"/>
        <w:contextualSpacing/>
        <w:jc w:val="both"/>
        <w:rPr>
          <w:rFonts w:ascii="Times New Roman" w:hAnsi="Times New Roman" w:cs="Times New Roman"/>
          <w:sz w:val="20"/>
          <w:szCs w:val="20"/>
        </w:rPr>
      </w:pPr>
      <w:r w:rsidRPr="000546CD">
        <w:rPr>
          <w:rFonts w:ascii="Times New Roman" w:hAnsi="Times New Roman" w:cs="Times New Roman"/>
          <w:sz w:val="20"/>
          <w:szCs w:val="20"/>
        </w:rPr>
        <w:t xml:space="preserve">The elemental analysis, </w:t>
      </w:r>
      <w:r w:rsidRPr="000546CD">
        <w:rPr>
          <w:rFonts w:ascii="Times New Roman" w:hAnsi="Times New Roman" w:cs="Times New Roman"/>
          <w:sz w:val="20"/>
          <w:szCs w:val="20"/>
          <w:vertAlign w:val="superscript"/>
        </w:rPr>
        <w:t>1</w:t>
      </w:r>
      <w:r w:rsidRPr="000546CD">
        <w:rPr>
          <w:rFonts w:ascii="Times New Roman" w:hAnsi="Times New Roman" w:cs="Times New Roman"/>
          <w:sz w:val="20"/>
          <w:szCs w:val="20"/>
        </w:rPr>
        <w:t xml:space="preserve">H NMR and </w:t>
      </w:r>
      <w:r w:rsidRPr="000546CD">
        <w:rPr>
          <w:rFonts w:ascii="Times New Roman" w:hAnsi="Times New Roman" w:cs="Times New Roman"/>
          <w:sz w:val="20"/>
          <w:szCs w:val="20"/>
          <w:vertAlign w:val="superscript"/>
        </w:rPr>
        <w:t>13</w:t>
      </w:r>
      <w:r w:rsidRPr="000546CD">
        <w:rPr>
          <w:rFonts w:ascii="Times New Roman" w:hAnsi="Times New Roman" w:cs="Times New Roman"/>
          <w:sz w:val="20"/>
          <w:szCs w:val="20"/>
        </w:rPr>
        <w:t xml:space="preserve">C NMR indicated that the desired Schiff bases have been obtained.  This was reinforced by the appearance of the characteristic </w:t>
      </w:r>
      <w:r w:rsidRPr="000546CD">
        <w:rPr>
          <w:rFonts w:ascii="Times New Roman" w:hAnsi="Times New Roman" w:cs="Times New Roman"/>
          <w:sz w:val="20"/>
          <w:szCs w:val="20"/>
        </w:rPr>
        <w:sym w:font="Symbol" w:char="006E"/>
      </w:r>
      <w:r w:rsidRPr="000546CD">
        <w:rPr>
          <w:rFonts w:ascii="Times New Roman" w:hAnsi="Times New Roman" w:cs="Times New Roman"/>
          <w:sz w:val="20"/>
          <w:szCs w:val="20"/>
        </w:rPr>
        <w:t xml:space="preserve">(C=N) infrared peaks and the disappearance of </w:t>
      </w:r>
      <w:r w:rsidRPr="000546CD">
        <w:rPr>
          <w:rFonts w:ascii="Times New Roman" w:hAnsi="Times New Roman" w:cs="Times New Roman"/>
          <w:sz w:val="20"/>
          <w:szCs w:val="20"/>
          <w:lang w:val="az-Cyrl-AZ"/>
        </w:rPr>
        <w:sym w:font="Symbol" w:char="006E"/>
      </w:r>
      <w:r w:rsidRPr="000546CD">
        <w:rPr>
          <w:rFonts w:ascii="Times New Roman" w:hAnsi="Times New Roman" w:cs="Times New Roman"/>
          <w:sz w:val="20"/>
          <w:szCs w:val="20"/>
        </w:rPr>
        <w:t xml:space="preserve">(C=O) and </w:t>
      </w:r>
      <w:r w:rsidRPr="000546CD">
        <w:rPr>
          <w:rFonts w:ascii="Times New Roman" w:hAnsi="Times New Roman" w:cs="Times New Roman"/>
          <w:sz w:val="20"/>
          <w:szCs w:val="20"/>
          <w:lang w:val="az-Cyrl-AZ"/>
        </w:rPr>
        <w:sym w:font="Symbol" w:char="006E"/>
      </w:r>
      <w:r w:rsidRPr="000546CD">
        <w:rPr>
          <w:rFonts w:ascii="Times New Roman" w:hAnsi="Times New Roman" w:cs="Times New Roman"/>
          <w:sz w:val="20"/>
          <w:szCs w:val="20"/>
        </w:rPr>
        <w:t>(N-H).</w:t>
      </w:r>
      <w:r w:rsidR="009504FB">
        <w:rPr>
          <w:rFonts w:ascii="Times New Roman" w:hAnsi="Times New Roman" w:cs="Times New Roman"/>
          <w:sz w:val="20"/>
          <w:szCs w:val="20"/>
        </w:rPr>
        <w:t xml:space="preserve"> </w:t>
      </w:r>
    </w:p>
    <w:p w:rsidR="003E4749" w:rsidRPr="000546CD" w:rsidRDefault="003E4749" w:rsidP="000546CD">
      <w:pPr>
        <w:spacing w:line="240" w:lineRule="auto"/>
        <w:contextualSpacing/>
        <w:jc w:val="both"/>
        <w:rPr>
          <w:rFonts w:ascii="Times New Roman" w:hAnsi="Times New Roman" w:cs="Times New Roman"/>
          <w:sz w:val="20"/>
          <w:szCs w:val="20"/>
        </w:rPr>
      </w:pPr>
    </w:p>
    <w:p w:rsidR="003E4749" w:rsidRDefault="008A4F57" w:rsidP="000546CD">
      <w:pPr>
        <w:spacing w:line="240" w:lineRule="auto"/>
        <w:contextualSpacing/>
        <w:jc w:val="both"/>
        <w:rPr>
          <w:rFonts w:ascii="Times New Roman" w:hAnsi="Times New Roman" w:cs="Times New Roman"/>
          <w:b/>
          <w:sz w:val="20"/>
          <w:szCs w:val="20"/>
        </w:rPr>
      </w:pPr>
      <w:r w:rsidRPr="000546CD">
        <w:rPr>
          <w:rFonts w:ascii="Times New Roman" w:hAnsi="Times New Roman" w:cs="Times New Roman"/>
          <w:b/>
          <w:sz w:val="20"/>
          <w:szCs w:val="20"/>
        </w:rPr>
        <w:t>Weight loss measurements</w:t>
      </w:r>
    </w:p>
    <w:p w:rsidR="007C16E1" w:rsidRPr="007C16E1" w:rsidRDefault="007C16E1" w:rsidP="000546CD">
      <w:pPr>
        <w:spacing w:line="240" w:lineRule="auto"/>
        <w:contextualSpacing/>
        <w:jc w:val="both"/>
        <w:rPr>
          <w:rFonts w:ascii="Times New Roman" w:hAnsi="Times New Roman" w:cs="Times New Roman"/>
          <w:b/>
          <w:sz w:val="20"/>
          <w:szCs w:val="20"/>
        </w:rPr>
      </w:pPr>
    </w:p>
    <w:p w:rsidR="008A255F" w:rsidRPr="00DE7E45" w:rsidRDefault="008A4F57" w:rsidP="009167E5">
      <w:pPr>
        <w:spacing w:line="240" w:lineRule="auto"/>
        <w:contextualSpacing/>
        <w:jc w:val="center"/>
        <w:rPr>
          <w:rFonts w:ascii="Times New Roman" w:hAnsi="Times New Roman" w:cs="Times New Roman"/>
          <w:sz w:val="20"/>
          <w:szCs w:val="20"/>
        </w:rPr>
      </w:pPr>
      <w:proofErr w:type="gramStart"/>
      <w:r w:rsidRPr="00DE7E45">
        <w:rPr>
          <w:rFonts w:ascii="Times New Roman" w:hAnsi="Times New Roman" w:cs="Times New Roman"/>
          <w:sz w:val="20"/>
          <w:szCs w:val="20"/>
        </w:rPr>
        <w:t>Table 1.</w:t>
      </w:r>
      <w:proofErr w:type="gramEnd"/>
      <w:r w:rsidRPr="00DE7E45">
        <w:rPr>
          <w:rFonts w:ascii="Times New Roman" w:hAnsi="Times New Roman" w:cs="Times New Roman"/>
          <w:sz w:val="20"/>
          <w:szCs w:val="20"/>
        </w:rPr>
        <w:t xml:space="preserve"> Inhibition efficiencies for various concentrations of PII and PDI for</w:t>
      </w:r>
      <w:r w:rsidR="008A255F" w:rsidRPr="00DE7E45">
        <w:rPr>
          <w:rFonts w:ascii="Times New Roman" w:hAnsi="Times New Roman" w:cs="Times New Roman"/>
          <w:sz w:val="20"/>
          <w:szCs w:val="20"/>
        </w:rPr>
        <w:t xml:space="preserve"> corrosion of mild steel in 1 M</w:t>
      </w:r>
    </w:p>
    <w:p w:rsidR="007C16E1" w:rsidRPr="00DE7E45" w:rsidRDefault="008A255F" w:rsidP="008A255F">
      <w:pPr>
        <w:spacing w:line="240" w:lineRule="auto"/>
        <w:ind w:left="851" w:hanging="851"/>
        <w:contextualSpacing/>
        <w:rPr>
          <w:rFonts w:ascii="Times New Roman" w:hAnsi="Times New Roman" w:cs="Times New Roman"/>
          <w:sz w:val="20"/>
          <w:szCs w:val="20"/>
        </w:rPr>
      </w:pPr>
      <w:r w:rsidRPr="00DE7E45">
        <w:rPr>
          <w:rFonts w:ascii="Times New Roman" w:hAnsi="Times New Roman" w:cs="Times New Roman"/>
          <w:sz w:val="20"/>
          <w:szCs w:val="20"/>
        </w:rPr>
        <w:t xml:space="preserve">                </w:t>
      </w:r>
      <w:proofErr w:type="spellStart"/>
      <w:r w:rsidR="008A4F57" w:rsidRPr="00DE7E45">
        <w:rPr>
          <w:rFonts w:ascii="Times New Roman" w:hAnsi="Times New Roman" w:cs="Times New Roman"/>
          <w:sz w:val="20"/>
          <w:szCs w:val="20"/>
        </w:rPr>
        <w:t>HCl</w:t>
      </w:r>
      <w:proofErr w:type="spellEnd"/>
      <w:r w:rsidR="008A4F57" w:rsidRPr="00DE7E45">
        <w:rPr>
          <w:rFonts w:ascii="Times New Roman" w:hAnsi="Times New Roman" w:cs="Times New Roman"/>
          <w:sz w:val="20"/>
          <w:szCs w:val="20"/>
        </w:rPr>
        <w:t xml:space="preserve"> from weight loss measurements</w:t>
      </w:r>
    </w:p>
    <w:p w:rsidR="008A255F" w:rsidRPr="00DE7E45" w:rsidRDefault="008A255F" w:rsidP="009167E5">
      <w:pPr>
        <w:spacing w:line="240" w:lineRule="auto"/>
        <w:contextualSpacing/>
        <w:jc w:val="center"/>
        <w:rPr>
          <w:rFonts w:ascii="Times New Roman" w:hAnsi="Times New Roman" w:cs="Times New Roman"/>
          <w:sz w:val="20"/>
          <w:szCs w:val="20"/>
        </w:rPr>
      </w:pPr>
    </w:p>
    <w:tbl>
      <w:tblPr>
        <w:tblStyle w:val="TableGrid"/>
        <w:tblW w:w="8646" w:type="dxa"/>
        <w:jc w:val="center"/>
        <w:tblInd w:w="-1347" w:type="dxa"/>
        <w:tblLook w:val="04A0" w:firstRow="1" w:lastRow="0" w:firstColumn="1" w:lastColumn="0" w:noHBand="0" w:noVBand="1"/>
      </w:tblPr>
      <w:tblGrid>
        <w:gridCol w:w="1576"/>
        <w:gridCol w:w="2070"/>
        <w:gridCol w:w="1890"/>
        <w:gridCol w:w="3110"/>
      </w:tblGrid>
      <w:tr w:rsidR="008A4F57" w:rsidRPr="00DE7E45" w:rsidTr="00AA48CE">
        <w:trPr>
          <w:jc w:val="center"/>
        </w:trPr>
        <w:tc>
          <w:tcPr>
            <w:tcW w:w="1576" w:type="dxa"/>
            <w:tcBorders>
              <w:top w:val="single" w:sz="4" w:space="0" w:color="auto"/>
              <w:left w:val="nil"/>
              <w:bottom w:val="single" w:sz="4" w:space="0" w:color="auto"/>
              <w:right w:val="nil"/>
            </w:tcBorders>
            <w:vAlign w:val="center"/>
          </w:tcPr>
          <w:p w:rsidR="008A4F57" w:rsidRPr="00DE7E45" w:rsidRDefault="008A4F57" w:rsidP="00AA48CE">
            <w:pPr>
              <w:jc w:val="center"/>
              <w:rPr>
                <w:rFonts w:ascii="Times New Roman" w:hAnsi="Times New Roman" w:cs="Times New Roman"/>
                <w:b/>
                <w:sz w:val="20"/>
                <w:szCs w:val="20"/>
              </w:rPr>
            </w:pPr>
            <w:r w:rsidRPr="00DE7E45">
              <w:rPr>
                <w:rFonts w:ascii="Times New Roman" w:hAnsi="Times New Roman" w:cs="Times New Roman"/>
                <w:b/>
                <w:sz w:val="20"/>
                <w:szCs w:val="20"/>
              </w:rPr>
              <w:t>Inhibitor</w:t>
            </w:r>
          </w:p>
        </w:tc>
        <w:tc>
          <w:tcPr>
            <w:tcW w:w="2070" w:type="dxa"/>
            <w:tcBorders>
              <w:top w:val="single" w:sz="4" w:space="0" w:color="auto"/>
              <w:left w:val="nil"/>
              <w:bottom w:val="single" w:sz="4" w:space="0" w:color="auto"/>
              <w:right w:val="nil"/>
            </w:tcBorders>
            <w:vAlign w:val="center"/>
          </w:tcPr>
          <w:p w:rsidR="008A4F57" w:rsidRPr="00DE7E45" w:rsidRDefault="008A4F57" w:rsidP="00AA48CE">
            <w:pPr>
              <w:jc w:val="center"/>
              <w:rPr>
                <w:rFonts w:ascii="Times New Roman" w:hAnsi="Times New Roman" w:cs="Times New Roman"/>
                <w:b/>
                <w:sz w:val="20"/>
                <w:szCs w:val="20"/>
              </w:rPr>
            </w:pPr>
            <w:r w:rsidRPr="00DE7E45">
              <w:rPr>
                <w:rFonts w:ascii="Times New Roman" w:hAnsi="Times New Roman" w:cs="Times New Roman"/>
                <w:b/>
                <w:sz w:val="20"/>
                <w:szCs w:val="20"/>
              </w:rPr>
              <w:t>Concentration (M)</w:t>
            </w:r>
          </w:p>
        </w:tc>
        <w:tc>
          <w:tcPr>
            <w:tcW w:w="1890" w:type="dxa"/>
            <w:tcBorders>
              <w:top w:val="single" w:sz="4" w:space="0" w:color="auto"/>
              <w:left w:val="nil"/>
              <w:bottom w:val="single" w:sz="4" w:space="0" w:color="auto"/>
              <w:right w:val="nil"/>
            </w:tcBorders>
            <w:vAlign w:val="center"/>
          </w:tcPr>
          <w:p w:rsidR="008A4F57" w:rsidRPr="00DE7E45" w:rsidRDefault="008A4F57" w:rsidP="00AA48CE">
            <w:pPr>
              <w:jc w:val="center"/>
              <w:rPr>
                <w:rFonts w:ascii="Times New Roman" w:hAnsi="Times New Roman" w:cs="Times New Roman"/>
                <w:b/>
                <w:sz w:val="20"/>
                <w:szCs w:val="20"/>
              </w:rPr>
            </w:pPr>
            <w:r w:rsidRPr="00DE7E45">
              <w:rPr>
                <w:rFonts w:ascii="Times New Roman" w:hAnsi="Times New Roman" w:cs="Times New Roman"/>
                <w:b/>
                <w:sz w:val="20"/>
                <w:szCs w:val="20"/>
              </w:rPr>
              <w:t>Weight loss (g)</w:t>
            </w:r>
          </w:p>
        </w:tc>
        <w:tc>
          <w:tcPr>
            <w:tcW w:w="3110" w:type="dxa"/>
            <w:tcBorders>
              <w:top w:val="single" w:sz="4" w:space="0" w:color="auto"/>
              <w:left w:val="nil"/>
              <w:bottom w:val="single" w:sz="4" w:space="0" w:color="auto"/>
              <w:right w:val="nil"/>
            </w:tcBorders>
            <w:vAlign w:val="center"/>
          </w:tcPr>
          <w:p w:rsidR="008A4F57" w:rsidRPr="00DE7E45" w:rsidRDefault="008A4F57" w:rsidP="00AA48CE">
            <w:pPr>
              <w:jc w:val="center"/>
              <w:rPr>
                <w:rFonts w:ascii="Times New Roman" w:hAnsi="Times New Roman" w:cs="Times New Roman"/>
                <w:b/>
                <w:sz w:val="20"/>
                <w:szCs w:val="20"/>
              </w:rPr>
            </w:pPr>
            <w:r w:rsidRPr="00DE7E45">
              <w:rPr>
                <w:rFonts w:ascii="Times New Roman" w:hAnsi="Times New Roman" w:cs="Times New Roman"/>
                <w:b/>
                <w:sz w:val="20"/>
                <w:szCs w:val="20"/>
              </w:rPr>
              <w:t>Inhibition efficiency, ƞ</w:t>
            </w:r>
            <w:r w:rsidRPr="00DE7E45">
              <w:rPr>
                <w:rFonts w:ascii="Times New Roman" w:hAnsi="Times New Roman" w:cs="Times New Roman"/>
                <w:b/>
                <w:sz w:val="20"/>
                <w:szCs w:val="20"/>
                <w:vertAlign w:val="subscript"/>
              </w:rPr>
              <w:t>w</w:t>
            </w:r>
            <w:r w:rsidRPr="00DE7E45">
              <w:rPr>
                <w:rFonts w:ascii="Times New Roman" w:hAnsi="Times New Roman" w:cs="Times New Roman"/>
                <w:b/>
                <w:sz w:val="20"/>
                <w:szCs w:val="20"/>
              </w:rPr>
              <w:t xml:space="preserve"> (%)</w:t>
            </w:r>
          </w:p>
        </w:tc>
      </w:tr>
      <w:tr w:rsidR="008A4F57" w:rsidRPr="00DE7E45" w:rsidTr="00AA48CE">
        <w:trPr>
          <w:jc w:val="center"/>
        </w:trPr>
        <w:tc>
          <w:tcPr>
            <w:tcW w:w="1576" w:type="dxa"/>
            <w:tcBorders>
              <w:top w:val="single" w:sz="4" w:space="0" w:color="auto"/>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Blank</w:t>
            </w:r>
          </w:p>
        </w:tc>
        <w:tc>
          <w:tcPr>
            <w:tcW w:w="2070" w:type="dxa"/>
            <w:tcBorders>
              <w:top w:val="single" w:sz="4" w:space="0" w:color="auto"/>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w:t>
            </w:r>
          </w:p>
        </w:tc>
        <w:tc>
          <w:tcPr>
            <w:tcW w:w="1890" w:type="dxa"/>
            <w:tcBorders>
              <w:top w:val="single" w:sz="4" w:space="0" w:color="auto"/>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240</w:t>
            </w:r>
          </w:p>
        </w:tc>
        <w:tc>
          <w:tcPr>
            <w:tcW w:w="3110" w:type="dxa"/>
            <w:tcBorders>
              <w:top w:val="single" w:sz="4" w:space="0" w:color="auto"/>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w:t>
            </w:r>
          </w:p>
        </w:tc>
      </w:tr>
      <w:tr w:rsidR="008A4F57" w:rsidRPr="00DE7E45" w:rsidTr="00AA48CE">
        <w:trPr>
          <w:jc w:val="center"/>
        </w:trPr>
        <w:tc>
          <w:tcPr>
            <w:tcW w:w="1576"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PII</w:t>
            </w:r>
          </w:p>
        </w:tc>
        <w:tc>
          <w:tcPr>
            <w:tcW w:w="207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5</w:t>
            </w:r>
          </w:p>
        </w:tc>
        <w:tc>
          <w:tcPr>
            <w:tcW w:w="189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211</w:t>
            </w:r>
          </w:p>
        </w:tc>
        <w:tc>
          <w:tcPr>
            <w:tcW w:w="311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11.9</w:t>
            </w:r>
          </w:p>
        </w:tc>
      </w:tr>
      <w:tr w:rsidR="008A4F57" w:rsidRPr="00DE7E45" w:rsidTr="00AA48CE">
        <w:trPr>
          <w:jc w:val="center"/>
        </w:trPr>
        <w:tc>
          <w:tcPr>
            <w:tcW w:w="1576"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p>
        </w:tc>
        <w:tc>
          <w:tcPr>
            <w:tcW w:w="207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4</w:t>
            </w:r>
          </w:p>
        </w:tc>
        <w:tc>
          <w:tcPr>
            <w:tcW w:w="189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133</w:t>
            </w:r>
          </w:p>
        </w:tc>
        <w:tc>
          <w:tcPr>
            <w:tcW w:w="311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44.3</w:t>
            </w:r>
          </w:p>
        </w:tc>
      </w:tr>
      <w:tr w:rsidR="008A4F57" w:rsidRPr="00DE7E45" w:rsidTr="00AA48CE">
        <w:trPr>
          <w:jc w:val="center"/>
        </w:trPr>
        <w:tc>
          <w:tcPr>
            <w:tcW w:w="1576"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p>
        </w:tc>
        <w:tc>
          <w:tcPr>
            <w:tcW w:w="207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vertAlign w:val="superscript"/>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3</w:t>
            </w:r>
          </w:p>
        </w:tc>
        <w:tc>
          <w:tcPr>
            <w:tcW w:w="189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065</w:t>
            </w:r>
          </w:p>
        </w:tc>
        <w:tc>
          <w:tcPr>
            <w:tcW w:w="311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72.6</w:t>
            </w:r>
          </w:p>
        </w:tc>
      </w:tr>
      <w:tr w:rsidR="008A4F57" w:rsidRPr="00DE7E45" w:rsidTr="00AA48CE">
        <w:trPr>
          <w:jc w:val="center"/>
        </w:trPr>
        <w:tc>
          <w:tcPr>
            <w:tcW w:w="1576"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PDI</w:t>
            </w:r>
          </w:p>
        </w:tc>
        <w:tc>
          <w:tcPr>
            <w:tcW w:w="207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vertAlign w:val="superscript"/>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5</w:t>
            </w:r>
          </w:p>
        </w:tc>
        <w:tc>
          <w:tcPr>
            <w:tcW w:w="189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095</w:t>
            </w:r>
          </w:p>
        </w:tc>
        <w:tc>
          <w:tcPr>
            <w:tcW w:w="3110" w:type="dxa"/>
            <w:tcBorders>
              <w:top w:val="single" w:sz="4" w:space="0" w:color="auto"/>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60.4</w:t>
            </w:r>
          </w:p>
        </w:tc>
      </w:tr>
      <w:tr w:rsidR="008A4F57" w:rsidRPr="00DE7E45" w:rsidTr="00AA48CE">
        <w:trPr>
          <w:jc w:val="center"/>
        </w:trPr>
        <w:tc>
          <w:tcPr>
            <w:tcW w:w="1576" w:type="dxa"/>
            <w:tcBorders>
              <w:top w:val="nil"/>
              <w:left w:val="nil"/>
              <w:bottom w:val="nil"/>
              <w:right w:val="nil"/>
            </w:tcBorders>
          </w:tcPr>
          <w:p w:rsidR="008A4F57" w:rsidRPr="00DE7E45" w:rsidRDefault="008A4F57" w:rsidP="00AA48CE">
            <w:pPr>
              <w:jc w:val="both"/>
              <w:rPr>
                <w:rFonts w:ascii="Times New Roman" w:hAnsi="Times New Roman" w:cs="Times New Roman"/>
                <w:sz w:val="20"/>
                <w:szCs w:val="20"/>
              </w:rPr>
            </w:pPr>
          </w:p>
        </w:tc>
        <w:tc>
          <w:tcPr>
            <w:tcW w:w="207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vertAlign w:val="superscript"/>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4</w:t>
            </w:r>
          </w:p>
        </w:tc>
        <w:tc>
          <w:tcPr>
            <w:tcW w:w="189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067</w:t>
            </w:r>
          </w:p>
        </w:tc>
        <w:tc>
          <w:tcPr>
            <w:tcW w:w="3110" w:type="dxa"/>
            <w:tcBorders>
              <w:top w:val="nil"/>
              <w:left w:val="nil"/>
              <w:bottom w:val="nil"/>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71.8</w:t>
            </w:r>
          </w:p>
        </w:tc>
      </w:tr>
      <w:tr w:rsidR="008A4F57" w:rsidRPr="00DE7E45" w:rsidTr="00AA48CE">
        <w:trPr>
          <w:jc w:val="center"/>
        </w:trPr>
        <w:tc>
          <w:tcPr>
            <w:tcW w:w="1576" w:type="dxa"/>
            <w:tcBorders>
              <w:top w:val="nil"/>
              <w:left w:val="nil"/>
              <w:bottom w:val="single" w:sz="4" w:space="0" w:color="auto"/>
              <w:right w:val="nil"/>
            </w:tcBorders>
          </w:tcPr>
          <w:p w:rsidR="008A4F57" w:rsidRPr="00DE7E45" w:rsidRDefault="008A4F57" w:rsidP="00AA48CE">
            <w:pPr>
              <w:jc w:val="both"/>
              <w:rPr>
                <w:rFonts w:ascii="Times New Roman" w:hAnsi="Times New Roman" w:cs="Times New Roman"/>
                <w:sz w:val="20"/>
                <w:szCs w:val="20"/>
              </w:rPr>
            </w:pPr>
          </w:p>
        </w:tc>
        <w:tc>
          <w:tcPr>
            <w:tcW w:w="207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vertAlign w:val="superscript"/>
              </w:rPr>
            </w:pPr>
            <w:r w:rsidRPr="00DE7E45">
              <w:rPr>
                <w:rFonts w:ascii="Times New Roman" w:hAnsi="Times New Roman" w:cs="Times New Roman"/>
                <w:sz w:val="20"/>
                <w:szCs w:val="20"/>
              </w:rPr>
              <w:t>1 x 10</w:t>
            </w:r>
            <w:r w:rsidRPr="00DE7E45">
              <w:rPr>
                <w:rFonts w:ascii="Times New Roman" w:hAnsi="Times New Roman" w:cs="Times New Roman"/>
                <w:sz w:val="20"/>
                <w:szCs w:val="20"/>
                <w:vertAlign w:val="superscript"/>
              </w:rPr>
              <w:t>-3</w:t>
            </w:r>
          </w:p>
        </w:tc>
        <w:tc>
          <w:tcPr>
            <w:tcW w:w="189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0.0036</w:t>
            </w:r>
          </w:p>
        </w:tc>
        <w:tc>
          <w:tcPr>
            <w:tcW w:w="3110" w:type="dxa"/>
            <w:tcBorders>
              <w:top w:val="nil"/>
              <w:left w:val="nil"/>
              <w:bottom w:val="single" w:sz="4" w:space="0" w:color="auto"/>
              <w:right w:val="nil"/>
            </w:tcBorders>
          </w:tcPr>
          <w:p w:rsidR="008A4F57" w:rsidRPr="00DE7E45" w:rsidRDefault="008A4F57" w:rsidP="00AA48CE">
            <w:pPr>
              <w:jc w:val="center"/>
              <w:rPr>
                <w:rFonts w:ascii="Times New Roman" w:hAnsi="Times New Roman" w:cs="Times New Roman"/>
                <w:sz w:val="20"/>
                <w:szCs w:val="20"/>
              </w:rPr>
            </w:pPr>
            <w:r w:rsidRPr="00DE7E45">
              <w:rPr>
                <w:rFonts w:ascii="Times New Roman" w:hAnsi="Times New Roman" w:cs="Times New Roman"/>
                <w:sz w:val="20"/>
                <w:szCs w:val="20"/>
              </w:rPr>
              <w:t>85.0</w:t>
            </w:r>
          </w:p>
        </w:tc>
      </w:tr>
    </w:tbl>
    <w:p w:rsidR="008A255F" w:rsidRPr="00DE7E45" w:rsidRDefault="008A255F" w:rsidP="003E4749">
      <w:pPr>
        <w:spacing w:line="240" w:lineRule="auto"/>
        <w:contextualSpacing/>
        <w:jc w:val="both"/>
        <w:rPr>
          <w:rFonts w:ascii="Times New Roman" w:hAnsi="Times New Roman" w:cs="Times New Roman"/>
          <w:sz w:val="20"/>
          <w:szCs w:val="20"/>
        </w:rPr>
      </w:pPr>
    </w:p>
    <w:p w:rsidR="008A4F57" w:rsidRPr="003E4749" w:rsidRDefault="008A4F57" w:rsidP="003E4749">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The values of inhibition efficiency obtained from the weight loss method at different concentrations of inhibitors are summarized in Table 1. It is apparent that the inhibition efficiencies increased with inhibitor’s concentration. At 1 x 10</w:t>
      </w:r>
      <w:r w:rsidRPr="003E4749">
        <w:rPr>
          <w:rFonts w:ascii="Times New Roman" w:hAnsi="Times New Roman" w:cs="Times New Roman"/>
          <w:sz w:val="20"/>
          <w:szCs w:val="20"/>
          <w:vertAlign w:val="superscript"/>
        </w:rPr>
        <w:t>-3</w:t>
      </w:r>
      <w:r w:rsidRPr="003E4749">
        <w:rPr>
          <w:rFonts w:ascii="Times New Roman" w:hAnsi="Times New Roman" w:cs="Times New Roman"/>
          <w:sz w:val="20"/>
          <w:szCs w:val="20"/>
        </w:rPr>
        <w:t xml:space="preserve"> M concentration for PII and PDI, the inhibition efficiency values obtained are 72% and 85%, respectively. From the measurement, PDI was found to be the more effective inhibitor for mild steel in 1 M HCl. </w:t>
      </w:r>
    </w:p>
    <w:p w:rsidR="008A4F57" w:rsidRPr="003E4749" w:rsidRDefault="008A4F57" w:rsidP="003E4749">
      <w:pPr>
        <w:spacing w:line="240" w:lineRule="auto"/>
        <w:contextualSpacing/>
        <w:jc w:val="both"/>
        <w:rPr>
          <w:rFonts w:ascii="Times New Roman" w:hAnsi="Times New Roman" w:cs="Times New Roman"/>
          <w:sz w:val="20"/>
          <w:szCs w:val="20"/>
        </w:rPr>
      </w:pPr>
    </w:p>
    <w:p w:rsidR="008A4F57" w:rsidRPr="003E4749" w:rsidRDefault="008A4F57" w:rsidP="003E4749">
      <w:pPr>
        <w:spacing w:line="240" w:lineRule="auto"/>
        <w:contextualSpacing/>
        <w:jc w:val="both"/>
        <w:rPr>
          <w:rFonts w:ascii="Times New Roman" w:hAnsi="Times New Roman" w:cs="Times New Roman"/>
          <w:b/>
          <w:sz w:val="20"/>
          <w:szCs w:val="20"/>
        </w:rPr>
      </w:pPr>
      <w:r w:rsidRPr="003E4749">
        <w:rPr>
          <w:rFonts w:ascii="Times New Roman" w:hAnsi="Times New Roman" w:cs="Times New Roman"/>
          <w:b/>
          <w:sz w:val="20"/>
          <w:szCs w:val="20"/>
        </w:rPr>
        <w:t>Impedance measurements</w:t>
      </w:r>
    </w:p>
    <w:p w:rsidR="003E4749" w:rsidRDefault="008A4F57" w:rsidP="003E4749">
      <w:pPr>
        <w:spacing w:line="240" w:lineRule="auto"/>
        <w:contextualSpacing/>
        <w:jc w:val="both"/>
        <w:outlineLvl w:val="0"/>
        <w:rPr>
          <w:rFonts w:ascii="Times New Roman" w:hAnsi="Times New Roman" w:cs="Times New Roman"/>
          <w:sz w:val="20"/>
          <w:szCs w:val="20"/>
        </w:rPr>
      </w:pPr>
      <w:r w:rsidRPr="003E4749">
        <w:rPr>
          <w:rFonts w:ascii="Times New Roman" w:hAnsi="Times New Roman" w:cs="Times New Roman"/>
          <w:sz w:val="20"/>
          <w:szCs w:val="20"/>
        </w:rPr>
        <w:t xml:space="preserve">The </w:t>
      </w:r>
      <w:proofErr w:type="spellStart"/>
      <w:r w:rsidRPr="003E4749">
        <w:rPr>
          <w:rFonts w:ascii="Times New Roman" w:hAnsi="Times New Roman" w:cs="Times New Roman"/>
          <w:sz w:val="20"/>
          <w:szCs w:val="20"/>
        </w:rPr>
        <w:t>Nyquist</w:t>
      </w:r>
      <w:proofErr w:type="spellEnd"/>
      <w:r w:rsidRPr="003E4749">
        <w:rPr>
          <w:rFonts w:ascii="Times New Roman" w:hAnsi="Times New Roman" w:cs="Times New Roman"/>
          <w:sz w:val="20"/>
          <w:szCs w:val="20"/>
        </w:rPr>
        <w:t xml:space="preserve"> plots of mild steel in 1 M HCl in the presence and absence of PII and PD</w:t>
      </w:r>
      <w:r w:rsidR="002659C9">
        <w:rPr>
          <w:rFonts w:ascii="Times New Roman" w:hAnsi="Times New Roman" w:cs="Times New Roman"/>
          <w:sz w:val="20"/>
          <w:szCs w:val="20"/>
        </w:rPr>
        <w:t>I are given in Fig. 2 (a) and (b)</w:t>
      </w:r>
      <w:r w:rsidRPr="003E4749">
        <w:rPr>
          <w:rFonts w:ascii="Times New Roman" w:hAnsi="Times New Roman" w:cs="Times New Roman"/>
          <w:sz w:val="20"/>
          <w:szCs w:val="20"/>
        </w:rPr>
        <w:t>. The impedance parameters are given in Table 2.</w:t>
      </w:r>
    </w:p>
    <w:p w:rsidR="00B03066" w:rsidRDefault="00B03066" w:rsidP="003E4749">
      <w:pPr>
        <w:spacing w:line="240" w:lineRule="auto"/>
        <w:contextualSpacing/>
        <w:jc w:val="both"/>
        <w:outlineLvl w:val="0"/>
        <w:rPr>
          <w:rFonts w:ascii="Times New Roman" w:hAnsi="Times New Roman" w:cs="Times New Roman"/>
          <w:sz w:val="20"/>
          <w:szCs w:val="20"/>
        </w:rPr>
      </w:pPr>
    </w:p>
    <w:p w:rsidR="008A4F57" w:rsidRPr="001A4F8E" w:rsidRDefault="00C96227" w:rsidP="001A4F8E">
      <w:pPr>
        <w:spacing w:line="240" w:lineRule="auto"/>
        <w:contextualSpacing/>
        <w:jc w:val="both"/>
        <w:outlineLvl w:val="0"/>
        <w:rPr>
          <w:rFonts w:ascii="Times New Roman" w:hAnsi="Times New Roman" w:cs="Times New Roman"/>
          <w:sz w:val="20"/>
          <w:szCs w:val="20"/>
        </w:rPr>
      </w:pPr>
      <w:r>
        <w:rPr>
          <w:rFonts w:ascii="Times New Roman" w:hAnsi="Times New Roman" w:cs="Times New Roman"/>
          <w:b/>
          <w:noProof/>
          <w:sz w:val="20"/>
          <w:szCs w:val="20"/>
        </w:rPr>
        <w:pict>
          <v:shapetype id="_x0000_t202" coordsize="21600,21600" o:spt="202" path="m,l,21600r21600,l21600,xe">
            <v:stroke joinstyle="miter"/>
            <v:path gradientshapeok="t" o:connecttype="rect"/>
          </v:shapetype>
          <v:shape id="_x0000_s1031" type="#_x0000_t202" style="position:absolute;left:0;text-align:left;margin-left:259.25pt;margin-top:17.8pt;width:29.25pt;height:21.75pt;z-index:251662336" stroked="f">
            <v:textbox>
              <w:txbxContent>
                <w:p w:rsidR="00654E5C" w:rsidRPr="004B1FF2" w:rsidRDefault="00654E5C" w:rsidP="00654E5C">
                  <w:pPr>
                    <w:rPr>
                      <w:rFonts w:ascii="Times New Roman" w:hAnsi="Times New Roman" w:cs="Times New Roman"/>
                      <w:sz w:val="20"/>
                      <w:szCs w:val="20"/>
                    </w:rPr>
                  </w:pPr>
                  <w:r>
                    <w:rPr>
                      <w:rFonts w:ascii="Times New Roman" w:hAnsi="Times New Roman" w:cs="Times New Roman"/>
                      <w:sz w:val="20"/>
                      <w:szCs w:val="20"/>
                    </w:rPr>
                    <w:t>(b</w:t>
                  </w:r>
                  <w:r w:rsidRPr="004B1FF2">
                    <w:rPr>
                      <w:rFonts w:ascii="Times New Roman" w:hAnsi="Times New Roman" w:cs="Times New Roman"/>
                      <w:sz w:val="20"/>
                      <w:szCs w:val="20"/>
                    </w:rPr>
                    <w:t>)</w:t>
                  </w:r>
                </w:p>
              </w:txbxContent>
            </v:textbox>
          </v:shape>
        </w:pict>
      </w:r>
      <w:r>
        <w:rPr>
          <w:rFonts w:ascii="Times New Roman" w:hAnsi="Times New Roman" w:cs="Times New Roman"/>
          <w:noProof/>
          <w:sz w:val="20"/>
          <w:szCs w:val="20"/>
        </w:rPr>
        <w:pict>
          <v:shape id="_x0000_s1030" type="#_x0000_t202" style="position:absolute;left:0;text-align:left;margin-left:45.5pt;margin-top:17.8pt;width:25.5pt;height:23.25pt;z-index:251661312" stroked="f">
            <v:textbox>
              <w:txbxContent>
                <w:p w:rsidR="001A4F8E" w:rsidRPr="004B1FF2" w:rsidRDefault="001A4F8E" w:rsidP="001A4F8E">
                  <w:pPr>
                    <w:rPr>
                      <w:rFonts w:ascii="Times New Roman" w:hAnsi="Times New Roman" w:cs="Times New Roman"/>
                      <w:sz w:val="20"/>
                      <w:szCs w:val="20"/>
                    </w:rPr>
                  </w:pPr>
                  <w:r w:rsidRPr="004B1FF2">
                    <w:rPr>
                      <w:rFonts w:ascii="Times New Roman" w:hAnsi="Times New Roman" w:cs="Times New Roman"/>
                      <w:sz w:val="20"/>
                      <w:szCs w:val="20"/>
                    </w:rPr>
                    <w:t>(a)</w:t>
                  </w:r>
                </w:p>
              </w:txbxContent>
            </v:textbox>
          </v:shape>
        </w:pict>
      </w:r>
      <w:r w:rsidR="00B03066" w:rsidRPr="00B03066">
        <w:rPr>
          <w:rFonts w:ascii="Times New Roman" w:hAnsi="Times New Roman" w:cs="Times New Roman"/>
          <w:noProof/>
          <w:sz w:val="20"/>
          <w:szCs w:val="20"/>
        </w:rPr>
        <w:drawing>
          <wp:inline distT="0" distB="0" distL="0" distR="0">
            <wp:extent cx="2724150" cy="2638425"/>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00B03066" w:rsidRPr="00B03066">
        <w:rPr>
          <w:rFonts w:ascii="Times New Roman" w:hAnsi="Times New Roman" w:cs="Times New Roman"/>
          <w:noProof/>
          <w:sz w:val="20"/>
          <w:szCs w:val="20"/>
        </w:rPr>
        <w:drawing>
          <wp:inline distT="0" distB="0" distL="0" distR="0">
            <wp:extent cx="2724150" cy="27051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A4F57" w:rsidRDefault="008A4F57" w:rsidP="008A4F57">
      <w:pPr>
        <w:spacing w:line="240" w:lineRule="auto"/>
        <w:contextualSpacing/>
        <w:jc w:val="both"/>
        <w:outlineLvl w:val="0"/>
        <w:rPr>
          <w:rFonts w:ascii="Times New Roman" w:hAnsi="Times New Roman" w:cs="Times New Roman"/>
          <w:sz w:val="24"/>
          <w:szCs w:val="24"/>
        </w:rPr>
      </w:pPr>
    </w:p>
    <w:p w:rsidR="002659C9" w:rsidRPr="002659C9" w:rsidRDefault="002659C9" w:rsidP="008A255F">
      <w:pPr>
        <w:ind w:left="567" w:hanging="567"/>
        <w:rPr>
          <w:rFonts w:ascii="Times New Roman" w:hAnsi="Times New Roman" w:cs="Times New Roman"/>
          <w:sz w:val="20"/>
          <w:szCs w:val="20"/>
        </w:rPr>
      </w:pPr>
      <w:proofErr w:type="gramStart"/>
      <w:r w:rsidRPr="008A255F">
        <w:rPr>
          <w:rFonts w:ascii="Times New Roman" w:hAnsi="Times New Roman" w:cs="Times New Roman"/>
          <w:sz w:val="20"/>
          <w:szCs w:val="20"/>
        </w:rPr>
        <w:t>Fig. 2.</w:t>
      </w:r>
      <w:proofErr w:type="gramEnd"/>
      <w:r w:rsidRPr="002659C9">
        <w:rPr>
          <w:rFonts w:ascii="Times New Roman" w:hAnsi="Times New Roman" w:cs="Times New Roman"/>
          <w:sz w:val="20"/>
          <w:szCs w:val="20"/>
        </w:rPr>
        <w:t xml:space="preserve"> </w:t>
      </w:r>
      <w:proofErr w:type="spellStart"/>
      <w:proofErr w:type="gramStart"/>
      <w:r w:rsidRPr="002659C9">
        <w:rPr>
          <w:rFonts w:ascii="Times New Roman" w:hAnsi="Times New Roman" w:cs="Times New Roman"/>
          <w:sz w:val="20"/>
          <w:szCs w:val="20"/>
        </w:rPr>
        <w:t>Nyquist</w:t>
      </w:r>
      <w:proofErr w:type="spellEnd"/>
      <w:r w:rsidRPr="002659C9">
        <w:rPr>
          <w:rFonts w:ascii="Times New Roman" w:hAnsi="Times New Roman" w:cs="Times New Roman"/>
          <w:sz w:val="20"/>
          <w:szCs w:val="20"/>
        </w:rPr>
        <w:t xml:space="preserve"> plot for mild steel in 1 M </w:t>
      </w:r>
      <w:proofErr w:type="spellStart"/>
      <w:r w:rsidRPr="002659C9">
        <w:rPr>
          <w:rFonts w:ascii="Times New Roman" w:hAnsi="Times New Roman" w:cs="Times New Roman"/>
          <w:sz w:val="20"/>
          <w:szCs w:val="20"/>
        </w:rPr>
        <w:t>HCl</w:t>
      </w:r>
      <w:proofErr w:type="spellEnd"/>
      <w:r w:rsidRPr="002659C9">
        <w:rPr>
          <w:rFonts w:ascii="Times New Roman" w:hAnsi="Times New Roman" w:cs="Times New Roman"/>
          <w:sz w:val="20"/>
          <w:szCs w:val="20"/>
        </w:rPr>
        <w:t xml:space="preserve"> in the presence and absence of different concentrations of (a) </w:t>
      </w:r>
      <w:r w:rsidR="008A255F">
        <w:rPr>
          <w:rFonts w:ascii="Times New Roman" w:hAnsi="Times New Roman" w:cs="Times New Roman"/>
          <w:sz w:val="20"/>
          <w:szCs w:val="20"/>
        </w:rPr>
        <w:t xml:space="preserve">     </w:t>
      </w:r>
      <w:r w:rsidRPr="002659C9">
        <w:rPr>
          <w:rFonts w:ascii="Times New Roman" w:hAnsi="Times New Roman" w:cs="Times New Roman"/>
          <w:sz w:val="20"/>
          <w:szCs w:val="20"/>
        </w:rPr>
        <w:t>PII and (b) PDI.</w:t>
      </w:r>
      <w:proofErr w:type="gramEnd"/>
    </w:p>
    <w:p w:rsidR="008A4F57" w:rsidRDefault="008A4F57" w:rsidP="003E4749">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The impedance response changed with the addition of organic additives. The presence of the two inhibitors enhanced the polarization resistance, R</w:t>
      </w:r>
      <w:r w:rsidRPr="003E4749">
        <w:rPr>
          <w:rFonts w:ascii="Times New Roman" w:hAnsi="Times New Roman" w:cs="Times New Roman"/>
          <w:sz w:val="20"/>
          <w:szCs w:val="20"/>
          <w:vertAlign w:val="subscript"/>
        </w:rPr>
        <w:t>p</w:t>
      </w:r>
      <w:r w:rsidRPr="003E4749">
        <w:rPr>
          <w:rFonts w:ascii="Times New Roman" w:hAnsi="Times New Roman" w:cs="Times New Roman"/>
          <w:sz w:val="20"/>
          <w:szCs w:val="20"/>
        </w:rPr>
        <w:t>, in acidic solution and the effect was more pronounced with PDI that gave a maxim</w:t>
      </w:r>
      <w:r w:rsidR="00621077">
        <w:rPr>
          <w:rFonts w:ascii="Times New Roman" w:hAnsi="Times New Roman" w:cs="Times New Roman"/>
          <w:sz w:val="20"/>
          <w:szCs w:val="20"/>
        </w:rPr>
        <w:t>um inhibition efficiency of 87.3</w:t>
      </w:r>
      <w:r w:rsidRPr="003E4749">
        <w:rPr>
          <w:rFonts w:ascii="Times New Roman" w:hAnsi="Times New Roman" w:cs="Times New Roman"/>
          <w:sz w:val="20"/>
          <w:szCs w:val="20"/>
        </w:rPr>
        <w:t xml:space="preserve">%. The increase in polarization resistance by increase in inhibitor’s concentration indicated the adsorption of inhibitor on metal surface to block the active sites and inhibits corrosion. </w:t>
      </w:r>
    </w:p>
    <w:p w:rsidR="00DE7E45" w:rsidRDefault="00DE7E45" w:rsidP="003E4749">
      <w:pPr>
        <w:spacing w:line="240" w:lineRule="auto"/>
        <w:contextualSpacing/>
        <w:jc w:val="both"/>
        <w:rPr>
          <w:rFonts w:ascii="Times New Roman" w:hAnsi="Times New Roman" w:cs="Times New Roman"/>
          <w:sz w:val="20"/>
          <w:szCs w:val="20"/>
        </w:rPr>
      </w:pPr>
    </w:p>
    <w:p w:rsidR="00DE7E45" w:rsidRPr="006F3CF9" w:rsidRDefault="00DE7E45" w:rsidP="003E4749">
      <w:pPr>
        <w:spacing w:line="240" w:lineRule="auto"/>
        <w:contextualSpacing/>
        <w:jc w:val="both"/>
        <w:rPr>
          <w:rFonts w:ascii="Times New Roman" w:hAnsi="Times New Roman" w:cs="Times New Roman"/>
          <w:sz w:val="20"/>
          <w:szCs w:val="20"/>
        </w:rPr>
      </w:pPr>
    </w:p>
    <w:p w:rsidR="008A4F57" w:rsidRPr="003E4749" w:rsidRDefault="008A4F57" w:rsidP="003E4749">
      <w:pPr>
        <w:spacing w:line="240" w:lineRule="auto"/>
        <w:contextualSpacing/>
        <w:jc w:val="both"/>
        <w:rPr>
          <w:rFonts w:ascii="Times New Roman" w:hAnsi="Times New Roman" w:cs="Times New Roman"/>
          <w:b/>
          <w:sz w:val="20"/>
          <w:szCs w:val="20"/>
        </w:rPr>
      </w:pPr>
    </w:p>
    <w:p w:rsidR="008A4F57" w:rsidRPr="003E4749" w:rsidRDefault="008A4F57" w:rsidP="003E4749">
      <w:pPr>
        <w:spacing w:line="240" w:lineRule="auto"/>
        <w:contextualSpacing/>
        <w:jc w:val="both"/>
        <w:rPr>
          <w:rFonts w:ascii="Times New Roman" w:hAnsi="Times New Roman" w:cs="Times New Roman"/>
          <w:b/>
          <w:sz w:val="20"/>
          <w:szCs w:val="20"/>
        </w:rPr>
      </w:pPr>
      <w:r w:rsidRPr="003E4749">
        <w:rPr>
          <w:rFonts w:ascii="Times New Roman" w:hAnsi="Times New Roman" w:cs="Times New Roman"/>
          <w:b/>
          <w:sz w:val="20"/>
          <w:szCs w:val="20"/>
        </w:rPr>
        <w:lastRenderedPageBreak/>
        <w:t>Polarization measurements</w:t>
      </w:r>
    </w:p>
    <w:p w:rsidR="008A4F57" w:rsidRPr="003E4749" w:rsidRDefault="008A4F57" w:rsidP="003E4749">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The Tafel plots of mild steel in 1 M HCl at various co</w:t>
      </w:r>
      <w:r w:rsidR="00A1380A">
        <w:rPr>
          <w:rFonts w:ascii="Times New Roman" w:hAnsi="Times New Roman" w:cs="Times New Roman"/>
          <w:sz w:val="20"/>
          <w:szCs w:val="20"/>
        </w:rPr>
        <w:t>ncentrations are shown in Fig. 3 (a) and (b)</w:t>
      </w:r>
      <w:r w:rsidRPr="003E4749">
        <w:rPr>
          <w:rFonts w:ascii="Times New Roman" w:hAnsi="Times New Roman" w:cs="Times New Roman"/>
          <w:sz w:val="20"/>
          <w:szCs w:val="20"/>
        </w:rPr>
        <w:t xml:space="preserve">, whereas the electrochemical parameters are summarized in Table 3. </w:t>
      </w:r>
    </w:p>
    <w:p w:rsidR="008A4F57" w:rsidRPr="003E4749" w:rsidRDefault="008A4F57" w:rsidP="003E4749">
      <w:pPr>
        <w:spacing w:line="240" w:lineRule="auto"/>
        <w:contextualSpacing/>
        <w:jc w:val="both"/>
        <w:rPr>
          <w:rFonts w:ascii="Times New Roman" w:hAnsi="Times New Roman" w:cs="Times New Roman"/>
          <w:sz w:val="20"/>
          <w:szCs w:val="20"/>
        </w:rPr>
      </w:pPr>
    </w:p>
    <w:p w:rsidR="008A4F57" w:rsidRPr="003E4749" w:rsidRDefault="008A4F57" w:rsidP="003E4749">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 xml:space="preserve">From the plots, it can be interpreted that the addition of PII and PDI into the acidic media changed the anodic and cathodic slopes. The changes were more prominent in the anodic domain for PII making it an anodic type inhibitor. This result indicates that the compound was adsorbed on the anodic sites, hence inhibition occurred. </w:t>
      </w:r>
    </w:p>
    <w:p w:rsidR="008A4F57" w:rsidRDefault="008A4F57" w:rsidP="00A1380A">
      <w:pPr>
        <w:spacing w:line="240" w:lineRule="auto"/>
        <w:contextualSpacing/>
        <w:jc w:val="both"/>
        <w:rPr>
          <w:rFonts w:ascii="Times New Roman" w:eastAsia="Times New Roman" w:hAnsi="Times New Roman" w:cs="Times New Roman"/>
          <w:snapToGrid w:val="0"/>
          <w:color w:val="000000"/>
          <w:w w:val="0"/>
          <w:sz w:val="20"/>
          <w:szCs w:val="20"/>
          <w:u w:color="000000"/>
          <w:bdr w:val="none" w:sz="0" w:space="0" w:color="000000"/>
          <w:shd w:val="clear" w:color="000000" w:fill="000000"/>
        </w:rPr>
      </w:pPr>
      <w:r w:rsidRPr="003E4749">
        <w:rPr>
          <w:rFonts w:ascii="Times New Roman" w:hAnsi="Times New Roman" w:cs="Times New Roman"/>
          <w:sz w:val="20"/>
          <w:szCs w:val="20"/>
        </w:rPr>
        <w:t xml:space="preserve">As for PDI, the addition of additive decreased both anodic and cathodic current densities and produced a small shift in the corrosion potential to more noble values. Thus these prominent changes suggested that it is a mixed type inhibitor.  </w:t>
      </w:r>
      <w:r w:rsidRPr="003E4749">
        <w:rPr>
          <w:rFonts w:ascii="Times New Roman" w:eastAsia="Times New Roman" w:hAnsi="Times New Roman" w:cs="Times New Roman"/>
          <w:snapToGrid w:val="0"/>
          <w:color w:val="000000"/>
          <w:w w:val="0"/>
          <w:sz w:val="20"/>
          <w:szCs w:val="20"/>
          <w:u w:color="000000"/>
          <w:bdr w:val="none" w:sz="0" w:space="0" w:color="000000"/>
          <w:shd w:val="clear" w:color="000000" w:fill="000000"/>
        </w:rPr>
        <w:t xml:space="preserve"> </w:t>
      </w:r>
    </w:p>
    <w:p w:rsidR="00D84D99" w:rsidRDefault="0007314A" w:rsidP="00A1380A">
      <w:pPr>
        <w:spacing w:line="240" w:lineRule="auto"/>
        <w:contextualSpacing/>
        <w:jc w:val="both"/>
        <w:rPr>
          <w:rFonts w:ascii="Times New Roman" w:eastAsia="Times New Roman" w:hAnsi="Times New Roman" w:cs="Times New Roman"/>
          <w:snapToGrid w:val="0"/>
          <w:color w:val="000000"/>
          <w:w w:val="0"/>
          <w:sz w:val="20"/>
          <w:szCs w:val="20"/>
          <w:u w:color="000000"/>
          <w:bdr w:val="none" w:sz="0" w:space="0" w:color="000000"/>
          <w:shd w:val="clear" w:color="000000" w:fill="000000"/>
        </w:rPr>
      </w:pPr>
      <w:r>
        <w:rPr>
          <w:rFonts w:ascii="Times New Roman" w:eastAsia="Times New Roman" w:hAnsi="Times New Roman" w:cs="Times New Roman"/>
          <w:noProof/>
          <w:color w:val="000000"/>
          <w:sz w:val="20"/>
          <w:szCs w:val="20"/>
          <w:u w:color="000000"/>
        </w:rPr>
        <w:drawing>
          <wp:anchor distT="0" distB="0" distL="114300" distR="114300" simplePos="0" relativeHeight="251658240" behindDoc="0" locked="0" layoutInCell="1" allowOverlap="1">
            <wp:simplePos x="0" y="0"/>
            <wp:positionH relativeFrom="column">
              <wp:posOffset>-60325</wp:posOffset>
            </wp:positionH>
            <wp:positionV relativeFrom="paragraph">
              <wp:posOffset>140970</wp:posOffset>
            </wp:positionV>
            <wp:extent cx="2857500" cy="2705100"/>
            <wp:effectExtent l="0" t="0" r="0" b="0"/>
            <wp:wrapSquare wrapText="bothSides"/>
            <wp:docPr id="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p>
    <w:p w:rsidR="00A1380A" w:rsidRPr="004B1FF2" w:rsidRDefault="00C96227" w:rsidP="004B1FF2">
      <w:pPr>
        <w:spacing w:line="240" w:lineRule="auto"/>
        <w:contextualSpacing/>
        <w:jc w:val="both"/>
        <w:rPr>
          <w:rFonts w:ascii="Times New Roman" w:eastAsia="Times New Roman" w:hAnsi="Times New Roman" w:cs="Times New Roman"/>
          <w:snapToGrid w:val="0"/>
          <w:color w:val="000000"/>
          <w:w w:val="0"/>
          <w:sz w:val="20"/>
          <w:szCs w:val="20"/>
          <w:u w:color="000000"/>
          <w:bdr w:val="none" w:sz="0" w:space="0" w:color="000000"/>
          <w:shd w:val="clear" w:color="000000" w:fill="000000"/>
        </w:rPr>
      </w:pPr>
      <w:r>
        <w:rPr>
          <w:rFonts w:ascii="Times New Roman" w:hAnsi="Times New Roman" w:cs="Times New Roman"/>
          <w:noProof/>
          <w:sz w:val="20"/>
          <w:szCs w:val="20"/>
        </w:rPr>
        <w:pict>
          <v:shape id="_x0000_s1029" type="#_x0000_t202" style="position:absolute;left:0;text-align:left;margin-left:41.25pt;margin-top:6.35pt;width:29.25pt;height:21.75pt;z-index:251660288" stroked="f">
            <v:textbox>
              <w:txbxContent>
                <w:p w:rsidR="004B1FF2" w:rsidRPr="004B1FF2" w:rsidRDefault="004B1FF2" w:rsidP="004B1FF2">
                  <w:pPr>
                    <w:rPr>
                      <w:rFonts w:ascii="Times New Roman" w:hAnsi="Times New Roman" w:cs="Times New Roman"/>
                      <w:sz w:val="20"/>
                      <w:szCs w:val="20"/>
                    </w:rPr>
                  </w:pPr>
                  <w:r>
                    <w:rPr>
                      <w:rFonts w:ascii="Times New Roman" w:hAnsi="Times New Roman" w:cs="Times New Roman"/>
                      <w:sz w:val="20"/>
                      <w:szCs w:val="20"/>
                    </w:rPr>
                    <w:t>(b</w:t>
                  </w:r>
                  <w:r w:rsidRPr="004B1FF2">
                    <w:rPr>
                      <w:rFonts w:ascii="Times New Roman" w:hAnsi="Times New Roman" w:cs="Times New Roman"/>
                      <w:sz w:val="20"/>
                      <w:szCs w:val="20"/>
                    </w:rPr>
                    <w:t>)</w:t>
                  </w:r>
                </w:p>
              </w:txbxContent>
            </v:textbox>
          </v:shape>
        </w:pict>
      </w:r>
      <w:r>
        <w:rPr>
          <w:rFonts w:ascii="Times New Roman" w:eastAsia="Times New Roman" w:hAnsi="Times New Roman" w:cs="Times New Roman"/>
          <w:noProof/>
          <w:color w:val="000000"/>
          <w:sz w:val="20"/>
          <w:szCs w:val="20"/>
          <w:u w:color="000000"/>
        </w:rPr>
        <w:pict>
          <v:shape id="_x0000_s1028" type="#_x0000_t202" style="position:absolute;left:0;text-align:left;margin-left:-192.75pt;margin-top:6.35pt;width:29.25pt;height:21.75pt;z-index:251659264" stroked="f">
            <v:textbox>
              <w:txbxContent>
                <w:p w:rsidR="004B1FF2" w:rsidRPr="004B1FF2" w:rsidRDefault="004B1FF2">
                  <w:pPr>
                    <w:rPr>
                      <w:rFonts w:ascii="Times New Roman" w:hAnsi="Times New Roman" w:cs="Times New Roman"/>
                      <w:sz w:val="20"/>
                      <w:szCs w:val="20"/>
                    </w:rPr>
                  </w:pPr>
                  <w:r w:rsidRPr="004B1FF2">
                    <w:rPr>
                      <w:rFonts w:ascii="Times New Roman" w:hAnsi="Times New Roman" w:cs="Times New Roman"/>
                      <w:sz w:val="20"/>
                      <w:szCs w:val="20"/>
                    </w:rPr>
                    <w:t>(a)</w:t>
                  </w:r>
                </w:p>
              </w:txbxContent>
            </v:textbox>
          </v:shape>
        </w:pict>
      </w:r>
      <w:r w:rsidR="00D84D99" w:rsidRPr="00D84D99">
        <w:rPr>
          <w:rFonts w:ascii="Times New Roman" w:eastAsia="Times New Roman" w:hAnsi="Times New Roman" w:cs="Times New Roman"/>
          <w:noProof/>
          <w:snapToGrid w:val="0"/>
          <w:color w:val="000000"/>
          <w:w w:val="0"/>
          <w:sz w:val="20"/>
          <w:szCs w:val="20"/>
          <w:u w:color="000000"/>
          <w:bdr w:val="none" w:sz="0" w:space="0" w:color="000000"/>
          <w:shd w:val="clear" w:color="000000" w:fill="000000"/>
        </w:rPr>
        <w:drawing>
          <wp:inline distT="0" distB="0" distL="0" distR="0">
            <wp:extent cx="2838450" cy="2762250"/>
            <wp:effectExtent l="0" t="0" r="0" b="0"/>
            <wp:docPr id="1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A1380A" w:rsidRDefault="00A1380A" w:rsidP="00DE7E45">
      <w:pPr>
        <w:spacing w:line="240" w:lineRule="auto"/>
        <w:ind w:left="567" w:hanging="567"/>
        <w:contextualSpacing/>
        <w:rPr>
          <w:rFonts w:ascii="Times New Roman" w:hAnsi="Times New Roman" w:cs="Times New Roman"/>
          <w:sz w:val="20"/>
          <w:szCs w:val="20"/>
        </w:rPr>
      </w:pPr>
      <w:proofErr w:type="gramStart"/>
      <w:r w:rsidRPr="00A05A68">
        <w:rPr>
          <w:rFonts w:ascii="Times New Roman" w:hAnsi="Times New Roman" w:cs="Times New Roman"/>
          <w:sz w:val="20"/>
          <w:szCs w:val="20"/>
        </w:rPr>
        <w:t>F</w:t>
      </w:r>
      <w:r w:rsidR="0087453B" w:rsidRPr="00A05A68">
        <w:rPr>
          <w:rFonts w:ascii="Times New Roman" w:hAnsi="Times New Roman" w:cs="Times New Roman"/>
          <w:sz w:val="20"/>
          <w:szCs w:val="20"/>
        </w:rPr>
        <w:t xml:space="preserve">ig. </w:t>
      </w:r>
      <w:r w:rsidR="00A05A68" w:rsidRPr="00A05A68">
        <w:rPr>
          <w:rFonts w:ascii="Times New Roman" w:hAnsi="Times New Roman" w:cs="Times New Roman"/>
          <w:sz w:val="20"/>
          <w:szCs w:val="20"/>
        </w:rPr>
        <w:t>3.</w:t>
      </w:r>
      <w:proofErr w:type="gramEnd"/>
      <w:r w:rsidR="00A05A68" w:rsidRPr="00A05A68">
        <w:rPr>
          <w:rFonts w:ascii="Times New Roman" w:hAnsi="Times New Roman" w:cs="Times New Roman"/>
          <w:sz w:val="20"/>
          <w:szCs w:val="20"/>
        </w:rPr>
        <w:t xml:space="preserve"> </w:t>
      </w:r>
      <w:proofErr w:type="spellStart"/>
      <w:r w:rsidRPr="00A05A68">
        <w:rPr>
          <w:rFonts w:ascii="Times New Roman" w:hAnsi="Times New Roman" w:cs="Times New Roman"/>
          <w:sz w:val="20"/>
          <w:szCs w:val="20"/>
        </w:rPr>
        <w:t>Tafel</w:t>
      </w:r>
      <w:proofErr w:type="spellEnd"/>
      <w:r w:rsidRPr="00A05A68">
        <w:rPr>
          <w:rFonts w:ascii="Times New Roman" w:hAnsi="Times New Roman" w:cs="Times New Roman"/>
          <w:sz w:val="20"/>
          <w:szCs w:val="20"/>
        </w:rPr>
        <w:t xml:space="preserve"> plot for mild steel in 1 M </w:t>
      </w:r>
      <w:proofErr w:type="spellStart"/>
      <w:r w:rsidRPr="00A05A68">
        <w:rPr>
          <w:rFonts w:ascii="Times New Roman" w:hAnsi="Times New Roman" w:cs="Times New Roman"/>
          <w:sz w:val="20"/>
          <w:szCs w:val="20"/>
        </w:rPr>
        <w:t>HCl</w:t>
      </w:r>
      <w:proofErr w:type="spellEnd"/>
      <w:r w:rsidRPr="00A05A68">
        <w:rPr>
          <w:rFonts w:ascii="Times New Roman" w:hAnsi="Times New Roman" w:cs="Times New Roman"/>
          <w:sz w:val="20"/>
          <w:szCs w:val="20"/>
        </w:rPr>
        <w:t xml:space="preserve"> in the presence and absence of diff</w:t>
      </w:r>
      <w:r w:rsidR="00A05A68">
        <w:rPr>
          <w:rFonts w:ascii="Times New Roman" w:hAnsi="Times New Roman" w:cs="Times New Roman"/>
          <w:sz w:val="20"/>
          <w:szCs w:val="20"/>
        </w:rPr>
        <w:t xml:space="preserve">erent concentrations of (a) </w:t>
      </w:r>
      <w:proofErr w:type="gramStart"/>
      <w:r w:rsidR="00A05A68">
        <w:rPr>
          <w:rFonts w:ascii="Times New Roman" w:hAnsi="Times New Roman" w:cs="Times New Roman"/>
          <w:sz w:val="20"/>
          <w:szCs w:val="20"/>
        </w:rPr>
        <w:t xml:space="preserve">PII </w:t>
      </w:r>
      <w:r w:rsidR="00DE7E45">
        <w:rPr>
          <w:rFonts w:ascii="Times New Roman" w:hAnsi="Times New Roman" w:cs="Times New Roman"/>
          <w:sz w:val="20"/>
          <w:szCs w:val="20"/>
        </w:rPr>
        <w:t xml:space="preserve"> </w:t>
      </w:r>
      <w:r w:rsidRPr="00A05A68">
        <w:rPr>
          <w:rFonts w:ascii="Times New Roman" w:hAnsi="Times New Roman" w:cs="Times New Roman"/>
          <w:sz w:val="20"/>
          <w:szCs w:val="20"/>
        </w:rPr>
        <w:t>and</w:t>
      </w:r>
      <w:proofErr w:type="gramEnd"/>
      <w:r w:rsidRPr="00A05A68">
        <w:rPr>
          <w:rFonts w:ascii="Times New Roman" w:hAnsi="Times New Roman" w:cs="Times New Roman"/>
          <w:sz w:val="20"/>
          <w:szCs w:val="20"/>
        </w:rPr>
        <w:t xml:space="preserve"> (b) PDI.</w:t>
      </w:r>
    </w:p>
    <w:p w:rsidR="00DE7E45" w:rsidRDefault="00DE7E45" w:rsidP="00DE7E45">
      <w:pPr>
        <w:spacing w:line="240" w:lineRule="auto"/>
        <w:contextualSpacing/>
        <w:rPr>
          <w:rFonts w:ascii="Times New Roman" w:hAnsi="Times New Roman" w:cs="Times New Roman"/>
          <w:sz w:val="20"/>
          <w:szCs w:val="20"/>
        </w:rPr>
      </w:pPr>
    </w:p>
    <w:p w:rsidR="00DE7E45" w:rsidRDefault="00DE7E45" w:rsidP="00DE7E45">
      <w:pPr>
        <w:spacing w:after="0" w:line="240" w:lineRule="auto"/>
        <w:ind w:left="709" w:hanging="709"/>
        <w:rPr>
          <w:rFonts w:ascii="Times New Roman" w:hAnsi="Times New Roman" w:cs="Times New Roman"/>
          <w:sz w:val="20"/>
          <w:szCs w:val="18"/>
        </w:rPr>
      </w:pPr>
      <w:proofErr w:type="gramStart"/>
      <w:r w:rsidRPr="00DE7E45">
        <w:rPr>
          <w:rFonts w:ascii="Times New Roman" w:hAnsi="Times New Roman" w:cs="Times New Roman"/>
          <w:sz w:val="20"/>
          <w:szCs w:val="18"/>
        </w:rPr>
        <w:t>Table 2.</w:t>
      </w:r>
      <w:proofErr w:type="gramEnd"/>
      <w:r w:rsidRPr="00DE7E45">
        <w:rPr>
          <w:rFonts w:ascii="Times New Roman" w:hAnsi="Times New Roman" w:cs="Times New Roman"/>
          <w:sz w:val="20"/>
          <w:szCs w:val="18"/>
        </w:rPr>
        <w:t xml:space="preserve"> Impedance parameters for mild steel electrode in 1 M </w:t>
      </w:r>
      <w:proofErr w:type="spellStart"/>
      <w:r w:rsidRPr="00DE7E45">
        <w:rPr>
          <w:rFonts w:ascii="Times New Roman" w:hAnsi="Times New Roman" w:cs="Times New Roman"/>
          <w:sz w:val="20"/>
          <w:szCs w:val="18"/>
        </w:rPr>
        <w:t>HCl</w:t>
      </w:r>
      <w:proofErr w:type="spellEnd"/>
      <w:r w:rsidRPr="00DE7E45">
        <w:rPr>
          <w:rFonts w:ascii="Times New Roman" w:hAnsi="Times New Roman" w:cs="Times New Roman"/>
          <w:sz w:val="20"/>
          <w:szCs w:val="18"/>
        </w:rPr>
        <w:t xml:space="preserve"> in the presence of different </w:t>
      </w:r>
      <w:proofErr w:type="gramStart"/>
      <w:r w:rsidRPr="00DE7E45">
        <w:rPr>
          <w:rFonts w:ascii="Times New Roman" w:hAnsi="Times New Roman" w:cs="Times New Roman"/>
          <w:sz w:val="20"/>
          <w:szCs w:val="18"/>
        </w:rPr>
        <w:t xml:space="preserve">concentrations </w:t>
      </w:r>
      <w:r>
        <w:rPr>
          <w:rFonts w:ascii="Times New Roman" w:hAnsi="Times New Roman" w:cs="Times New Roman"/>
          <w:sz w:val="20"/>
          <w:szCs w:val="18"/>
        </w:rPr>
        <w:t xml:space="preserve"> </w:t>
      </w:r>
      <w:r w:rsidRPr="00DE7E45">
        <w:rPr>
          <w:rFonts w:ascii="Times New Roman" w:hAnsi="Times New Roman" w:cs="Times New Roman"/>
          <w:sz w:val="20"/>
          <w:szCs w:val="18"/>
        </w:rPr>
        <w:t>of</w:t>
      </w:r>
      <w:proofErr w:type="gramEnd"/>
      <w:r w:rsidRPr="00DE7E45">
        <w:rPr>
          <w:rFonts w:ascii="Times New Roman" w:hAnsi="Times New Roman" w:cs="Times New Roman"/>
          <w:sz w:val="20"/>
          <w:szCs w:val="18"/>
        </w:rPr>
        <w:t xml:space="preserve"> PII and PDI</w:t>
      </w:r>
    </w:p>
    <w:p w:rsidR="00DE7E45" w:rsidRPr="00DE7E45" w:rsidRDefault="00DE7E45" w:rsidP="00DE7E45">
      <w:pPr>
        <w:spacing w:after="0" w:line="240" w:lineRule="auto"/>
        <w:rPr>
          <w:rFonts w:ascii="Times New Roman" w:hAnsi="Times New Roman" w:cs="Times New Roman"/>
          <w:sz w:val="20"/>
          <w:szCs w:val="18"/>
        </w:rPr>
      </w:pPr>
    </w:p>
    <w:tbl>
      <w:tblPr>
        <w:tblStyle w:val="TableGrid"/>
        <w:tblW w:w="0" w:type="auto"/>
        <w:jc w:val="center"/>
        <w:tblInd w:w="-16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2"/>
        <w:gridCol w:w="2016"/>
        <w:gridCol w:w="2090"/>
        <w:gridCol w:w="2520"/>
        <w:gridCol w:w="2092"/>
      </w:tblGrid>
      <w:tr w:rsidR="00DE7E45" w:rsidRPr="003E4749" w:rsidTr="007601FF">
        <w:trPr>
          <w:trHeight w:val="694"/>
          <w:jc w:val="center"/>
        </w:trPr>
        <w:tc>
          <w:tcPr>
            <w:tcW w:w="0" w:type="auto"/>
            <w:tcBorders>
              <w:top w:val="single" w:sz="4" w:space="0" w:color="auto"/>
              <w:bottom w:val="single" w:sz="4" w:space="0" w:color="auto"/>
            </w:tcBorders>
            <w:vAlign w:val="center"/>
          </w:tcPr>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Compound</w:t>
            </w:r>
          </w:p>
        </w:tc>
        <w:tc>
          <w:tcPr>
            <w:tcW w:w="0" w:type="auto"/>
            <w:tcBorders>
              <w:top w:val="single" w:sz="4" w:space="0" w:color="auto"/>
              <w:bottom w:val="single" w:sz="4" w:space="0" w:color="auto"/>
            </w:tcBorders>
            <w:vAlign w:val="center"/>
          </w:tcPr>
          <w:p w:rsidR="00DE7E45" w:rsidRPr="00DE7E45" w:rsidRDefault="00DE7E45" w:rsidP="007601FF">
            <w:pPr>
              <w:jc w:val="center"/>
              <w:rPr>
                <w:rFonts w:ascii="Times New Roman" w:hAnsi="Times New Roman" w:cs="Times New Roman"/>
                <w:b/>
                <w:sz w:val="20"/>
                <w:szCs w:val="18"/>
              </w:rPr>
            </w:pPr>
            <w:proofErr w:type="spellStart"/>
            <w:r w:rsidRPr="00DE7E45">
              <w:rPr>
                <w:rFonts w:ascii="Times New Roman" w:hAnsi="Times New Roman" w:cs="Times New Roman"/>
                <w:b/>
                <w:sz w:val="20"/>
                <w:szCs w:val="18"/>
              </w:rPr>
              <w:t>Concentration,C</w:t>
            </w:r>
            <w:proofErr w:type="spellEnd"/>
            <w:r w:rsidRPr="00DE7E45">
              <w:rPr>
                <w:rFonts w:ascii="Times New Roman" w:hAnsi="Times New Roman" w:cs="Times New Roman"/>
                <w:b/>
                <w:sz w:val="20"/>
                <w:szCs w:val="18"/>
              </w:rPr>
              <w:t xml:space="preserve"> (M)</w:t>
            </w:r>
          </w:p>
        </w:tc>
        <w:tc>
          <w:tcPr>
            <w:tcW w:w="2090" w:type="dxa"/>
            <w:tcBorders>
              <w:top w:val="single" w:sz="4" w:space="0" w:color="auto"/>
              <w:bottom w:val="single" w:sz="4" w:space="0" w:color="auto"/>
            </w:tcBorders>
            <w:vAlign w:val="center"/>
          </w:tcPr>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 xml:space="preserve">Solution resistance, </w:t>
            </w:r>
            <w:proofErr w:type="spellStart"/>
            <w:r w:rsidRPr="00DE7E45">
              <w:rPr>
                <w:rFonts w:ascii="Times New Roman" w:hAnsi="Times New Roman" w:cs="Times New Roman"/>
                <w:b/>
                <w:sz w:val="20"/>
                <w:szCs w:val="18"/>
              </w:rPr>
              <w:t>R</w:t>
            </w:r>
            <w:r w:rsidRPr="00DE7E45">
              <w:rPr>
                <w:rFonts w:ascii="Times New Roman" w:hAnsi="Times New Roman" w:cs="Times New Roman"/>
                <w:b/>
                <w:sz w:val="20"/>
                <w:szCs w:val="18"/>
                <w:vertAlign w:val="subscript"/>
              </w:rPr>
              <w:t>s</w:t>
            </w:r>
            <w:proofErr w:type="spellEnd"/>
          </w:p>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Ω cm</w:t>
            </w:r>
            <w:r w:rsidRPr="00DE7E45">
              <w:rPr>
                <w:rFonts w:ascii="Times New Roman" w:hAnsi="Times New Roman" w:cs="Times New Roman"/>
                <w:b/>
                <w:sz w:val="20"/>
                <w:szCs w:val="18"/>
                <w:vertAlign w:val="superscript"/>
              </w:rPr>
              <w:t>2</w:t>
            </w:r>
            <w:r w:rsidRPr="00DE7E45">
              <w:rPr>
                <w:rFonts w:ascii="Times New Roman" w:hAnsi="Times New Roman" w:cs="Times New Roman"/>
                <w:b/>
                <w:sz w:val="20"/>
                <w:szCs w:val="18"/>
              </w:rPr>
              <w:t>)</w:t>
            </w:r>
          </w:p>
        </w:tc>
        <w:tc>
          <w:tcPr>
            <w:tcW w:w="2520" w:type="dxa"/>
            <w:tcBorders>
              <w:top w:val="single" w:sz="4" w:space="0" w:color="auto"/>
              <w:bottom w:val="single" w:sz="4" w:space="0" w:color="auto"/>
            </w:tcBorders>
            <w:vAlign w:val="center"/>
          </w:tcPr>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 xml:space="preserve">Polarization resistance, </w:t>
            </w:r>
            <w:proofErr w:type="spellStart"/>
            <w:r w:rsidRPr="00DE7E45">
              <w:rPr>
                <w:rFonts w:ascii="Times New Roman" w:hAnsi="Times New Roman" w:cs="Times New Roman"/>
                <w:b/>
                <w:sz w:val="20"/>
                <w:szCs w:val="18"/>
              </w:rPr>
              <w:t>R</w:t>
            </w:r>
            <w:r w:rsidRPr="00DE7E45">
              <w:rPr>
                <w:rFonts w:ascii="Times New Roman" w:hAnsi="Times New Roman" w:cs="Times New Roman"/>
                <w:b/>
                <w:sz w:val="20"/>
                <w:szCs w:val="18"/>
                <w:vertAlign w:val="subscript"/>
              </w:rPr>
              <w:t>p</w:t>
            </w:r>
            <w:proofErr w:type="spellEnd"/>
          </w:p>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Ω cm</w:t>
            </w:r>
            <w:r w:rsidRPr="00DE7E45">
              <w:rPr>
                <w:rFonts w:ascii="Times New Roman" w:hAnsi="Times New Roman" w:cs="Times New Roman"/>
                <w:b/>
                <w:sz w:val="20"/>
                <w:szCs w:val="18"/>
                <w:vertAlign w:val="superscript"/>
              </w:rPr>
              <w:t>2</w:t>
            </w:r>
            <w:r w:rsidRPr="00DE7E45">
              <w:rPr>
                <w:rFonts w:ascii="Times New Roman" w:hAnsi="Times New Roman" w:cs="Times New Roman"/>
                <w:b/>
                <w:sz w:val="20"/>
                <w:szCs w:val="18"/>
              </w:rPr>
              <w:t>)</w:t>
            </w:r>
          </w:p>
        </w:tc>
        <w:tc>
          <w:tcPr>
            <w:tcW w:w="2092" w:type="dxa"/>
            <w:tcBorders>
              <w:top w:val="single" w:sz="4" w:space="0" w:color="auto"/>
              <w:bottom w:val="single" w:sz="4" w:space="0" w:color="auto"/>
            </w:tcBorders>
            <w:vAlign w:val="center"/>
          </w:tcPr>
          <w:p w:rsidR="00DE7E45" w:rsidRPr="00DE7E45" w:rsidRDefault="00DE7E45" w:rsidP="007601FF">
            <w:pPr>
              <w:jc w:val="center"/>
              <w:rPr>
                <w:rFonts w:ascii="Times New Roman" w:hAnsi="Times New Roman" w:cs="Times New Roman"/>
                <w:b/>
                <w:sz w:val="20"/>
                <w:szCs w:val="18"/>
              </w:rPr>
            </w:pPr>
            <w:r w:rsidRPr="00DE7E45">
              <w:rPr>
                <w:rFonts w:ascii="Times New Roman" w:hAnsi="Times New Roman" w:cs="Times New Roman"/>
                <w:b/>
                <w:sz w:val="20"/>
                <w:szCs w:val="18"/>
              </w:rPr>
              <w:t>Inhibition efficiency (%)</w:t>
            </w:r>
          </w:p>
        </w:tc>
      </w:tr>
      <w:tr w:rsidR="00DE7E45" w:rsidRPr="003E4749" w:rsidTr="007601FF">
        <w:trPr>
          <w:trHeight w:val="288"/>
          <w:jc w:val="center"/>
        </w:trPr>
        <w:tc>
          <w:tcPr>
            <w:tcW w:w="0" w:type="auto"/>
            <w:tcBorders>
              <w:top w:val="single" w:sz="4" w:space="0" w:color="auto"/>
            </w:tcBorders>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PII</w:t>
            </w:r>
          </w:p>
        </w:tc>
        <w:tc>
          <w:tcPr>
            <w:tcW w:w="0" w:type="auto"/>
            <w:tcBorders>
              <w:top w:val="single" w:sz="4" w:space="0" w:color="auto"/>
            </w:tcBorders>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 xml:space="preserve">Blank 1 M </w:t>
            </w:r>
            <w:proofErr w:type="spellStart"/>
            <w:r w:rsidRPr="00DE7E45">
              <w:rPr>
                <w:rFonts w:ascii="Times New Roman" w:hAnsi="Times New Roman" w:cs="Times New Roman"/>
                <w:sz w:val="20"/>
                <w:szCs w:val="18"/>
              </w:rPr>
              <w:t>HCl</w:t>
            </w:r>
            <w:proofErr w:type="spellEnd"/>
          </w:p>
        </w:tc>
        <w:tc>
          <w:tcPr>
            <w:tcW w:w="2090"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3</w:t>
            </w:r>
          </w:p>
        </w:tc>
        <w:tc>
          <w:tcPr>
            <w:tcW w:w="2520"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31.90</w:t>
            </w:r>
          </w:p>
        </w:tc>
        <w:tc>
          <w:tcPr>
            <w:tcW w:w="2092"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w:t>
            </w:r>
          </w:p>
        </w:tc>
      </w:tr>
      <w:tr w:rsidR="00DE7E45" w:rsidRPr="003E4749" w:rsidTr="007601FF">
        <w:trPr>
          <w:trHeight w:val="316"/>
          <w:jc w:val="center"/>
        </w:trPr>
        <w:tc>
          <w:tcPr>
            <w:tcW w:w="0" w:type="auto"/>
          </w:tcPr>
          <w:p w:rsidR="00DE7E45" w:rsidRPr="00DE7E45" w:rsidRDefault="00DE7E45" w:rsidP="007601FF">
            <w:pPr>
              <w:jc w:val="center"/>
              <w:rPr>
                <w:rFonts w:ascii="Times New Roman" w:hAnsi="Times New Roman" w:cs="Times New Roman"/>
                <w:sz w:val="20"/>
                <w:szCs w:val="18"/>
              </w:rPr>
            </w:pPr>
          </w:p>
        </w:tc>
        <w:tc>
          <w:tcPr>
            <w:tcW w:w="0" w:type="auto"/>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5</w:t>
            </w:r>
            <w:r w:rsidRPr="00DE7E45">
              <w:rPr>
                <w:rFonts w:ascii="Times New Roman" w:hAnsi="Times New Roman" w:cs="Times New Roman"/>
                <w:sz w:val="20"/>
                <w:szCs w:val="18"/>
              </w:rPr>
              <w:t xml:space="preserve"> M</w:t>
            </w:r>
          </w:p>
        </w:tc>
        <w:tc>
          <w:tcPr>
            <w:tcW w:w="209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6</w:t>
            </w:r>
          </w:p>
        </w:tc>
        <w:tc>
          <w:tcPr>
            <w:tcW w:w="252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38.95</w:t>
            </w:r>
          </w:p>
        </w:tc>
        <w:tc>
          <w:tcPr>
            <w:tcW w:w="2092"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17.9</w:t>
            </w:r>
          </w:p>
        </w:tc>
      </w:tr>
      <w:tr w:rsidR="00DE7E45" w:rsidRPr="003E4749" w:rsidTr="007601FF">
        <w:trPr>
          <w:trHeight w:val="302"/>
          <w:jc w:val="center"/>
        </w:trPr>
        <w:tc>
          <w:tcPr>
            <w:tcW w:w="0" w:type="auto"/>
          </w:tcPr>
          <w:p w:rsidR="00DE7E45" w:rsidRPr="00DE7E45" w:rsidRDefault="00DE7E45" w:rsidP="007601FF">
            <w:pPr>
              <w:jc w:val="center"/>
              <w:rPr>
                <w:rFonts w:ascii="Times New Roman" w:hAnsi="Times New Roman" w:cs="Times New Roman"/>
                <w:sz w:val="20"/>
                <w:szCs w:val="18"/>
              </w:rPr>
            </w:pPr>
          </w:p>
        </w:tc>
        <w:tc>
          <w:tcPr>
            <w:tcW w:w="0" w:type="auto"/>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4</w:t>
            </w:r>
            <w:r w:rsidRPr="00DE7E45">
              <w:rPr>
                <w:rFonts w:ascii="Times New Roman" w:hAnsi="Times New Roman" w:cs="Times New Roman"/>
                <w:sz w:val="20"/>
                <w:szCs w:val="18"/>
              </w:rPr>
              <w:t xml:space="preserve"> M</w:t>
            </w:r>
          </w:p>
        </w:tc>
        <w:tc>
          <w:tcPr>
            <w:tcW w:w="209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5</w:t>
            </w:r>
          </w:p>
        </w:tc>
        <w:tc>
          <w:tcPr>
            <w:tcW w:w="252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61.98</w:t>
            </w:r>
          </w:p>
        </w:tc>
        <w:tc>
          <w:tcPr>
            <w:tcW w:w="2092"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48.4</w:t>
            </w:r>
          </w:p>
        </w:tc>
      </w:tr>
      <w:tr w:rsidR="00DE7E45" w:rsidRPr="003E4749" w:rsidTr="007601FF">
        <w:trPr>
          <w:trHeight w:val="164"/>
          <w:jc w:val="center"/>
        </w:trPr>
        <w:tc>
          <w:tcPr>
            <w:tcW w:w="0" w:type="auto"/>
          </w:tcPr>
          <w:p w:rsidR="00DE7E45" w:rsidRPr="00DE7E45" w:rsidRDefault="00DE7E45" w:rsidP="007601FF">
            <w:pPr>
              <w:jc w:val="center"/>
              <w:rPr>
                <w:rFonts w:ascii="Times New Roman" w:hAnsi="Times New Roman" w:cs="Times New Roman"/>
                <w:sz w:val="20"/>
                <w:szCs w:val="18"/>
              </w:rPr>
            </w:pPr>
          </w:p>
        </w:tc>
        <w:tc>
          <w:tcPr>
            <w:tcW w:w="0" w:type="auto"/>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3</w:t>
            </w:r>
            <w:r w:rsidRPr="00DE7E45">
              <w:rPr>
                <w:rFonts w:ascii="Times New Roman" w:hAnsi="Times New Roman" w:cs="Times New Roman"/>
                <w:sz w:val="20"/>
                <w:szCs w:val="18"/>
              </w:rPr>
              <w:t xml:space="preserve"> M</w:t>
            </w:r>
          </w:p>
        </w:tc>
        <w:tc>
          <w:tcPr>
            <w:tcW w:w="209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8</w:t>
            </w:r>
          </w:p>
        </w:tc>
        <w:tc>
          <w:tcPr>
            <w:tcW w:w="252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126.90</w:t>
            </w:r>
          </w:p>
        </w:tc>
        <w:tc>
          <w:tcPr>
            <w:tcW w:w="2092"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74.8</w:t>
            </w:r>
          </w:p>
        </w:tc>
      </w:tr>
      <w:tr w:rsidR="00DE7E45" w:rsidRPr="003E4749" w:rsidTr="007601FF">
        <w:trPr>
          <w:trHeight w:val="302"/>
          <w:jc w:val="center"/>
        </w:trPr>
        <w:tc>
          <w:tcPr>
            <w:tcW w:w="0" w:type="auto"/>
            <w:tcBorders>
              <w:top w:val="single" w:sz="4" w:space="0" w:color="auto"/>
            </w:tcBorders>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PDI</w:t>
            </w:r>
          </w:p>
        </w:tc>
        <w:tc>
          <w:tcPr>
            <w:tcW w:w="0" w:type="auto"/>
            <w:tcBorders>
              <w:top w:val="single" w:sz="4" w:space="0" w:color="auto"/>
            </w:tcBorders>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 xml:space="preserve">Blank 1 M </w:t>
            </w:r>
            <w:proofErr w:type="spellStart"/>
            <w:r w:rsidRPr="00DE7E45">
              <w:rPr>
                <w:rFonts w:ascii="Times New Roman" w:hAnsi="Times New Roman" w:cs="Times New Roman"/>
                <w:sz w:val="20"/>
                <w:szCs w:val="18"/>
              </w:rPr>
              <w:t>HCl</w:t>
            </w:r>
            <w:proofErr w:type="spellEnd"/>
          </w:p>
        </w:tc>
        <w:tc>
          <w:tcPr>
            <w:tcW w:w="2090"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3</w:t>
            </w:r>
          </w:p>
        </w:tc>
        <w:tc>
          <w:tcPr>
            <w:tcW w:w="2520"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31.90</w:t>
            </w:r>
          </w:p>
        </w:tc>
        <w:tc>
          <w:tcPr>
            <w:tcW w:w="2092" w:type="dxa"/>
            <w:tcBorders>
              <w:top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w:t>
            </w:r>
          </w:p>
        </w:tc>
      </w:tr>
      <w:tr w:rsidR="00DE7E45" w:rsidRPr="003E4749" w:rsidTr="007601FF">
        <w:trPr>
          <w:trHeight w:val="302"/>
          <w:jc w:val="center"/>
        </w:trPr>
        <w:tc>
          <w:tcPr>
            <w:tcW w:w="0" w:type="auto"/>
          </w:tcPr>
          <w:p w:rsidR="00DE7E45" w:rsidRPr="00DE7E45" w:rsidRDefault="00DE7E45" w:rsidP="007601FF">
            <w:pPr>
              <w:jc w:val="center"/>
              <w:rPr>
                <w:rFonts w:ascii="Times New Roman" w:hAnsi="Times New Roman" w:cs="Times New Roman"/>
                <w:sz w:val="20"/>
                <w:szCs w:val="18"/>
              </w:rPr>
            </w:pPr>
          </w:p>
        </w:tc>
        <w:tc>
          <w:tcPr>
            <w:tcW w:w="0" w:type="auto"/>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5</w:t>
            </w:r>
            <w:r w:rsidRPr="00DE7E45">
              <w:rPr>
                <w:rFonts w:ascii="Times New Roman" w:hAnsi="Times New Roman" w:cs="Times New Roman"/>
                <w:sz w:val="20"/>
                <w:szCs w:val="18"/>
              </w:rPr>
              <w:t xml:space="preserve"> M</w:t>
            </w:r>
          </w:p>
        </w:tc>
        <w:tc>
          <w:tcPr>
            <w:tcW w:w="209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9</w:t>
            </w:r>
          </w:p>
        </w:tc>
        <w:tc>
          <w:tcPr>
            <w:tcW w:w="252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72.60</w:t>
            </w:r>
          </w:p>
        </w:tc>
        <w:tc>
          <w:tcPr>
            <w:tcW w:w="2092"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56.1</w:t>
            </w:r>
          </w:p>
        </w:tc>
      </w:tr>
      <w:tr w:rsidR="00DE7E45" w:rsidRPr="003E4749" w:rsidTr="007601FF">
        <w:trPr>
          <w:trHeight w:val="302"/>
          <w:jc w:val="center"/>
        </w:trPr>
        <w:tc>
          <w:tcPr>
            <w:tcW w:w="0" w:type="auto"/>
          </w:tcPr>
          <w:p w:rsidR="00DE7E45" w:rsidRPr="00DE7E45" w:rsidRDefault="00DE7E45" w:rsidP="007601FF">
            <w:pPr>
              <w:jc w:val="center"/>
              <w:rPr>
                <w:rFonts w:ascii="Times New Roman" w:hAnsi="Times New Roman" w:cs="Times New Roman"/>
                <w:sz w:val="20"/>
                <w:szCs w:val="18"/>
              </w:rPr>
            </w:pPr>
          </w:p>
        </w:tc>
        <w:tc>
          <w:tcPr>
            <w:tcW w:w="0" w:type="auto"/>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4</w:t>
            </w:r>
            <w:r w:rsidRPr="00DE7E45">
              <w:rPr>
                <w:rFonts w:ascii="Times New Roman" w:hAnsi="Times New Roman" w:cs="Times New Roman"/>
                <w:sz w:val="20"/>
                <w:szCs w:val="18"/>
              </w:rPr>
              <w:t xml:space="preserve"> M</w:t>
            </w:r>
          </w:p>
        </w:tc>
        <w:tc>
          <w:tcPr>
            <w:tcW w:w="209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17</w:t>
            </w:r>
          </w:p>
        </w:tc>
        <w:tc>
          <w:tcPr>
            <w:tcW w:w="2520"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125.70</w:t>
            </w:r>
          </w:p>
        </w:tc>
        <w:tc>
          <w:tcPr>
            <w:tcW w:w="2092" w:type="dxa"/>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74.6</w:t>
            </w:r>
          </w:p>
        </w:tc>
      </w:tr>
      <w:tr w:rsidR="00DE7E45" w:rsidRPr="003E4749" w:rsidTr="007601FF">
        <w:trPr>
          <w:trHeight w:val="155"/>
          <w:jc w:val="center"/>
        </w:trPr>
        <w:tc>
          <w:tcPr>
            <w:tcW w:w="0" w:type="auto"/>
            <w:tcBorders>
              <w:bottom w:val="single" w:sz="4" w:space="0" w:color="auto"/>
            </w:tcBorders>
          </w:tcPr>
          <w:p w:rsidR="00DE7E45" w:rsidRPr="00DE7E45" w:rsidRDefault="00DE7E45" w:rsidP="007601FF">
            <w:pPr>
              <w:jc w:val="center"/>
              <w:rPr>
                <w:rFonts w:ascii="Times New Roman" w:hAnsi="Times New Roman" w:cs="Times New Roman"/>
                <w:sz w:val="20"/>
                <w:szCs w:val="18"/>
              </w:rPr>
            </w:pPr>
          </w:p>
        </w:tc>
        <w:tc>
          <w:tcPr>
            <w:tcW w:w="0" w:type="auto"/>
            <w:tcBorders>
              <w:bottom w:val="single" w:sz="4" w:space="0" w:color="auto"/>
            </w:tcBorders>
          </w:tcPr>
          <w:p w:rsidR="00DE7E45" w:rsidRPr="00DE7E45" w:rsidRDefault="00DE7E45" w:rsidP="007601FF">
            <w:pPr>
              <w:jc w:val="center"/>
              <w:rPr>
                <w:rFonts w:ascii="Times New Roman" w:hAnsi="Times New Roman" w:cs="Times New Roman"/>
                <w:sz w:val="20"/>
                <w:szCs w:val="18"/>
              </w:rPr>
            </w:pPr>
            <w:r w:rsidRPr="00DE7E45">
              <w:rPr>
                <w:rFonts w:ascii="Times New Roman" w:hAnsi="Times New Roman" w:cs="Times New Roman"/>
                <w:sz w:val="20"/>
                <w:szCs w:val="18"/>
              </w:rPr>
              <w:t>1 x 10</w:t>
            </w:r>
            <w:r w:rsidRPr="00DE7E45">
              <w:rPr>
                <w:rFonts w:ascii="Times New Roman" w:hAnsi="Times New Roman" w:cs="Times New Roman"/>
                <w:sz w:val="20"/>
                <w:szCs w:val="18"/>
                <w:vertAlign w:val="superscript"/>
              </w:rPr>
              <w:t>-3</w:t>
            </w:r>
            <w:r w:rsidRPr="00DE7E45">
              <w:rPr>
                <w:rFonts w:ascii="Times New Roman" w:hAnsi="Times New Roman" w:cs="Times New Roman"/>
                <w:sz w:val="20"/>
                <w:szCs w:val="18"/>
              </w:rPr>
              <w:t>M</w:t>
            </w:r>
          </w:p>
        </w:tc>
        <w:tc>
          <w:tcPr>
            <w:tcW w:w="2090" w:type="dxa"/>
            <w:tcBorders>
              <w:bottom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0.24</w:t>
            </w:r>
          </w:p>
        </w:tc>
        <w:tc>
          <w:tcPr>
            <w:tcW w:w="2520" w:type="dxa"/>
            <w:tcBorders>
              <w:bottom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sz w:val="20"/>
                <w:szCs w:val="18"/>
              </w:rPr>
            </w:pPr>
            <w:r w:rsidRPr="00DE7E45">
              <w:rPr>
                <w:rFonts w:eastAsia="Calibri"/>
                <w:bCs/>
                <w:color w:val="000000"/>
                <w:kern w:val="24"/>
                <w:sz w:val="20"/>
                <w:szCs w:val="18"/>
              </w:rPr>
              <w:t>250.90</w:t>
            </w:r>
          </w:p>
        </w:tc>
        <w:tc>
          <w:tcPr>
            <w:tcW w:w="2092" w:type="dxa"/>
            <w:tcBorders>
              <w:bottom w:val="single" w:sz="4" w:space="0" w:color="auto"/>
            </w:tcBorders>
          </w:tcPr>
          <w:p w:rsidR="00DE7E45" w:rsidRPr="00DE7E45" w:rsidRDefault="00DE7E45" w:rsidP="007601FF">
            <w:pPr>
              <w:pStyle w:val="NormalWeb"/>
              <w:tabs>
                <w:tab w:val="left" w:pos="1833"/>
              </w:tabs>
              <w:spacing w:before="0" w:beforeAutospacing="0" w:after="0" w:afterAutospacing="0" w:line="276" w:lineRule="auto"/>
              <w:jc w:val="center"/>
              <w:rPr>
                <w:rFonts w:eastAsia="Calibri"/>
                <w:bCs/>
                <w:color w:val="000000"/>
                <w:kern w:val="24"/>
                <w:sz w:val="20"/>
                <w:szCs w:val="18"/>
              </w:rPr>
            </w:pPr>
            <w:r w:rsidRPr="00DE7E45">
              <w:rPr>
                <w:rFonts w:eastAsia="Calibri"/>
                <w:bCs/>
                <w:color w:val="000000"/>
                <w:kern w:val="24"/>
                <w:sz w:val="20"/>
                <w:szCs w:val="18"/>
              </w:rPr>
              <w:t>87.3</w:t>
            </w:r>
          </w:p>
        </w:tc>
      </w:tr>
    </w:tbl>
    <w:p w:rsidR="00DE7E45" w:rsidRDefault="00DE7E45" w:rsidP="00DE7E45">
      <w:pPr>
        <w:spacing w:after="0" w:line="240" w:lineRule="auto"/>
        <w:rPr>
          <w:rFonts w:ascii="Times New Roman" w:hAnsi="Times New Roman" w:cs="Times New Roman"/>
          <w:sz w:val="24"/>
          <w:szCs w:val="24"/>
        </w:rPr>
      </w:pPr>
    </w:p>
    <w:p w:rsidR="00DE7E45" w:rsidRDefault="00DE7E45" w:rsidP="00DE7E45">
      <w:pPr>
        <w:spacing w:after="0" w:line="240" w:lineRule="auto"/>
        <w:rPr>
          <w:rFonts w:ascii="Times New Roman" w:hAnsi="Times New Roman" w:cs="Times New Roman"/>
          <w:sz w:val="24"/>
          <w:szCs w:val="24"/>
        </w:rPr>
      </w:pPr>
    </w:p>
    <w:p w:rsidR="00DE7E45" w:rsidRDefault="00DE7E45" w:rsidP="00DE7E45">
      <w:pPr>
        <w:spacing w:after="0" w:line="240" w:lineRule="auto"/>
        <w:rPr>
          <w:rFonts w:ascii="Times New Roman" w:hAnsi="Times New Roman" w:cs="Times New Roman"/>
          <w:sz w:val="24"/>
          <w:szCs w:val="24"/>
        </w:rPr>
      </w:pPr>
    </w:p>
    <w:p w:rsidR="00DE7E45" w:rsidRDefault="00DE7E45" w:rsidP="00DE7E45">
      <w:pPr>
        <w:spacing w:after="0" w:line="240" w:lineRule="auto"/>
        <w:rPr>
          <w:rFonts w:ascii="Times New Roman" w:hAnsi="Times New Roman" w:cs="Times New Roman"/>
          <w:sz w:val="24"/>
          <w:szCs w:val="24"/>
        </w:rPr>
      </w:pPr>
    </w:p>
    <w:p w:rsidR="00DE7E45" w:rsidRDefault="00DE7E45" w:rsidP="00DE7E45">
      <w:pPr>
        <w:spacing w:after="0" w:line="240" w:lineRule="auto"/>
        <w:rPr>
          <w:rFonts w:ascii="Times New Roman" w:hAnsi="Times New Roman" w:cs="Times New Roman"/>
          <w:sz w:val="24"/>
          <w:szCs w:val="24"/>
        </w:rPr>
      </w:pPr>
      <w:bookmarkStart w:id="0" w:name="_GoBack"/>
      <w:bookmarkEnd w:id="0"/>
    </w:p>
    <w:p w:rsidR="00DE7E45" w:rsidRDefault="00DE7E45" w:rsidP="00DE7E45">
      <w:pPr>
        <w:spacing w:after="0" w:line="240" w:lineRule="auto"/>
        <w:rPr>
          <w:rFonts w:ascii="Times New Roman" w:hAnsi="Times New Roman" w:cs="Times New Roman"/>
          <w:sz w:val="24"/>
          <w:szCs w:val="24"/>
        </w:rPr>
      </w:pPr>
    </w:p>
    <w:p w:rsidR="00DE7E45" w:rsidRDefault="00DE7E45" w:rsidP="00DE7E45">
      <w:pPr>
        <w:spacing w:after="0" w:line="240" w:lineRule="auto"/>
        <w:rPr>
          <w:rFonts w:ascii="Times New Roman" w:hAnsi="Times New Roman" w:cs="Times New Roman"/>
          <w:sz w:val="24"/>
          <w:szCs w:val="24"/>
        </w:rPr>
      </w:pPr>
    </w:p>
    <w:p w:rsidR="00DE7E45" w:rsidRPr="003E4749" w:rsidRDefault="00DE7E45" w:rsidP="00DE7E45">
      <w:pPr>
        <w:spacing w:after="0" w:line="240" w:lineRule="auto"/>
        <w:ind w:left="567" w:hanging="567"/>
        <w:rPr>
          <w:rFonts w:ascii="Times New Roman" w:hAnsi="Times New Roman" w:cs="Times New Roman"/>
          <w:sz w:val="20"/>
          <w:szCs w:val="20"/>
        </w:rPr>
      </w:pPr>
      <w:proofErr w:type="gramStart"/>
      <w:r w:rsidRPr="00E20B26">
        <w:rPr>
          <w:rFonts w:ascii="Times New Roman" w:hAnsi="Times New Roman" w:cs="Times New Roman"/>
          <w:sz w:val="18"/>
          <w:szCs w:val="18"/>
        </w:rPr>
        <w:t>Table 3.</w:t>
      </w:r>
      <w:proofErr w:type="gramEnd"/>
      <w:r w:rsidRPr="00E20B26">
        <w:rPr>
          <w:rFonts w:ascii="Times New Roman" w:hAnsi="Times New Roman" w:cs="Times New Roman"/>
          <w:sz w:val="18"/>
          <w:szCs w:val="18"/>
        </w:rPr>
        <w:t xml:space="preserve"> Polarization parameters for mild steel electrode in 1 M </w:t>
      </w:r>
      <w:proofErr w:type="spellStart"/>
      <w:r w:rsidRPr="00E20B26">
        <w:rPr>
          <w:rFonts w:ascii="Times New Roman" w:hAnsi="Times New Roman" w:cs="Times New Roman"/>
          <w:sz w:val="18"/>
          <w:szCs w:val="18"/>
        </w:rPr>
        <w:t>HCl</w:t>
      </w:r>
      <w:proofErr w:type="spellEnd"/>
      <w:r w:rsidRPr="00E20B26">
        <w:rPr>
          <w:rFonts w:ascii="Times New Roman" w:hAnsi="Times New Roman" w:cs="Times New Roman"/>
          <w:sz w:val="18"/>
          <w:szCs w:val="18"/>
        </w:rPr>
        <w:t xml:space="preserve"> in the presence of different </w:t>
      </w:r>
      <w:r>
        <w:rPr>
          <w:rFonts w:ascii="Times New Roman" w:hAnsi="Times New Roman" w:cs="Times New Roman"/>
          <w:sz w:val="18"/>
          <w:szCs w:val="18"/>
        </w:rPr>
        <w:t xml:space="preserve">concentrations of PII and        </w:t>
      </w:r>
      <w:r w:rsidRPr="00E20B26">
        <w:rPr>
          <w:rFonts w:ascii="Times New Roman" w:hAnsi="Times New Roman" w:cs="Times New Roman"/>
          <w:sz w:val="18"/>
          <w:szCs w:val="18"/>
        </w:rPr>
        <w:t>PDI</w:t>
      </w:r>
    </w:p>
    <w:p w:rsidR="00DE7E45" w:rsidRDefault="00DE7E45" w:rsidP="00DE7E45">
      <w:pPr>
        <w:spacing w:after="0" w:line="240" w:lineRule="auto"/>
        <w:rPr>
          <w:rFonts w:ascii="Times New Roman" w:hAnsi="Times New Roman" w:cs="Times New Roman"/>
          <w:sz w:val="24"/>
          <w:szCs w:val="24"/>
        </w:rPr>
      </w:pPr>
    </w:p>
    <w:tbl>
      <w:tblPr>
        <w:tblStyle w:val="TableGrid"/>
        <w:tblW w:w="9094" w:type="dxa"/>
        <w:jc w:val="center"/>
        <w:tblInd w:w="2014" w:type="dxa"/>
        <w:tblLayout w:type="fixed"/>
        <w:tblLook w:val="04A0" w:firstRow="1" w:lastRow="0" w:firstColumn="1" w:lastColumn="0" w:noHBand="0" w:noVBand="1"/>
      </w:tblPr>
      <w:tblGrid>
        <w:gridCol w:w="1017"/>
        <w:gridCol w:w="1350"/>
        <w:gridCol w:w="1080"/>
        <w:gridCol w:w="900"/>
        <w:gridCol w:w="744"/>
        <w:gridCol w:w="66"/>
        <w:gridCol w:w="900"/>
        <w:gridCol w:w="1170"/>
        <w:gridCol w:w="990"/>
        <w:gridCol w:w="877"/>
      </w:tblGrid>
      <w:tr w:rsidR="00DE7E45" w:rsidRPr="00E20B26" w:rsidTr="00DE7E45">
        <w:trPr>
          <w:trHeight w:val="955"/>
          <w:jc w:val="center"/>
        </w:trPr>
        <w:tc>
          <w:tcPr>
            <w:tcW w:w="1017" w:type="dxa"/>
            <w:tcBorders>
              <w:top w:val="single" w:sz="4" w:space="0" w:color="auto"/>
              <w:left w:val="nil"/>
              <w:bottom w:val="single" w:sz="4" w:space="0" w:color="auto"/>
              <w:right w:val="nil"/>
            </w:tcBorders>
            <w:vAlign w:val="center"/>
          </w:tcPr>
          <w:p w:rsidR="00DE7E45" w:rsidRPr="00DE7E45" w:rsidRDefault="00DE7E45" w:rsidP="007601FF">
            <w:pPr>
              <w:ind w:left="-222" w:firstLine="141"/>
              <w:jc w:val="center"/>
              <w:rPr>
                <w:rFonts w:ascii="Times New Roman" w:hAnsi="Times New Roman" w:cs="Times New Roman"/>
                <w:b/>
                <w:sz w:val="18"/>
                <w:szCs w:val="18"/>
              </w:rPr>
            </w:pPr>
            <w:r w:rsidRPr="00DE7E45">
              <w:rPr>
                <w:rFonts w:ascii="Times New Roman" w:hAnsi="Times New Roman" w:cs="Times New Roman"/>
                <w:b/>
                <w:sz w:val="18"/>
                <w:szCs w:val="18"/>
              </w:rPr>
              <w:t>Compound</w:t>
            </w:r>
          </w:p>
        </w:tc>
        <w:tc>
          <w:tcPr>
            <w:tcW w:w="1350" w:type="dxa"/>
            <w:tcBorders>
              <w:top w:val="single" w:sz="4" w:space="0" w:color="auto"/>
              <w:left w:val="nil"/>
              <w:bottom w:val="single" w:sz="4" w:space="0" w:color="auto"/>
              <w:right w:val="nil"/>
            </w:tcBorders>
            <w:vAlign w:val="center"/>
          </w:tcPr>
          <w:p w:rsidR="00DE7E45" w:rsidRPr="00DE7E45" w:rsidRDefault="00DE7E45" w:rsidP="007601FF">
            <w:pPr>
              <w:ind w:left="-154" w:firstLine="46"/>
              <w:jc w:val="center"/>
              <w:rPr>
                <w:rFonts w:ascii="Times New Roman" w:hAnsi="Times New Roman" w:cs="Times New Roman"/>
                <w:b/>
                <w:sz w:val="18"/>
                <w:szCs w:val="18"/>
              </w:rPr>
            </w:pPr>
            <w:r w:rsidRPr="00DE7E45">
              <w:rPr>
                <w:rFonts w:ascii="Times New Roman" w:hAnsi="Times New Roman" w:cs="Times New Roman"/>
                <w:b/>
                <w:sz w:val="18"/>
                <w:szCs w:val="18"/>
              </w:rPr>
              <w:t>Concentration (M)</w:t>
            </w:r>
          </w:p>
        </w:tc>
        <w:tc>
          <w:tcPr>
            <w:tcW w:w="1080" w:type="dxa"/>
            <w:tcBorders>
              <w:top w:val="single" w:sz="4" w:space="0" w:color="auto"/>
              <w:left w:val="nil"/>
              <w:bottom w:val="single" w:sz="4" w:space="0" w:color="auto"/>
              <w:right w:val="nil"/>
            </w:tcBorders>
            <w:vAlign w:val="center"/>
          </w:tcPr>
          <w:p w:rsidR="00DE7E45" w:rsidRPr="00DE7E45" w:rsidRDefault="00DE7E45" w:rsidP="007601FF">
            <w:pPr>
              <w:jc w:val="center"/>
              <w:rPr>
                <w:rFonts w:ascii="Times New Roman" w:hAnsi="Times New Roman" w:cs="Times New Roman"/>
                <w:b/>
                <w:sz w:val="18"/>
                <w:szCs w:val="18"/>
              </w:rPr>
            </w:pPr>
            <w:r w:rsidRPr="00DE7E45">
              <w:rPr>
                <w:rFonts w:ascii="Times New Roman" w:hAnsi="Times New Roman" w:cs="Times New Roman"/>
                <w:b/>
                <w:sz w:val="18"/>
                <w:szCs w:val="18"/>
              </w:rPr>
              <w:t>β</w:t>
            </w:r>
            <w:r w:rsidRPr="00DE7E45">
              <w:rPr>
                <w:rFonts w:ascii="Times New Roman" w:hAnsi="Times New Roman" w:cs="Times New Roman"/>
                <w:b/>
                <w:sz w:val="18"/>
                <w:szCs w:val="18"/>
                <w:vertAlign w:val="subscript"/>
              </w:rPr>
              <w:t>a</w:t>
            </w:r>
            <w:r w:rsidRPr="00DE7E45">
              <w:rPr>
                <w:rFonts w:ascii="Times New Roman" w:hAnsi="Times New Roman" w:cs="Times New Roman"/>
                <w:b/>
                <w:sz w:val="18"/>
                <w:szCs w:val="18"/>
              </w:rPr>
              <w:t xml:space="preserve"> (mV/</w:t>
            </w:r>
            <w:proofErr w:type="spellStart"/>
            <w:r w:rsidRPr="00DE7E45">
              <w:rPr>
                <w:rFonts w:ascii="Times New Roman" w:hAnsi="Times New Roman" w:cs="Times New Roman"/>
                <w:b/>
                <w:sz w:val="18"/>
                <w:szCs w:val="18"/>
              </w:rPr>
              <w:t>dec</w:t>
            </w:r>
            <w:proofErr w:type="spellEnd"/>
            <w:r w:rsidRPr="00DE7E45">
              <w:rPr>
                <w:rFonts w:ascii="Times New Roman" w:hAnsi="Times New Roman" w:cs="Times New Roman"/>
                <w:b/>
                <w:sz w:val="18"/>
                <w:szCs w:val="18"/>
              </w:rPr>
              <w:t>)</w:t>
            </w:r>
          </w:p>
        </w:tc>
        <w:tc>
          <w:tcPr>
            <w:tcW w:w="900" w:type="dxa"/>
            <w:tcBorders>
              <w:top w:val="single" w:sz="4" w:space="0" w:color="auto"/>
              <w:left w:val="nil"/>
              <w:bottom w:val="single" w:sz="4" w:space="0" w:color="auto"/>
              <w:right w:val="nil"/>
            </w:tcBorders>
            <w:vAlign w:val="center"/>
          </w:tcPr>
          <w:p w:rsidR="00DE7E45" w:rsidRPr="00DE7E45" w:rsidRDefault="00DE7E45" w:rsidP="007601FF">
            <w:pPr>
              <w:ind w:left="-129"/>
              <w:jc w:val="center"/>
              <w:rPr>
                <w:rFonts w:ascii="Times New Roman" w:hAnsi="Times New Roman" w:cs="Times New Roman"/>
                <w:b/>
                <w:sz w:val="18"/>
                <w:szCs w:val="18"/>
              </w:rPr>
            </w:pPr>
            <w:proofErr w:type="spellStart"/>
            <w:r w:rsidRPr="00DE7E45">
              <w:rPr>
                <w:rFonts w:ascii="Times New Roman" w:hAnsi="Times New Roman" w:cs="Times New Roman"/>
                <w:b/>
                <w:sz w:val="18"/>
                <w:szCs w:val="18"/>
              </w:rPr>
              <w:t>ß</w:t>
            </w:r>
            <w:r w:rsidRPr="00DE7E45">
              <w:rPr>
                <w:rFonts w:ascii="Times New Roman" w:hAnsi="Times New Roman" w:cs="Times New Roman"/>
                <w:b/>
                <w:sz w:val="18"/>
                <w:szCs w:val="18"/>
                <w:vertAlign w:val="subscript"/>
              </w:rPr>
              <w:t>c</w:t>
            </w:r>
            <w:proofErr w:type="spellEnd"/>
          </w:p>
          <w:p w:rsidR="00DE7E45" w:rsidRPr="00DE7E45" w:rsidRDefault="00DE7E45" w:rsidP="007601FF">
            <w:pPr>
              <w:ind w:left="-129"/>
              <w:jc w:val="center"/>
              <w:rPr>
                <w:rFonts w:ascii="Times New Roman" w:hAnsi="Times New Roman" w:cs="Times New Roman"/>
                <w:b/>
                <w:sz w:val="18"/>
                <w:szCs w:val="18"/>
              </w:rPr>
            </w:pPr>
            <w:r w:rsidRPr="00DE7E45">
              <w:rPr>
                <w:rFonts w:ascii="Times New Roman" w:hAnsi="Times New Roman" w:cs="Times New Roman"/>
                <w:b/>
                <w:sz w:val="18"/>
                <w:szCs w:val="18"/>
              </w:rPr>
              <w:t>(mV/</w:t>
            </w:r>
            <w:proofErr w:type="spellStart"/>
            <w:r w:rsidRPr="00DE7E45">
              <w:rPr>
                <w:rFonts w:ascii="Times New Roman" w:hAnsi="Times New Roman" w:cs="Times New Roman"/>
                <w:b/>
                <w:sz w:val="18"/>
                <w:szCs w:val="18"/>
              </w:rPr>
              <w:t>dec</w:t>
            </w:r>
            <w:proofErr w:type="spellEnd"/>
            <w:r w:rsidRPr="00DE7E45">
              <w:rPr>
                <w:rFonts w:ascii="Times New Roman" w:hAnsi="Times New Roman" w:cs="Times New Roman"/>
                <w:b/>
                <w:sz w:val="18"/>
                <w:szCs w:val="18"/>
              </w:rPr>
              <w:t>)</w:t>
            </w:r>
          </w:p>
        </w:tc>
        <w:tc>
          <w:tcPr>
            <w:tcW w:w="744" w:type="dxa"/>
            <w:tcBorders>
              <w:top w:val="single" w:sz="4" w:space="0" w:color="auto"/>
              <w:left w:val="nil"/>
              <w:bottom w:val="single" w:sz="4" w:space="0" w:color="auto"/>
              <w:right w:val="nil"/>
            </w:tcBorders>
            <w:vAlign w:val="center"/>
          </w:tcPr>
          <w:p w:rsidR="00DE7E45" w:rsidRPr="00DE7E45" w:rsidRDefault="00DE7E45" w:rsidP="007601FF">
            <w:pPr>
              <w:ind w:left="-738" w:firstLine="738"/>
              <w:jc w:val="center"/>
              <w:rPr>
                <w:rFonts w:ascii="Times New Roman" w:hAnsi="Times New Roman" w:cs="Times New Roman"/>
                <w:b/>
                <w:sz w:val="18"/>
                <w:szCs w:val="18"/>
              </w:rPr>
            </w:pPr>
            <w:r w:rsidRPr="00DE7E45">
              <w:rPr>
                <w:rFonts w:ascii="Times New Roman" w:hAnsi="Times New Roman" w:cs="Times New Roman"/>
                <w:b/>
                <w:sz w:val="18"/>
                <w:szCs w:val="18"/>
              </w:rPr>
              <w:t>-</w:t>
            </w:r>
            <w:proofErr w:type="spellStart"/>
            <w:r w:rsidRPr="00DE7E45">
              <w:rPr>
                <w:rFonts w:ascii="Times New Roman" w:hAnsi="Times New Roman" w:cs="Times New Roman"/>
                <w:b/>
                <w:sz w:val="18"/>
                <w:szCs w:val="18"/>
              </w:rPr>
              <w:t>E</w:t>
            </w:r>
            <w:r w:rsidRPr="00DE7E45">
              <w:rPr>
                <w:rFonts w:ascii="Times New Roman" w:hAnsi="Times New Roman" w:cs="Times New Roman"/>
                <w:b/>
                <w:sz w:val="18"/>
                <w:szCs w:val="18"/>
                <w:vertAlign w:val="subscript"/>
              </w:rPr>
              <w:t>corr</w:t>
            </w:r>
            <w:proofErr w:type="spellEnd"/>
          </w:p>
          <w:p w:rsidR="00DE7E45" w:rsidRPr="00DE7E45" w:rsidRDefault="00DE7E45" w:rsidP="007601FF">
            <w:pPr>
              <w:ind w:left="-738" w:firstLine="738"/>
              <w:jc w:val="center"/>
              <w:rPr>
                <w:rFonts w:ascii="Times New Roman" w:hAnsi="Times New Roman" w:cs="Times New Roman"/>
                <w:b/>
                <w:sz w:val="18"/>
                <w:szCs w:val="18"/>
              </w:rPr>
            </w:pPr>
            <w:r w:rsidRPr="00DE7E45">
              <w:rPr>
                <w:rFonts w:ascii="Times New Roman" w:hAnsi="Times New Roman" w:cs="Times New Roman"/>
                <w:b/>
                <w:sz w:val="18"/>
                <w:szCs w:val="18"/>
              </w:rPr>
              <w:t>(mV)</w:t>
            </w:r>
          </w:p>
        </w:tc>
        <w:tc>
          <w:tcPr>
            <w:tcW w:w="966" w:type="dxa"/>
            <w:gridSpan w:val="2"/>
            <w:tcBorders>
              <w:top w:val="single" w:sz="4" w:space="0" w:color="auto"/>
              <w:left w:val="nil"/>
              <w:bottom w:val="single" w:sz="4" w:space="0" w:color="auto"/>
              <w:right w:val="nil"/>
            </w:tcBorders>
            <w:vAlign w:val="center"/>
          </w:tcPr>
          <w:p w:rsidR="00DE7E45" w:rsidRPr="00DE7E45" w:rsidRDefault="00DE7E45" w:rsidP="007601FF">
            <w:pPr>
              <w:ind w:left="-738" w:firstLine="738"/>
              <w:jc w:val="center"/>
              <w:rPr>
                <w:rFonts w:ascii="Times New Roman" w:hAnsi="Times New Roman" w:cs="Times New Roman"/>
                <w:b/>
                <w:sz w:val="18"/>
                <w:szCs w:val="18"/>
              </w:rPr>
            </w:pPr>
            <w:proofErr w:type="spellStart"/>
            <w:r w:rsidRPr="00DE7E45">
              <w:rPr>
                <w:rFonts w:ascii="Times New Roman" w:hAnsi="Times New Roman" w:cs="Times New Roman"/>
                <w:b/>
                <w:sz w:val="18"/>
                <w:szCs w:val="18"/>
              </w:rPr>
              <w:t>i</w:t>
            </w:r>
            <w:r w:rsidRPr="00DE7E45">
              <w:rPr>
                <w:rFonts w:ascii="Times New Roman" w:hAnsi="Times New Roman" w:cs="Times New Roman"/>
                <w:b/>
                <w:sz w:val="18"/>
                <w:szCs w:val="18"/>
                <w:vertAlign w:val="subscript"/>
              </w:rPr>
              <w:t>corr</w:t>
            </w:r>
            <w:proofErr w:type="spellEnd"/>
          </w:p>
          <w:p w:rsidR="00DE7E45" w:rsidRPr="00DE7E45" w:rsidRDefault="00DE7E45" w:rsidP="007601FF">
            <w:pPr>
              <w:ind w:left="-738" w:firstLine="738"/>
              <w:jc w:val="center"/>
              <w:rPr>
                <w:rFonts w:ascii="Times New Roman" w:hAnsi="Times New Roman" w:cs="Times New Roman"/>
                <w:b/>
                <w:sz w:val="18"/>
                <w:szCs w:val="18"/>
              </w:rPr>
            </w:pPr>
            <w:r w:rsidRPr="00DE7E45">
              <w:rPr>
                <w:rFonts w:ascii="Times New Roman" w:hAnsi="Times New Roman" w:cs="Times New Roman"/>
                <w:b/>
                <w:sz w:val="18"/>
                <w:szCs w:val="18"/>
              </w:rPr>
              <w:t>(µA/cm</w:t>
            </w:r>
            <w:r w:rsidRPr="00DE7E45">
              <w:rPr>
                <w:rFonts w:ascii="Times New Roman" w:hAnsi="Times New Roman" w:cs="Times New Roman"/>
                <w:b/>
                <w:sz w:val="18"/>
                <w:szCs w:val="18"/>
                <w:vertAlign w:val="superscript"/>
              </w:rPr>
              <w:t>2</w:t>
            </w:r>
            <w:r w:rsidRPr="00DE7E45">
              <w:rPr>
                <w:rFonts w:ascii="Times New Roman" w:hAnsi="Times New Roman" w:cs="Times New Roman"/>
                <w:b/>
                <w:sz w:val="18"/>
                <w:szCs w:val="18"/>
              </w:rPr>
              <w:t>)</w:t>
            </w:r>
          </w:p>
        </w:tc>
        <w:tc>
          <w:tcPr>
            <w:tcW w:w="1170" w:type="dxa"/>
            <w:tcBorders>
              <w:top w:val="single" w:sz="4" w:space="0" w:color="auto"/>
              <w:left w:val="nil"/>
              <w:bottom w:val="single" w:sz="4" w:space="0" w:color="auto"/>
              <w:right w:val="nil"/>
            </w:tcBorders>
            <w:vAlign w:val="center"/>
          </w:tcPr>
          <w:p w:rsidR="00DE7E45" w:rsidRPr="00DE7E45" w:rsidRDefault="00DE7E45" w:rsidP="007601FF">
            <w:pPr>
              <w:ind w:left="36" w:hanging="36"/>
              <w:jc w:val="center"/>
              <w:rPr>
                <w:rFonts w:ascii="Times New Roman" w:hAnsi="Times New Roman" w:cs="Times New Roman"/>
                <w:b/>
                <w:sz w:val="18"/>
                <w:szCs w:val="18"/>
              </w:rPr>
            </w:pPr>
            <w:r w:rsidRPr="00DE7E45">
              <w:rPr>
                <w:rFonts w:ascii="Times New Roman" w:hAnsi="Times New Roman" w:cs="Times New Roman"/>
                <w:b/>
                <w:sz w:val="18"/>
                <w:szCs w:val="18"/>
              </w:rPr>
              <w:t xml:space="preserve">Polarization resistance, </w:t>
            </w:r>
            <w:proofErr w:type="spellStart"/>
            <w:r w:rsidRPr="00DE7E45">
              <w:rPr>
                <w:rFonts w:ascii="Times New Roman" w:hAnsi="Times New Roman" w:cs="Times New Roman"/>
                <w:b/>
                <w:sz w:val="18"/>
                <w:szCs w:val="18"/>
              </w:rPr>
              <w:t>R</w:t>
            </w:r>
            <w:r w:rsidRPr="00DE7E45">
              <w:rPr>
                <w:rFonts w:ascii="Times New Roman" w:hAnsi="Times New Roman" w:cs="Times New Roman"/>
                <w:b/>
                <w:sz w:val="18"/>
                <w:szCs w:val="18"/>
                <w:vertAlign w:val="subscript"/>
              </w:rPr>
              <w:t>p</w:t>
            </w:r>
            <w:proofErr w:type="spellEnd"/>
          </w:p>
          <w:p w:rsidR="00DE7E45" w:rsidRPr="00DE7E45" w:rsidRDefault="00DE7E45" w:rsidP="007601FF">
            <w:pPr>
              <w:ind w:left="-738" w:firstLine="738"/>
              <w:jc w:val="center"/>
              <w:rPr>
                <w:rFonts w:ascii="Times New Roman" w:hAnsi="Times New Roman" w:cs="Times New Roman"/>
                <w:b/>
                <w:sz w:val="18"/>
                <w:szCs w:val="18"/>
              </w:rPr>
            </w:pPr>
            <w:r w:rsidRPr="00DE7E45">
              <w:rPr>
                <w:rFonts w:ascii="Times New Roman" w:hAnsi="Times New Roman" w:cs="Times New Roman"/>
                <w:b/>
                <w:sz w:val="18"/>
                <w:szCs w:val="18"/>
              </w:rPr>
              <w:t>(Ω cm</w:t>
            </w:r>
            <w:r w:rsidRPr="00DE7E45">
              <w:rPr>
                <w:rFonts w:ascii="Times New Roman" w:hAnsi="Times New Roman" w:cs="Times New Roman"/>
                <w:b/>
                <w:sz w:val="18"/>
                <w:szCs w:val="18"/>
                <w:vertAlign w:val="superscript"/>
              </w:rPr>
              <w:t>2</w:t>
            </w:r>
            <w:r w:rsidRPr="00DE7E45">
              <w:rPr>
                <w:rFonts w:ascii="Times New Roman" w:hAnsi="Times New Roman" w:cs="Times New Roman"/>
                <w:b/>
                <w:sz w:val="18"/>
                <w:szCs w:val="18"/>
              </w:rPr>
              <w:t>)</w:t>
            </w:r>
          </w:p>
        </w:tc>
        <w:tc>
          <w:tcPr>
            <w:tcW w:w="990" w:type="dxa"/>
            <w:tcBorders>
              <w:top w:val="single" w:sz="4" w:space="0" w:color="auto"/>
              <w:left w:val="nil"/>
              <w:bottom w:val="single" w:sz="4" w:space="0" w:color="auto"/>
              <w:right w:val="nil"/>
            </w:tcBorders>
            <w:vAlign w:val="center"/>
          </w:tcPr>
          <w:p w:rsidR="00DE7E45" w:rsidRPr="00DE7E45" w:rsidRDefault="00DE7E45" w:rsidP="007601FF">
            <w:pPr>
              <w:ind w:left="36" w:hanging="36"/>
              <w:jc w:val="center"/>
              <w:rPr>
                <w:rFonts w:ascii="Times New Roman" w:hAnsi="Times New Roman" w:cs="Times New Roman"/>
                <w:b/>
                <w:sz w:val="18"/>
                <w:szCs w:val="18"/>
              </w:rPr>
            </w:pPr>
            <w:r w:rsidRPr="00DE7E45">
              <w:rPr>
                <w:rFonts w:ascii="Times New Roman" w:hAnsi="Times New Roman" w:cs="Times New Roman"/>
                <w:b/>
                <w:sz w:val="18"/>
                <w:szCs w:val="18"/>
              </w:rPr>
              <w:t>Inhibition efficiency (%)</w:t>
            </w:r>
          </w:p>
        </w:tc>
        <w:tc>
          <w:tcPr>
            <w:tcW w:w="877" w:type="dxa"/>
            <w:tcBorders>
              <w:top w:val="single" w:sz="4" w:space="0" w:color="auto"/>
              <w:left w:val="nil"/>
              <w:bottom w:val="single" w:sz="4" w:space="0" w:color="auto"/>
              <w:right w:val="nil"/>
            </w:tcBorders>
            <w:vAlign w:val="center"/>
          </w:tcPr>
          <w:p w:rsidR="00DE7E45" w:rsidRPr="00DE7E45" w:rsidRDefault="00DE7E45" w:rsidP="007601FF">
            <w:pPr>
              <w:ind w:left="-54"/>
              <w:jc w:val="center"/>
              <w:rPr>
                <w:rFonts w:ascii="Times New Roman" w:hAnsi="Times New Roman" w:cs="Times New Roman"/>
                <w:b/>
                <w:sz w:val="18"/>
                <w:szCs w:val="18"/>
              </w:rPr>
            </w:pPr>
            <w:r>
              <w:rPr>
                <w:rFonts w:ascii="Times New Roman" w:hAnsi="Times New Roman" w:cs="Times New Roman"/>
                <w:b/>
                <w:sz w:val="18"/>
                <w:szCs w:val="18"/>
              </w:rPr>
              <w:t>Surface    coverage(</w:t>
            </w:r>
            <w:r w:rsidRPr="00DE7E45">
              <w:rPr>
                <w:rFonts w:ascii="Times New Roman" w:hAnsi="Times New Roman" w:cs="Times New Roman"/>
                <w:b/>
                <w:sz w:val="18"/>
                <w:szCs w:val="18"/>
              </w:rPr>
              <w:t>θ</w:t>
            </w:r>
            <w:r>
              <w:rPr>
                <w:rFonts w:ascii="Times New Roman" w:hAnsi="Times New Roman" w:cs="Times New Roman"/>
                <w:b/>
                <w:sz w:val="18"/>
                <w:szCs w:val="18"/>
              </w:rPr>
              <w:t>)</w:t>
            </w:r>
          </w:p>
        </w:tc>
      </w:tr>
      <w:tr w:rsidR="00DE7E45" w:rsidRPr="00E20B26" w:rsidTr="007601FF">
        <w:trPr>
          <w:jc w:val="center"/>
        </w:trPr>
        <w:tc>
          <w:tcPr>
            <w:tcW w:w="1017" w:type="dxa"/>
            <w:tcBorders>
              <w:top w:val="single" w:sz="4" w:space="0" w:color="auto"/>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PII</w:t>
            </w:r>
          </w:p>
        </w:tc>
        <w:tc>
          <w:tcPr>
            <w:tcW w:w="1350" w:type="dxa"/>
            <w:tcBorders>
              <w:top w:val="single" w:sz="4" w:space="0" w:color="auto"/>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 xml:space="preserve">Blank 1 M </w:t>
            </w:r>
            <w:proofErr w:type="spellStart"/>
            <w:r w:rsidRPr="00E20B26">
              <w:rPr>
                <w:rFonts w:ascii="Times New Roman" w:hAnsi="Times New Roman" w:cs="Times New Roman"/>
                <w:sz w:val="18"/>
                <w:szCs w:val="18"/>
              </w:rPr>
              <w:t>HCl</w:t>
            </w:r>
            <w:proofErr w:type="spellEnd"/>
          </w:p>
        </w:tc>
        <w:tc>
          <w:tcPr>
            <w:tcW w:w="1080" w:type="dxa"/>
            <w:tcBorders>
              <w:top w:val="single" w:sz="4" w:space="0" w:color="auto"/>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83.0</w:t>
            </w:r>
          </w:p>
        </w:tc>
        <w:tc>
          <w:tcPr>
            <w:tcW w:w="900" w:type="dxa"/>
            <w:tcBorders>
              <w:top w:val="single" w:sz="4" w:space="0" w:color="auto"/>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91.1</w:t>
            </w:r>
          </w:p>
        </w:tc>
        <w:tc>
          <w:tcPr>
            <w:tcW w:w="810" w:type="dxa"/>
            <w:gridSpan w:val="2"/>
            <w:tcBorders>
              <w:top w:val="single" w:sz="4" w:space="0" w:color="auto"/>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518.0</w:t>
            </w:r>
          </w:p>
        </w:tc>
        <w:tc>
          <w:tcPr>
            <w:tcW w:w="900" w:type="dxa"/>
            <w:tcBorders>
              <w:top w:val="single" w:sz="4" w:space="0" w:color="auto"/>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235.0</w:t>
            </w:r>
          </w:p>
        </w:tc>
        <w:tc>
          <w:tcPr>
            <w:tcW w:w="1170" w:type="dxa"/>
            <w:tcBorders>
              <w:top w:val="single" w:sz="4" w:space="0" w:color="auto"/>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47.9</w:t>
            </w:r>
          </w:p>
        </w:tc>
        <w:tc>
          <w:tcPr>
            <w:tcW w:w="99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w:t>
            </w:r>
          </w:p>
        </w:tc>
        <w:tc>
          <w:tcPr>
            <w:tcW w:w="877" w:type="dxa"/>
            <w:tcBorders>
              <w:top w:val="single" w:sz="4" w:space="0" w:color="auto"/>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w:t>
            </w:r>
          </w:p>
        </w:tc>
      </w:tr>
      <w:tr w:rsidR="00DE7E45" w:rsidRPr="00E20B26" w:rsidTr="007601FF">
        <w:trPr>
          <w:jc w:val="center"/>
        </w:trPr>
        <w:tc>
          <w:tcPr>
            <w:tcW w:w="1017"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5</w:t>
            </w:r>
            <w:r w:rsidRPr="00E20B26">
              <w:rPr>
                <w:rFonts w:ascii="Times New Roman" w:hAnsi="Times New Roman" w:cs="Times New Roman"/>
                <w:sz w:val="18"/>
                <w:szCs w:val="18"/>
              </w:rPr>
              <w:t xml:space="preserve"> M</w:t>
            </w:r>
          </w:p>
        </w:tc>
        <w:tc>
          <w:tcPr>
            <w:tcW w:w="108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78.5</w:t>
            </w:r>
          </w:p>
        </w:tc>
        <w:tc>
          <w:tcPr>
            <w:tcW w:w="90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85.5</w:t>
            </w:r>
          </w:p>
        </w:tc>
        <w:tc>
          <w:tcPr>
            <w:tcW w:w="810" w:type="dxa"/>
            <w:gridSpan w:val="2"/>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520.0</w:t>
            </w:r>
          </w:p>
        </w:tc>
        <w:tc>
          <w:tcPr>
            <w:tcW w:w="90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191.0</w:t>
            </w:r>
          </w:p>
        </w:tc>
        <w:tc>
          <w:tcPr>
            <w:tcW w:w="117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59.3</w:t>
            </w:r>
          </w:p>
        </w:tc>
        <w:tc>
          <w:tcPr>
            <w:tcW w:w="99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19.2</w:t>
            </w:r>
          </w:p>
        </w:tc>
        <w:tc>
          <w:tcPr>
            <w:tcW w:w="877" w:type="dxa"/>
            <w:tcBorders>
              <w:top w:val="nil"/>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23</w:t>
            </w:r>
          </w:p>
        </w:tc>
      </w:tr>
      <w:tr w:rsidR="00DE7E45" w:rsidRPr="00E20B26" w:rsidTr="007601FF">
        <w:trPr>
          <w:jc w:val="center"/>
        </w:trPr>
        <w:tc>
          <w:tcPr>
            <w:tcW w:w="1017"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4</w:t>
            </w:r>
            <w:r w:rsidRPr="00E20B26">
              <w:rPr>
                <w:rFonts w:ascii="Times New Roman" w:hAnsi="Times New Roman" w:cs="Times New Roman"/>
                <w:sz w:val="18"/>
                <w:szCs w:val="18"/>
              </w:rPr>
              <w:t xml:space="preserve"> M</w:t>
            </w:r>
          </w:p>
        </w:tc>
        <w:tc>
          <w:tcPr>
            <w:tcW w:w="108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65.3</w:t>
            </w:r>
          </w:p>
        </w:tc>
        <w:tc>
          <w:tcPr>
            <w:tcW w:w="90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70.3</w:t>
            </w:r>
          </w:p>
        </w:tc>
        <w:tc>
          <w:tcPr>
            <w:tcW w:w="810" w:type="dxa"/>
            <w:gridSpan w:val="2"/>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509.0</w:t>
            </w:r>
          </w:p>
        </w:tc>
        <w:tc>
          <w:tcPr>
            <w:tcW w:w="90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143.0</w:t>
            </w:r>
          </w:p>
        </w:tc>
        <w:tc>
          <w:tcPr>
            <w:tcW w:w="1170" w:type="dxa"/>
            <w:tcBorders>
              <w:top w:val="nil"/>
              <w:left w:val="nil"/>
              <w:bottom w:val="nil"/>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82.5</w:t>
            </w:r>
          </w:p>
        </w:tc>
        <w:tc>
          <w:tcPr>
            <w:tcW w:w="99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41.9</w:t>
            </w:r>
          </w:p>
        </w:tc>
        <w:tc>
          <w:tcPr>
            <w:tcW w:w="877" w:type="dxa"/>
            <w:tcBorders>
              <w:top w:val="nil"/>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37</w:t>
            </w:r>
          </w:p>
        </w:tc>
      </w:tr>
      <w:tr w:rsidR="00DE7E45" w:rsidRPr="00E20B26" w:rsidTr="007601FF">
        <w:trPr>
          <w:trHeight w:val="92"/>
          <w:jc w:val="center"/>
        </w:trPr>
        <w:tc>
          <w:tcPr>
            <w:tcW w:w="1017" w:type="dxa"/>
            <w:tcBorders>
              <w:top w:val="nil"/>
              <w:left w:val="nil"/>
              <w:bottom w:val="single" w:sz="4" w:space="0" w:color="auto"/>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single" w:sz="4" w:space="0" w:color="auto"/>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3</w:t>
            </w:r>
            <w:r w:rsidRPr="00E20B26">
              <w:rPr>
                <w:rFonts w:ascii="Times New Roman" w:hAnsi="Times New Roman" w:cs="Times New Roman"/>
                <w:sz w:val="18"/>
                <w:szCs w:val="18"/>
              </w:rPr>
              <w:t xml:space="preserve"> M</w:t>
            </w:r>
          </w:p>
        </w:tc>
        <w:tc>
          <w:tcPr>
            <w:tcW w:w="1080" w:type="dxa"/>
            <w:tcBorders>
              <w:top w:val="nil"/>
              <w:left w:val="nil"/>
              <w:bottom w:val="single" w:sz="4" w:space="0" w:color="auto"/>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73.3</w:t>
            </w:r>
          </w:p>
        </w:tc>
        <w:tc>
          <w:tcPr>
            <w:tcW w:w="900" w:type="dxa"/>
            <w:tcBorders>
              <w:top w:val="nil"/>
              <w:left w:val="nil"/>
              <w:bottom w:val="single" w:sz="4" w:space="0" w:color="auto"/>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86.0</w:t>
            </w:r>
          </w:p>
        </w:tc>
        <w:tc>
          <w:tcPr>
            <w:tcW w:w="810" w:type="dxa"/>
            <w:gridSpan w:val="2"/>
            <w:tcBorders>
              <w:top w:val="nil"/>
              <w:left w:val="nil"/>
              <w:bottom w:val="single" w:sz="4" w:space="0" w:color="auto"/>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501.0</w:t>
            </w:r>
          </w:p>
        </w:tc>
        <w:tc>
          <w:tcPr>
            <w:tcW w:w="900" w:type="dxa"/>
            <w:tcBorders>
              <w:top w:val="nil"/>
              <w:left w:val="nil"/>
              <w:bottom w:val="single" w:sz="4" w:space="0" w:color="auto"/>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68.6</w:t>
            </w:r>
          </w:p>
        </w:tc>
        <w:tc>
          <w:tcPr>
            <w:tcW w:w="1170" w:type="dxa"/>
            <w:tcBorders>
              <w:top w:val="nil"/>
              <w:left w:val="nil"/>
              <w:bottom w:val="single" w:sz="4" w:space="0" w:color="auto"/>
              <w:right w:val="nil"/>
            </w:tcBorders>
            <w:vAlign w:val="center"/>
          </w:tcPr>
          <w:p w:rsidR="00DE7E45" w:rsidRPr="00A05A68" w:rsidRDefault="00DE7E45" w:rsidP="007601FF">
            <w:pPr>
              <w:ind w:left="-738" w:firstLine="738"/>
              <w:jc w:val="center"/>
              <w:rPr>
                <w:rFonts w:ascii="Times New Roman" w:eastAsia="Times New Roman" w:hAnsi="Times New Roman" w:cs="Times New Roman"/>
                <w:sz w:val="18"/>
                <w:szCs w:val="18"/>
              </w:rPr>
            </w:pPr>
            <w:r w:rsidRPr="00A05A68">
              <w:rPr>
                <w:rFonts w:ascii="Times New Roman" w:eastAsia="Calibri" w:hAnsi="Times New Roman" w:cs="Times New Roman"/>
                <w:color w:val="000000"/>
                <w:kern w:val="24"/>
                <w:sz w:val="18"/>
                <w:szCs w:val="18"/>
              </w:rPr>
              <w:t>215.2</w:t>
            </w:r>
          </w:p>
        </w:tc>
        <w:tc>
          <w:tcPr>
            <w:tcW w:w="99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77.7</w:t>
            </w:r>
          </w:p>
        </w:tc>
        <w:tc>
          <w:tcPr>
            <w:tcW w:w="877" w:type="dxa"/>
            <w:tcBorders>
              <w:top w:val="nil"/>
              <w:left w:val="nil"/>
              <w:bottom w:val="single" w:sz="4" w:space="0" w:color="auto"/>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69</w:t>
            </w:r>
          </w:p>
        </w:tc>
      </w:tr>
      <w:tr w:rsidR="00DE7E45" w:rsidRPr="00E20B26" w:rsidTr="007601FF">
        <w:trPr>
          <w:jc w:val="center"/>
        </w:trPr>
        <w:tc>
          <w:tcPr>
            <w:tcW w:w="1017" w:type="dxa"/>
            <w:tcBorders>
              <w:top w:val="single" w:sz="4" w:space="0" w:color="auto"/>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PDI</w:t>
            </w:r>
          </w:p>
        </w:tc>
        <w:tc>
          <w:tcPr>
            <w:tcW w:w="1350" w:type="dxa"/>
            <w:tcBorders>
              <w:top w:val="single" w:sz="4" w:space="0" w:color="auto"/>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 xml:space="preserve">Blank 1 M </w:t>
            </w:r>
            <w:proofErr w:type="spellStart"/>
            <w:r w:rsidRPr="00E20B26">
              <w:rPr>
                <w:rFonts w:ascii="Times New Roman" w:hAnsi="Times New Roman" w:cs="Times New Roman"/>
                <w:sz w:val="18"/>
                <w:szCs w:val="18"/>
              </w:rPr>
              <w:t>HCl</w:t>
            </w:r>
            <w:proofErr w:type="spellEnd"/>
          </w:p>
        </w:tc>
        <w:tc>
          <w:tcPr>
            <w:tcW w:w="108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83.0</w:t>
            </w:r>
          </w:p>
        </w:tc>
        <w:tc>
          <w:tcPr>
            <w:tcW w:w="90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91.1</w:t>
            </w:r>
          </w:p>
        </w:tc>
        <w:tc>
          <w:tcPr>
            <w:tcW w:w="810" w:type="dxa"/>
            <w:gridSpan w:val="2"/>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518.0</w:t>
            </w:r>
          </w:p>
        </w:tc>
        <w:tc>
          <w:tcPr>
            <w:tcW w:w="90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235.0</w:t>
            </w:r>
          </w:p>
        </w:tc>
        <w:tc>
          <w:tcPr>
            <w:tcW w:w="117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47.9</w:t>
            </w:r>
          </w:p>
        </w:tc>
        <w:tc>
          <w:tcPr>
            <w:tcW w:w="990" w:type="dxa"/>
            <w:tcBorders>
              <w:top w:val="single" w:sz="4" w:space="0" w:color="auto"/>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rFonts w:eastAsia="Calibri"/>
                <w:bCs/>
                <w:color w:val="000000"/>
                <w:kern w:val="24"/>
                <w:sz w:val="18"/>
                <w:szCs w:val="18"/>
                <w:lang w:val="en-GB"/>
              </w:rPr>
              <w:t>-</w:t>
            </w:r>
          </w:p>
        </w:tc>
        <w:tc>
          <w:tcPr>
            <w:tcW w:w="877" w:type="dxa"/>
            <w:tcBorders>
              <w:top w:val="single" w:sz="4" w:space="0" w:color="auto"/>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w:t>
            </w:r>
          </w:p>
        </w:tc>
      </w:tr>
      <w:tr w:rsidR="00DE7E45" w:rsidRPr="00E20B26" w:rsidTr="007601FF">
        <w:trPr>
          <w:jc w:val="center"/>
        </w:trPr>
        <w:tc>
          <w:tcPr>
            <w:tcW w:w="1017"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5</w:t>
            </w:r>
            <w:r w:rsidRPr="00E20B26">
              <w:rPr>
                <w:rFonts w:ascii="Times New Roman" w:hAnsi="Times New Roman" w:cs="Times New Roman"/>
                <w:sz w:val="18"/>
                <w:szCs w:val="18"/>
              </w:rPr>
              <w:t xml:space="preserve"> M</w:t>
            </w:r>
          </w:p>
        </w:tc>
        <w:tc>
          <w:tcPr>
            <w:tcW w:w="108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2.8</w:t>
            </w:r>
          </w:p>
        </w:tc>
        <w:tc>
          <w:tcPr>
            <w:tcW w:w="90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45.4</w:t>
            </w:r>
          </w:p>
        </w:tc>
        <w:tc>
          <w:tcPr>
            <w:tcW w:w="810" w:type="dxa"/>
            <w:gridSpan w:val="2"/>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16.0</w:t>
            </w:r>
          </w:p>
        </w:tc>
        <w:tc>
          <w:tcPr>
            <w:tcW w:w="90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1.0</w:t>
            </w:r>
          </w:p>
        </w:tc>
        <w:tc>
          <w:tcPr>
            <w:tcW w:w="117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131.1</w:t>
            </w:r>
          </w:p>
        </w:tc>
        <w:tc>
          <w:tcPr>
            <w:tcW w:w="99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63.5</w:t>
            </w:r>
          </w:p>
        </w:tc>
        <w:tc>
          <w:tcPr>
            <w:tcW w:w="877" w:type="dxa"/>
            <w:tcBorders>
              <w:top w:val="nil"/>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62</w:t>
            </w:r>
          </w:p>
        </w:tc>
      </w:tr>
      <w:tr w:rsidR="00DE7E45" w:rsidRPr="00E20B26" w:rsidTr="007601FF">
        <w:trPr>
          <w:jc w:val="center"/>
        </w:trPr>
        <w:tc>
          <w:tcPr>
            <w:tcW w:w="1017"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nil"/>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4</w:t>
            </w:r>
            <w:r w:rsidRPr="00E20B26">
              <w:rPr>
                <w:rFonts w:ascii="Times New Roman" w:hAnsi="Times New Roman" w:cs="Times New Roman"/>
                <w:sz w:val="18"/>
                <w:szCs w:val="18"/>
              </w:rPr>
              <w:t xml:space="preserve"> M</w:t>
            </w:r>
          </w:p>
        </w:tc>
        <w:tc>
          <w:tcPr>
            <w:tcW w:w="108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9.8</w:t>
            </w:r>
          </w:p>
        </w:tc>
        <w:tc>
          <w:tcPr>
            <w:tcW w:w="90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2.5</w:t>
            </w:r>
          </w:p>
        </w:tc>
        <w:tc>
          <w:tcPr>
            <w:tcW w:w="810" w:type="dxa"/>
            <w:gridSpan w:val="2"/>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514.0</w:t>
            </w:r>
          </w:p>
        </w:tc>
        <w:tc>
          <w:tcPr>
            <w:tcW w:w="90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45.4</w:t>
            </w:r>
          </w:p>
        </w:tc>
        <w:tc>
          <w:tcPr>
            <w:tcW w:w="117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188.3</w:t>
            </w:r>
          </w:p>
        </w:tc>
        <w:tc>
          <w:tcPr>
            <w:tcW w:w="990" w:type="dxa"/>
            <w:tcBorders>
              <w:top w:val="nil"/>
              <w:left w:val="nil"/>
              <w:bottom w:val="nil"/>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74.5</w:t>
            </w:r>
          </w:p>
        </w:tc>
        <w:tc>
          <w:tcPr>
            <w:tcW w:w="877" w:type="dxa"/>
            <w:tcBorders>
              <w:top w:val="nil"/>
              <w:left w:val="nil"/>
              <w:bottom w:val="nil"/>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75</w:t>
            </w:r>
          </w:p>
        </w:tc>
      </w:tr>
      <w:tr w:rsidR="00DE7E45" w:rsidRPr="00E20B26" w:rsidTr="007601FF">
        <w:trPr>
          <w:trHeight w:val="200"/>
          <w:jc w:val="center"/>
        </w:trPr>
        <w:tc>
          <w:tcPr>
            <w:tcW w:w="1017" w:type="dxa"/>
            <w:tcBorders>
              <w:top w:val="nil"/>
              <w:left w:val="nil"/>
              <w:bottom w:val="single" w:sz="4" w:space="0" w:color="auto"/>
              <w:right w:val="nil"/>
            </w:tcBorders>
          </w:tcPr>
          <w:p w:rsidR="00DE7E45" w:rsidRPr="00E20B26" w:rsidRDefault="00DE7E45" w:rsidP="007601FF">
            <w:pPr>
              <w:ind w:left="-738" w:firstLine="738"/>
              <w:jc w:val="center"/>
              <w:rPr>
                <w:rFonts w:ascii="Times New Roman" w:hAnsi="Times New Roman" w:cs="Times New Roman"/>
                <w:sz w:val="18"/>
                <w:szCs w:val="18"/>
              </w:rPr>
            </w:pPr>
          </w:p>
        </w:tc>
        <w:tc>
          <w:tcPr>
            <w:tcW w:w="1350" w:type="dxa"/>
            <w:tcBorders>
              <w:top w:val="nil"/>
              <w:left w:val="nil"/>
              <w:bottom w:val="single" w:sz="4" w:space="0" w:color="auto"/>
              <w:right w:val="nil"/>
            </w:tcBorders>
          </w:tcPr>
          <w:p w:rsidR="00DE7E45" w:rsidRPr="00E20B26" w:rsidRDefault="00DE7E45" w:rsidP="007601FF">
            <w:pPr>
              <w:ind w:left="-738" w:firstLine="738"/>
              <w:jc w:val="center"/>
              <w:rPr>
                <w:rFonts w:ascii="Times New Roman" w:hAnsi="Times New Roman" w:cs="Times New Roman"/>
                <w:sz w:val="18"/>
                <w:szCs w:val="18"/>
              </w:rPr>
            </w:pPr>
            <w:r w:rsidRPr="00E20B26">
              <w:rPr>
                <w:rFonts w:ascii="Times New Roman" w:hAnsi="Times New Roman" w:cs="Times New Roman"/>
                <w:sz w:val="18"/>
                <w:szCs w:val="18"/>
              </w:rPr>
              <w:t>1 x 10</w:t>
            </w:r>
            <w:r w:rsidRPr="00E20B26">
              <w:rPr>
                <w:rFonts w:ascii="Times New Roman" w:hAnsi="Times New Roman" w:cs="Times New Roman"/>
                <w:sz w:val="18"/>
                <w:szCs w:val="18"/>
                <w:vertAlign w:val="superscript"/>
              </w:rPr>
              <w:t>-3</w:t>
            </w:r>
            <w:r w:rsidRPr="00E20B26">
              <w:rPr>
                <w:rFonts w:ascii="Times New Roman" w:hAnsi="Times New Roman" w:cs="Times New Roman"/>
                <w:sz w:val="18"/>
                <w:szCs w:val="18"/>
              </w:rPr>
              <w:t xml:space="preserve"> M</w:t>
            </w:r>
          </w:p>
        </w:tc>
        <w:tc>
          <w:tcPr>
            <w:tcW w:w="108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25.6</w:t>
            </w:r>
          </w:p>
        </w:tc>
        <w:tc>
          <w:tcPr>
            <w:tcW w:w="90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38.2</w:t>
            </w:r>
          </w:p>
        </w:tc>
        <w:tc>
          <w:tcPr>
            <w:tcW w:w="810" w:type="dxa"/>
            <w:gridSpan w:val="2"/>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471.0</w:t>
            </w:r>
          </w:p>
        </w:tc>
        <w:tc>
          <w:tcPr>
            <w:tcW w:w="90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21.7</w:t>
            </w:r>
          </w:p>
        </w:tc>
        <w:tc>
          <w:tcPr>
            <w:tcW w:w="117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238.9</w:t>
            </w:r>
          </w:p>
        </w:tc>
        <w:tc>
          <w:tcPr>
            <w:tcW w:w="990" w:type="dxa"/>
            <w:tcBorders>
              <w:top w:val="nil"/>
              <w:left w:val="nil"/>
              <w:bottom w:val="single" w:sz="4" w:space="0" w:color="auto"/>
              <w:right w:val="nil"/>
            </w:tcBorders>
            <w:vAlign w:val="center"/>
          </w:tcPr>
          <w:p w:rsidR="00DE7E45" w:rsidRPr="00A05A68" w:rsidRDefault="00DE7E45" w:rsidP="007601FF">
            <w:pPr>
              <w:pStyle w:val="NormalWeb"/>
              <w:spacing w:before="0" w:beforeAutospacing="0" w:after="0" w:afterAutospacing="0"/>
              <w:ind w:left="-738" w:firstLine="738"/>
              <w:jc w:val="center"/>
              <w:rPr>
                <w:sz w:val="18"/>
                <w:szCs w:val="18"/>
                <w:lang w:val="en-GB"/>
              </w:rPr>
            </w:pPr>
            <w:r w:rsidRPr="00A05A68">
              <w:rPr>
                <w:sz w:val="18"/>
                <w:szCs w:val="18"/>
                <w:lang w:val="en-GB"/>
              </w:rPr>
              <w:t>80.0</w:t>
            </w:r>
          </w:p>
        </w:tc>
        <w:tc>
          <w:tcPr>
            <w:tcW w:w="877" w:type="dxa"/>
            <w:tcBorders>
              <w:top w:val="nil"/>
              <w:left w:val="nil"/>
              <w:bottom w:val="single" w:sz="4" w:space="0" w:color="auto"/>
              <w:right w:val="nil"/>
            </w:tcBorders>
          </w:tcPr>
          <w:p w:rsidR="00DE7E45" w:rsidRPr="00E20B26" w:rsidRDefault="00DE7E45" w:rsidP="007601FF">
            <w:pPr>
              <w:pStyle w:val="NormalWeb"/>
              <w:spacing w:before="0" w:beforeAutospacing="0" w:after="0" w:afterAutospacing="0" w:line="276" w:lineRule="auto"/>
              <w:ind w:left="-738" w:firstLine="738"/>
              <w:jc w:val="center"/>
              <w:rPr>
                <w:rFonts w:eastAsia="Calibri"/>
                <w:bCs/>
                <w:color w:val="000000"/>
                <w:kern w:val="24"/>
                <w:sz w:val="18"/>
                <w:szCs w:val="18"/>
              </w:rPr>
            </w:pPr>
            <w:r w:rsidRPr="00E20B26">
              <w:rPr>
                <w:rFonts w:eastAsia="Calibri"/>
                <w:bCs/>
                <w:color w:val="000000"/>
                <w:kern w:val="24"/>
                <w:sz w:val="18"/>
                <w:szCs w:val="18"/>
              </w:rPr>
              <w:t>0.93</w:t>
            </w:r>
          </w:p>
        </w:tc>
      </w:tr>
    </w:tbl>
    <w:p w:rsidR="00DE7E45" w:rsidRDefault="00DE7E45" w:rsidP="00DE7E45">
      <w:pPr>
        <w:spacing w:after="0" w:line="240" w:lineRule="auto"/>
        <w:rPr>
          <w:rFonts w:ascii="Times New Roman" w:hAnsi="Times New Roman" w:cs="Times New Roman"/>
          <w:sz w:val="24"/>
          <w:szCs w:val="24"/>
        </w:rPr>
      </w:pPr>
    </w:p>
    <w:p w:rsidR="008A4F57" w:rsidRPr="003E4749" w:rsidRDefault="008A4F57" w:rsidP="003E4749">
      <w:pPr>
        <w:spacing w:line="240" w:lineRule="auto"/>
        <w:contextualSpacing/>
        <w:rPr>
          <w:rFonts w:ascii="Times New Roman" w:hAnsi="Times New Roman" w:cs="Times New Roman"/>
          <w:b/>
          <w:sz w:val="20"/>
          <w:szCs w:val="20"/>
        </w:rPr>
      </w:pPr>
      <w:r w:rsidRPr="003E4749">
        <w:rPr>
          <w:rFonts w:ascii="Times New Roman" w:hAnsi="Times New Roman" w:cs="Times New Roman"/>
          <w:b/>
          <w:sz w:val="20"/>
          <w:szCs w:val="20"/>
        </w:rPr>
        <w:t>Adsorption isotherm</w:t>
      </w:r>
    </w:p>
    <w:p w:rsidR="008A4F57" w:rsidRDefault="008A4F57" w:rsidP="003E4749">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 xml:space="preserve">Adsorption isotherm can describe the adsorptive behavior of a corrosion inhibitor where it provides important information on the nature of the metal-inhibitor interaction. Several adsorption isotherms were tested for the description of adsorption behavior of studied compounds and it was found to obey the Langmuir adsorption isotherm. The surface coverage, θ, for various concentrations of the inhibitor was been calculated and the plot of C/θ vs. C yields </w:t>
      </w:r>
      <w:r w:rsidR="00621530">
        <w:rPr>
          <w:rFonts w:ascii="Times New Roman" w:hAnsi="Times New Roman" w:cs="Times New Roman"/>
          <w:sz w:val="20"/>
          <w:szCs w:val="20"/>
        </w:rPr>
        <w:t>straight lines as shown in Fig 4</w:t>
      </w:r>
      <w:r w:rsidRPr="003E4749">
        <w:rPr>
          <w:rFonts w:ascii="Times New Roman" w:hAnsi="Times New Roman" w:cs="Times New Roman"/>
          <w:sz w:val="20"/>
          <w:szCs w:val="20"/>
        </w:rPr>
        <w:t>. Experimental results are in good agreement with Langmuir adsorption i</w:t>
      </w:r>
      <w:r w:rsidR="00D772E4">
        <w:rPr>
          <w:rFonts w:ascii="Times New Roman" w:hAnsi="Times New Roman" w:cs="Times New Roman"/>
          <w:sz w:val="20"/>
          <w:szCs w:val="20"/>
        </w:rPr>
        <w:t>sotherm shown in E</w:t>
      </w:r>
      <w:r w:rsidRPr="003E4749">
        <w:rPr>
          <w:rFonts w:ascii="Times New Roman" w:hAnsi="Times New Roman" w:cs="Times New Roman"/>
          <w:sz w:val="20"/>
          <w:szCs w:val="20"/>
        </w:rPr>
        <w:t>quation</w:t>
      </w:r>
      <w:r w:rsidR="00D772E4">
        <w:rPr>
          <w:rFonts w:ascii="Times New Roman" w:hAnsi="Times New Roman" w:cs="Times New Roman"/>
          <w:sz w:val="20"/>
          <w:szCs w:val="20"/>
        </w:rPr>
        <w:t xml:space="preserve"> 1</w:t>
      </w:r>
      <w:r w:rsidRPr="003E4749">
        <w:rPr>
          <w:rFonts w:ascii="Times New Roman" w:hAnsi="Times New Roman" w:cs="Times New Roman"/>
          <w:sz w:val="20"/>
          <w:szCs w:val="20"/>
        </w:rPr>
        <w:t>:</w:t>
      </w:r>
    </w:p>
    <w:p w:rsidR="00E20B26" w:rsidRPr="003E4749" w:rsidRDefault="00E20B26" w:rsidP="003E4749">
      <w:pPr>
        <w:spacing w:line="240" w:lineRule="auto"/>
        <w:contextualSpacing/>
        <w:jc w:val="both"/>
        <w:rPr>
          <w:rFonts w:ascii="Times New Roman" w:hAnsi="Times New Roman" w:cs="Times New Roman"/>
          <w:sz w:val="20"/>
          <w:szCs w:val="20"/>
        </w:rPr>
      </w:pPr>
    </w:p>
    <w:p w:rsidR="008A4F57" w:rsidRPr="0079541F" w:rsidRDefault="00C96227" w:rsidP="003E4749">
      <w:pPr>
        <w:spacing w:line="240" w:lineRule="auto"/>
        <w:contextualSpacing/>
        <w:rPr>
          <w:rFonts w:ascii="Cambria Math" w:eastAsiaTheme="minorEastAsia" w:hAnsi="Cambria Math" w:cs="Times New Roman"/>
          <w:sz w:val="18"/>
          <w:szCs w:val="20"/>
        </w:rPr>
      </w:pPr>
      <m:oMathPara>
        <m:oMath>
          <m:f>
            <m:fPr>
              <m:ctrlPr>
                <w:rPr>
                  <w:rFonts w:ascii="Cambria Math" w:hAnsi="Cambria Math" w:cs="Times New Roman"/>
                  <w:sz w:val="18"/>
                  <w:szCs w:val="20"/>
                </w:rPr>
              </m:ctrlPr>
            </m:fPr>
            <m:num>
              <m:sSub>
                <m:sSubPr>
                  <m:ctrlPr>
                    <w:rPr>
                      <w:rFonts w:ascii="Cambria Math" w:hAnsi="Cambria Math" w:cs="Times New Roman"/>
                      <w:sz w:val="18"/>
                      <w:szCs w:val="20"/>
                    </w:rPr>
                  </m:ctrlPr>
                </m:sSubPr>
                <m:e>
                  <m:r>
                    <m:rPr>
                      <m:sty m:val="p"/>
                    </m:rPr>
                    <w:rPr>
                      <w:rFonts w:ascii="Cambria Math" w:hAnsi="Cambria Math" w:cs="Times New Roman"/>
                      <w:sz w:val="18"/>
                      <w:szCs w:val="20"/>
                    </w:rPr>
                    <m:t xml:space="preserve"> </m:t>
                  </m:r>
                  <m:r>
                    <m:rPr>
                      <m:sty m:val="p"/>
                    </m:rPr>
                    <w:rPr>
                      <w:rFonts w:ascii="Cambria Math" w:hAnsi="Cambria Math" w:cs="Times New Roman"/>
                      <w:sz w:val="18"/>
                      <w:szCs w:val="20"/>
                    </w:rPr>
                    <m:t>C</m:t>
                  </m:r>
                </m:e>
                <m:sub>
                  <m:r>
                    <m:rPr>
                      <m:sty m:val="p"/>
                    </m:rPr>
                    <w:rPr>
                      <w:rFonts w:ascii="Cambria Math" w:hAnsi="Cambria Math" w:cs="Times New Roman"/>
                      <w:sz w:val="18"/>
                      <w:szCs w:val="20"/>
                    </w:rPr>
                    <m:t>inh</m:t>
                  </m:r>
                </m:sub>
              </m:sSub>
            </m:num>
            <m:den>
              <m:r>
                <m:rPr>
                  <m:sty m:val="p"/>
                </m:rPr>
                <w:rPr>
                  <w:rFonts w:ascii="Cambria Math" w:hAnsi="Cambria Math" w:cs="Times New Roman"/>
                  <w:sz w:val="18"/>
                  <w:szCs w:val="20"/>
                </w:rPr>
                <m:t>θ</m:t>
              </m:r>
            </m:den>
          </m:f>
          <m:r>
            <m:rPr>
              <m:sty m:val="p"/>
            </m:rPr>
            <w:rPr>
              <w:rFonts w:ascii="Cambria Math" w:hAnsi="Cambria Math" w:cs="Times New Roman"/>
              <w:sz w:val="18"/>
              <w:szCs w:val="20"/>
            </w:rPr>
            <m:t xml:space="preserve">= </m:t>
          </m:r>
          <m:f>
            <m:fPr>
              <m:ctrlPr>
                <w:rPr>
                  <w:rFonts w:ascii="Cambria Math" w:hAnsi="Cambria Math" w:cs="Times New Roman"/>
                  <w:sz w:val="18"/>
                  <w:szCs w:val="20"/>
                </w:rPr>
              </m:ctrlPr>
            </m:fPr>
            <m:num>
              <m:r>
                <m:rPr>
                  <m:sty m:val="p"/>
                </m:rPr>
                <w:rPr>
                  <w:rFonts w:ascii="Cambria Math" w:hAnsi="Cambria Math" w:cs="Times New Roman"/>
                  <w:sz w:val="18"/>
                  <w:szCs w:val="20"/>
                </w:rPr>
                <m:t>1</m:t>
              </m:r>
            </m:num>
            <m:den>
              <m:sSub>
                <m:sSubPr>
                  <m:ctrlPr>
                    <w:rPr>
                      <w:rFonts w:ascii="Cambria Math" w:hAnsi="Cambria Math" w:cs="Times New Roman"/>
                      <w:sz w:val="18"/>
                      <w:szCs w:val="20"/>
                    </w:rPr>
                  </m:ctrlPr>
                </m:sSubPr>
                <m:e>
                  <m:r>
                    <m:rPr>
                      <m:sty m:val="p"/>
                    </m:rPr>
                    <w:rPr>
                      <w:rFonts w:ascii="Cambria Math" w:hAnsi="Cambria Math" w:cs="Times New Roman"/>
                      <w:sz w:val="18"/>
                      <w:szCs w:val="20"/>
                    </w:rPr>
                    <m:t>K</m:t>
                  </m:r>
                </m:e>
                <m:sub>
                  <m:r>
                    <m:rPr>
                      <m:sty m:val="p"/>
                    </m:rPr>
                    <w:rPr>
                      <w:rFonts w:ascii="Cambria Math" w:hAnsi="Cambria Math" w:cs="Times New Roman"/>
                      <w:sz w:val="18"/>
                      <w:szCs w:val="20"/>
                    </w:rPr>
                    <m:t>ads</m:t>
                  </m:r>
                </m:sub>
              </m:sSub>
            </m:den>
          </m:f>
          <m:r>
            <m:rPr>
              <m:sty m:val="p"/>
            </m:rPr>
            <w:rPr>
              <w:rFonts w:ascii="Cambria Math" w:hAnsi="Cambria Math" w:cs="Times New Roman"/>
              <w:sz w:val="18"/>
              <w:szCs w:val="20"/>
            </w:rPr>
            <m:t xml:space="preserve">+ </m:t>
          </m:r>
          <m:sSub>
            <m:sSubPr>
              <m:ctrlPr>
                <w:rPr>
                  <w:rFonts w:ascii="Cambria Math" w:hAnsi="Cambria Math" w:cs="Times New Roman"/>
                  <w:sz w:val="18"/>
                  <w:szCs w:val="20"/>
                </w:rPr>
              </m:ctrlPr>
            </m:sSubPr>
            <m:e>
              <m:r>
                <m:rPr>
                  <m:sty m:val="p"/>
                </m:rPr>
                <w:rPr>
                  <w:rFonts w:ascii="Cambria Math" w:hAnsi="Cambria Math" w:cs="Times New Roman"/>
                  <w:sz w:val="18"/>
                  <w:szCs w:val="20"/>
                </w:rPr>
                <m:t>C</m:t>
              </m:r>
            </m:e>
            <m:sub>
              <m:r>
                <m:rPr>
                  <m:sty m:val="p"/>
                </m:rPr>
                <w:rPr>
                  <w:rFonts w:ascii="Cambria Math" w:hAnsi="Cambria Math" w:cs="Times New Roman"/>
                  <w:sz w:val="18"/>
                  <w:szCs w:val="20"/>
                </w:rPr>
                <m:t>inh</m:t>
              </m:r>
            </m:sub>
          </m:sSub>
          <m:r>
            <m:rPr>
              <m:sty m:val="p"/>
            </m:rPr>
            <w:rPr>
              <w:rFonts w:ascii="Cambria Math" w:hAnsi="Cambria Math" w:cs="Times New Roman"/>
              <w:sz w:val="18"/>
              <w:szCs w:val="20"/>
            </w:rPr>
            <m:t xml:space="preserve">   </m:t>
          </m:r>
          <m:r>
            <m:rPr>
              <m:sty m:val="p"/>
            </m:rPr>
            <w:rPr>
              <w:rFonts w:ascii="Cambria Math" w:hAnsi="Cambria Math" w:cs="Times New Roman"/>
              <w:sz w:val="18"/>
              <w:szCs w:val="20"/>
            </w:rPr>
            <m:t xml:space="preserve">                                                                                                                                                                      </m:t>
          </m:r>
          <m:r>
            <m:rPr>
              <m:sty m:val="p"/>
            </m:rPr>
            <w:rPr>
              <w:rFonts w:ascii="Cambria Math" w:hAnsi="Cambria Math" w:cs="Times New Roman"/>
              <w:sz w:val="18"/>
              <w:szCs w:val="20"/>
            </w:rPr>
            <m:t xml:space="preserve"> (1)</m:t>
          </m:r>
        </m:oMath>
      </m:oMathPara>
    </w:p>
    <w:p w:rsidR="00E20B26" w:rsidRPr="003E4749" w:rsidRDefault="00E20B26" w:rsidP="003E4749">
      <w:pPr>
        <w:spacing w:line="240" w:lineRule="auto"/>
        <w:contextualSpacing/>
        <w:rPr>
          <w:rFonts w:ascii="Times New Roman" w:hAnsi="Times New Roman" w:cs="Times New Roman"/>
          <w:sz w:val="20"/>
          <w:szCs w:val="20"/>
        </w:rPr>
      </w:pPr>
    </w:p>
    <w:p w:rsidR="008A4F57" w:rsidRDefault="008A4F57" w:rsidP="003E4749">
      <w:pPr>
        <w:spacing w:line="240" w:lineRule="auto"/>
        <w:contextualSpacing/>
        <w:rPr>
          <w:rFonts w:ascii="Times New Roman" w:hAnsi="Times New Roman" w:cs="Times New Roman"/>
          <w:sz w:val="20"/>
          <w:szCs w:val="20"/>
        </w:rPr>
      </w:pPr>
      <w:r w:rsidRPr="003E4749">
        <w:rPr>
          <w:rFonts w:ascii="Times New Roman" w:hAnsi="Times New Roman" w:cs="Times New Roman"/>
          <w:sz w:val="20"/>
          <w:szCs w:val="20"/>
        </w:rPr>
        <w:t>Where C</w:t>
      </w:r>
      <w:r w:rsidRPr="003E4749">
        <w:rPr>
          <w:rFonts w:ascii="Times New Roman" w:hAnsi="Times New Roman" w:cs="Times New Roman"/>
          <w:sz w:val="20"/>
          <w:szCs w:val="20"/>
          <w:vertAlign w:val="subscript"/>
        </w:rPr>
        <w:t>inh</w:t>
      </w:r>
      <w:r w:rsidRPr="003E4749">
        <w:rPr>
          <w:rFonts w:ascii="Times New Roman" w:hAnsi="Times New Roman" w:cs="Times New Roman"/>
          <w:sz w:val="20"/>
          <w:szCs w:val="20"/>
        </w:rPr>
        <w:t xml:space="preserve"> is the inhibitor concentration and K</w:t>
      </w:r>
      <w:r w:rsidRPr="003E4749">
        <w:rPr>
          <w:rFonts w:ascii="Times New Roman" w:hAnsi="Times New Roman" w:cs="Times New Roman"/>
          <w:sz w:val="20"/>
          <w:szCs w:val="20"/>
          <w:vertAlign w:val="subscript"/>
        </w:rPr>
        <w:t>ads</w:t>
      </w:r>
      <w:r w:rsidRPr="003E4749">
        <w:rPr>
          <w:rFonts w:ascii="Times New Roman" w:hAnsi="Times New Roman" w:cs="Times New Roman"/>
          <w:sz w:val="20"/>
          <w:szCs w:val="20"/>
        </w:rPr>
        <w:t xml:space="preserve"> is the adsorption equilibrium constant. </w:t>
      </w:r>
    </w:p>
    <w:p w:rsidR="003E4749" w:rsidRDefault="003E4749" w:rsidP="003E4749">
      <w:pPr>
        <w:spacing w:line="240" w:lineRule="auto"/>
        <w:contextualSpacing/>
        <w:rPr>
          <w:rFonts w:ascii="Times New Roman" w:hAnsi="Times New Roman" w:cs="Times New Roman"/>
          <w:sz w:val="20"/>
          <w:szCs w:val="20"/>
        </w:rPr>
      </w:pPr>
    </w:p>
    <w:p w:rsidR="008A4F57" w:rsidRPr="001A4F8E" w:rsidRDefault="001A4F8E" w:rsidP="001A4F8E">
      <w:pPr>
        <w:spacing w:line="240" w:lineRule="auto"/>
        <w:contextualSpacing/>
        <w:rPr>
          <w:rFonts w:ascii="Times New Roman" w:hAnsi="Times New Roman" w:cs="Times New Roman"/>
          <w:sz w:val="20"/>
          <w:szCs w:val="20"/>
        </w:rPr>
      </w:pPr>
      <w:r w:rsidRPr="001A4F8E">
        <w:rPr>
          <w:rFonts w:ascii="Times New Roman" w:hAnsi="Times New Roman" w:cs="Times New Roman"/>
          <w:noProof/>
          <w:sz w:val="20"/>
          <w:szCs w:val="20"/>
        </w:rPr>
        <w:drawing>
          <wp:inline distT="0" distB="0" distL="0" distR="0">
            <wp:extent cx="5267325" cy="2638425"/>
            <wp:effectExtent l="0" t="0" r="0" b="0"/>
            <wp:docPr id="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A4F8E" w:rsidRPr="00E20B26" w:rsidRDefault="00A05A68" w:rsidP="00830055">
      <w:pPr>
        <w:spacing w:after="0" w:line="480" w:lineRule="auto"/>
        <w:jc w:val="center"/>
        <w:rPr>
          <w:rFonts w:ascii="Times New Roman" w:hAnsi="Times New Roman" w:cs="Times New Roman"/>
          <w:sz w:val="18"/>
          <w:szCs w:val="18"/>
        </w:rPr>
      </w:pPr>
      <w:proofErr w:type="gramStart"/>
      <w:r>
        <w:rPr>
          <w:rFonts w:ascii="Times New Roman" w:hAnsi="Times New Roman" w:cs="Times New Roman"/>
          <w:sz w:val="18"/>
          <w:szCs w:val="18"/>
        </w:rPr>
        <w:t>Fig. 4</w:t>
      </w:r>
      <w:r w:rsidR="008A4F57" w:rsidRPr="00E20B26">
        <w:rPr>
          <w:rFonts w:ascii="Times New Roman" w:hAnsi="Times New Roman" w:cs="Times New Roman"/>
          <w:sz w:val="18"/>
          <w:szCs w:val="18"/>
        </w:rPr>
        <w:t>.</w:t>
      </w:r>
      <w:proofErr w:type="gramEnd"/>
      <w:r w:rsidR="008A4F57" w:rsidRPr="00E20B26">
        <w:rPr>
          <w:rFonts w:ascii="Times New Roman" w:hAnsi="Times New Roman" w:cs="Times New Roman"/>
          <w:sz w:val="18"/>
          <w:szCs w:val="18"/>
        </w:rPr>
        <w:t xml:space="preserve"> Langmuir plots for PII and PDI on mild steel in 1 M </w:t>
      </w:r>
      <w:proofErr w:type="spellStart"/>
      <w:r w:rsidR="008A4F57" w:rsidRPr="00E20B26">
        <w:rPr>
          <w:rFonts w:ascii="Times New Roman" w:hAnsi="Times New Roman" w:cs="Times New Roman"/>
          <w:sz w:val="18"/>
          <w:szCs w:val="18"/>
        </w:rPr>
        <w:t>HCl</w:t>
      </w:r>
      <w:proofErr w:type="spellEnd"/>
    </w:p>
    <w:p w:rsidR="00D645F9" w:rsidRPr="00D645F9" w:rsidRDefault="008A4F57" w:rsidP="00830055">
      <w:pPr>
        <w:spacing w:line="240" w:lineRule="auto"/>
        <w:contextualSpacing/>
        <w:jc w:val="both"/>
        <w:rPr>
          <w:rFonts w:ascii="Times New Roman" w:hAnsi="Times New Roman" w:cs="Times New Roman"/>
          <w:sz w:val="20"/>
          <w:szCs w:val="20"/>
        </w:rPr>
      </w:pPr>
      <w:r w:rsidRPr="003E4749">
        <w:rPr>
          <w:rFonts w:ascii="Times New Roman" w:hAnsi="Times New Roman" w:cs="Times New Roman"/>
          <w:sz w:val="20"/>
          <w:szCs w:val="20"/>
        </w:rPr>
        <w:t>The value of K</w:t>
      </w:r>
      <w:r w:rsidRPr="003E4749">
        <w:rPr>
          <w:rFonts w:ascii="Times New Roman" w:hAnsi="Times New Roman" w:cs="Times New Roman"/>
          <w:sz w:val="20"/>
          <w:szCs w:val="20"/>
          <w:vertAlign w:val="subscript"/>
        </w:rPr>
        <w:t>ads</w:t>
      </w:r>
      <w:r w:rsidRPr="003E4749">
        <w:rPr>
          <w:rFonts w:ascii="Times New Roman" w:hAnsi="Times New Roman" w:cs="Times New Roman"/>
          <w:sz w:val="20"/>
          <w:szCs w:val="20"/>
        </w:rPr>
        <w:t xml:space="preserve"> is found </w:t>
      </w:r>
      <w:r w:rsidRPr="00217403">
        <w:rPr>
          <w:rFonts w:ascii="Times New Roman" w:hAnsi="Times New Roman" w:cs="Times New Roman"/>
          <w:sz w:val="20"/>
          <w:szCs w:val="20"/>
        </w:rPr>
        <w:t xml:space="preserve">as </w:t>
      </w:r>
      <w:r w:rsidR="00A05A68" w:rsidRPr="00217403">
        <w:rPr>
          <w:rFonts w:ascii="Times New Roman" w:hAnsi="Times New Roman" w:cs="Times New Roman"/>
          <w:sz w:val="20"/>
          <w:szCs w:val="20"/>
        </w:rPr>
        <w:t>12.5 x 10</w:t>
      </w:r>
      <w:r w:rsidR="00A05A68" w:rsidRPr="00217403">
        <w:rPr>
          <w:rFonts w:ascii="Times New Roman" w:hAnsi="Times New Roman" w:cs="Times New Roman"/>
          <w:sz w:val="20"/>
          <w:szCs w:val="20"/>
          <w:vertAlign w:val="superscript"/>
        </w:rPr>
        <w:t>3</w:t>
      </w:r>
      <w:r w:rsidR="00A05A68" w:rsidRPr="00217403">
        <w:rPr>
          <w:rFonts w:ascii="Times New Roman" w:hAnsi="Times New Roman" w:cs="Times New Roman"/>
          <w:sz w:val="20"/>
          <w:szCs w:val="20"/>
        </w:rPr>
        <w:t xml:space="preserve"> and 166.7 x 10</w:t>
      </w:r>
      <w:r w:rsidR="00A05A68" w:rsidRPr="00217403">
        <w:rPr>
          <w:rFonts w:ascii="Times New Roman" w:hAnsi="Times New Roman" w:cs="Times New Roman"/>
          <w:sz w:val="20"/>
          <w:szCs w:val="20"/>
          <w:vertAlign w:val="superscript"/>
        </w:rPr>
        <w:t>3</w:t>
      </w:r>
      <w:r w:rsidR="00A05A68" w:rsidRPr="00217403">
        <w:rPr>
          <w:rFonts w:ascii="Times New Roman" w:hAnsi="Times New Roman" w:cs="Times New Roman"/>
          <w:sz w:val="20"/>
          <w:szCs w:val="20"/>
        </w:rPr>
        <w:t xml:space="preserve"> M</w:t>
      </w:r>
      <w:r w:rsidR="00A05A68" w:rsidRPr="00217403">
        <w:rPr>
          <w:rFonts w:ascii="Times New Roman" w:hAnsi="Times New Roman" w:cs="Times New Roman"/>
          <w:sz w:val="20"/>
          <w:szCs w:val="20"/>
          <w:vertAlign w:val="superscript"/>
        </w:rPr>
        <w:t>-1</w:t>
      </w:r>
      <w:r w:rsidRPr="00217403">
        <w:rPr>
          <w:rFonts w:ascii="Times New Roman" w:hAnsi="Times New Roman" w:cs="Times New Roman"/>
          <w:sz w:val="20"/>
          <w:szCs w:val="20"/>
        </w:rPr>
        <w:t>for</w:t>
      </w:r>
      <w:r w:rsidRPr="003E4749">
        <w:rPr>
          <w:rFonts w:ascii="Times New Roman" w:hAnsi="Times New Roman" w:cs="Times New Roman"/>
          <w:sz w:val="20"/>
          <w:szCs w:val="20"/>
        </w:rPr>
        <w:t xml:space="preserve"> PII and PDI, respectively. The increasing value of K</w:t>
      </w:r>
      <w:r w:rsidRPr="003E4749">
        <w:rPr>
          <w:rFonts w:ascii="Times New Roman" w:hAnsi="Times New Roman" w:cs="Times New Roman"/>
          <w:sz w:val="20"/>
          <w:szCs w:val="20"/>
          <w:vertAlign w:val="subscript"/>
        </w:rPr>
        <w:t>ads</w:t>
      </w:r>
      <w:r w:rsidRPr="003E4749">
        <w:rPr>
          <w:rFonts w:ascii="Times New Roman" w:hAnsi="Times New Roman" w:cs="Times New Roman"/>
          <w:sz w:val="20"/>
          <w:szCs w:val="20"/>
        </w:rPr>
        <w:t xml:space="preserve"> shows increasing adsorption capability of PDI on metal surface [7] due to its structure. </w:t>
      </w:r>
      <w:r w:rsidR="00D645F9" w:rsidRPr="00D645F9">
        <w:rPr>
          <w:rFonts w:ascii="Times New Roman" w:hAnsi="Times New Roman" w:cs="Times New Roman"/>
          <w:sz w:val="20"/>
          <w:szCs w:val="20"/>
        </w:rPr>
        <w:t xml:space="preserve">The </w:t>
      </w:r>
      <w:proofErr w:type="spellStart"/>
      <w:r w:rsidR="00D645F9" w:rsidRPr="00D645F9">
        <w:rPr>
          <w:rFonts w:ascii="Times New Roman" w:hAnsi="Times New Roman" w:cs="Times New Roman"/>
          <w:sz w:val="20"/>
          <w:szCs w:val="20"/>
        </w:rPr>
        <w:t>K</w:t>
      </w:r>
      <w:r w:rsidR="00D645F9" w:rsidRPr="00D645F9">
        <w:rPr>
          <w:rFonts w:ascii="Times New Roman" w:hAnsi="Times New Roman" w:cs="Times New Roman"/>
          <w:sz w:val="20"/>
          <w:szCs w:val="20"/>
          <w:vertAlign w:val="subscript"/>
        </w:rPr>
        <w:t>ads</w:t>
      </w:r>
      <w:proofErr w:type="spellEnd"/>
      <w:r w:rsidR="00D645F9" w:rsidRPr="00D645F9">
        <w:rPr>
          <w:rFonts w:ascii="Times New Roman" w:hAnsi="Times New Roman" w:cs="Times New Roman"/>
          <w:sz w:val="20"/>
          <w:szCs w:val="20"/>
        </w:rPr>
        <w:t xml:space="preserve"> is also related to the standard free energy of adsorption (</w:t>
      </w:r>
      <w:proofErr w:type="spellStart"/>
      <w:r w:rsidR="00D645F9" w:rsidRPr="00D645F9">
        <w:rPr>
          <w:rFonts w:ascii="Times New Roman" w:hAnsi="Times New Roman" w:cs="Times New Roman"/>
          <w:sz w:val="20"/>
          <w:szCs w:val="20"/>
        </w:rPr>
        <w:t>ΔG</w:t>
      </w:r>
      <w:r w:rsidR="00D645F9" w:rsidRPr="00D645F9">
        <w:rPr>
          <w:rFonts w:ascii="Times New Roman" w:hAnsi="Times New Roman" w:cs="Times New Roman"/>
          <w:sz w:val="20"/>
          <w:szCs w:val="20"/>
          <w:vertAlign w:val="subscript"/>
        </w:rPr>
        <w:t>ads</w:t>
      </w:r>
      <w:proofErr w:type="spellEnd"/>
      <w:r w:rsidR="00D645F9">
        <w:rPr>
          <w:rFonts w:ascii="Times New Roman" w:hAnsi="Times New Roman" w:cs="Times New Roman"/>
          <w:sz w:val="20"/>
          <w:szCs w:val="20"/>
        </w:rPr>
        <w:t>) according to E</w:t>
      </w:r>
      <w:r w:rsidR="00D645F9" w:rsidRPr="00D645F9">
        <w:rPr>
          <w:rFonts w:ascii="Times New Roman" w:hAnsi="Times New Roman" w:cs="Times New Roman"/>
          <w:sz w:val="20"/>
          <w:szCs w:val="20"/>
        </w:rPr>
        <w:t>quation</w:t>
      </w:r>
      <w:r w:rsidR="00D645F9">
        <w:rPr>
          <w:rFonts w:ascii="Times New Roman" w:hAnsi="Times New Roman" w:cs="Times New Roman"/>
          <w:sz w:val="20"/>
          <w:szCs w:val="20"/>
        </w:rPr>
        <w:t xml:space="preserve"> 2</w:t>
      </w:r>
      <w:r w:rsidR="00D645F9" w:rsidRPr="00D645F9">
        <w:rPr>
          <w:rFonts w:ascii="Times New Roman" w:hAnsi="Times New Roman" w:cs="Times New Roman"/>
          <w:sz w:val="20"/>
          <w:szCs w:val="20"/>
        </w:rPr>
        <w:t>:</w:t>
      </w:r>
    </w:p>
    <w:p w:rsidR="00E20B26" w:rsidRPr="003E4749" w:rsidRDefault="00E20B26" w:rsidP="003E4749">
      <w:pPr>
        <w:spacing w:line="240" w:lineRule="auto"/>
        <w:contextualSpacing/>
        <w:jc w:val="both"/>
        <w:rPr>
          <w:rFonts w:ascii="Times New Roman" w:hAnsi="Times New Roman" w:cs="Times New Roman"/>
          <w:sz w:val="20"/>
          <w:szCs w:val="20"/>
        </w:rPr>
      </w:pPr>
    </w:p>
    <w:p w:rsidR="008A4F57" w:rsidRPr="0079541F" w:rsidRDefault="00C96227" w:rsidP="0079541F">
      <w:pPr>
        <w:spacing w:line="240" w:lineRule="auto"/>
        <w:contextualSpacing/>
        <w:jc w:val="center"/>
        <w:rPr>
          <w:rFonts w:ascii="Times New Roman" w:eastAsiaTheme="minorEastAsia" w:hAnsi="Cambria Math" w:cs="Times New Roman"/>
          <w:sz w:val="18"/>
          <w:szCs w:val="20"/>
        </w:rPr>
      </w:pPr>
      <m:oMathPara>
        <m:oMath>
          <m:sSub>
            <m:sSubPr>
              <m:ctrlPr>
                <w:rPr>
                  <w:rFonts w:ascii="Cambria Math" w:hAnsi="Cambria Math" w:cs="Times New Roman"/>
                  <w:sz w:val="18"/>
                  <w:szCs w:val="20"/>
                </w:rPr>
              </m:ctrlPr>
            </m:sSubPr>
            <m:e>
              <m:r>
                <m:rPr>
                  <m:nor/>
                </m:rPr>
                <w:rPr>
                  <w:rFonts w:ascii="Cambria Math" w:hAnsi="Cambria Math" w:cs="Times New Roman"/>
                  <w:sz w:val="18"/>
                  <w:szCs w:val="20"/>
                </w:rPr>
                <m:t xml:space="preserve">         </m:t>
              </m:r>
              <m:r>
                <m:rPr>
                  <m:nor/>
                </m:rPr>
                <w:rPr>
                  <w:rFonts w:ascii="Cambria Math" w:hAnsi="Cambria Math" w:cs="Times New Roman"/>
                  <w:sz w:val="18"/>
                  <w:szCs w:val="20"/>
                </w:rPr>
                <m:t>K</m:t>
              </m:r>
            </m:e>
            <m:sub>
              <m:r>
                <m:rPr>
                  <m:nor/>
                </m:rPr>
                <w:rPr>
                  <w:rFonts w:ascii="Cambria Math" w:hAnsi="Cambria Math" w:cs="Times New Roman"/>
                  <w:sz w:val="18"/>
                  <w:szCs w:val="20"/>
                </w:rPr>
                <m:t>ads</m:t>
              </m:r>
            </m:sub>
          </m:sSub>
          <m:r>
            <m:rPr>
              <m:nor/>
            </m:rPr>
            <w:rPr>
              <w:rFonts w:ascii="Cambria Math" w:hAnsi="Cambria Math" w:cs="Times New Roman"/>
              <w:sz w:val="18"/>
              <w:szCs w:val="20"/>
            </w:rPr>
            <m:t>=</m:t>
          </m:r>
          <m:f>
            <m:fPr>
              <m:ctrlPr>
                <w:rPr>
                  <w:rFonts w:ascii="Cambria Math" w:hAnsi="Cambria Math" w:cs="Times New Roman"/>
                  <w:sz w:val="18"/>
                  <w:szCs w:val="20"/>
                </w:rPr>
              </m:ctrlPr>
            </m:fPr>
            <m:num>
              <m:r>
                <m:rPr>
                  <m:nor/>
                </m:rPr>
                <w:rPr>
                  <w:rFonts w:ascii="Cambria Math" w:hAnsi="Cambria Math" w:cs="Times New Roman"/>
                  <w:sz w:val="18"/>
                  <w:szCs w:val="20"/>
                </w:rPr>
                <m:t>1</m:t>
              </m:r>
            </m:num>
            <m:den>
              <m:r>
                <m:rPr>
                  <m:nor/>
                </m:rPr>
                <w:rPr>
                  <w:rFonts w:ascii="Cambria Math" w:hAnsi="Cambria Math" w:cs="Times New Roman"/>
                  <w:sz w:val="18"/>
                  <w:szCs w:val="20"/>
                </w:rPr>
                <m:t>55.5</m:t>
              </m:r>
            </m:den>
          </m:f>
          <w:proofErr w:type="spellStart"/>
          <m:r>
            <m:rPr>
              <m:nor/>
            </m:rPr>
            <w:rPr>
              <w:rFonts w:ascii="Cambria Math" w:hAnsi="Cambria Math" w:cs="Times New Roman"/>
              <w:sz w:val="18"/>
              <w:szCs w:val="20"/>
            </w:rPr>
            <m:t>exp</m:t>
          </m:r>
          <w:proofErr w:type="spellEnd"/>
          <m:r>
            <m:rPr>
              <m:nor/>
            </m:rPr>
            <w:rPr>
              <w:rFonts w:ascii="Cambria Math" w:hAnsi="Cambria Math" w:cs="Times New Roman"/>
              <w:sz w:val="18"/>
              <w:szCs w:val="20"/>
            </w:rPr>
            <m:t>(</m:t>
          </m:r>
          <m:f>
            <m:fPr>
              <m:ctrlPr>
                <w:rPr>
                  <w:rFonts w:ascii="Cambria Math" w:hAnsi="Cambria Math" w:cs="Times New Roman"/>
                  <w:sz w:val="18"/>
                  <w:szCs w:val="20"/>
                </w:rPr>
              </m:ctrlPr>
            </m:fPr>
            <m:num>
              <m:sSub>
                <m:sSubPr>
                  <m:ctrlPr>
                    <w:rPr>
                      <w:rFonts w:ascii="Cambria Math" w:hAnsi="Cambria Math" w:cs="Times New Roman"/>
                      <w:sz w:val="18"/>
                      <w:szCs w:val="20"/>
                    </w:rPr>
                  </m:ctrlPr>
                </m:sSubPr>
                <m:e>
                  <m:r>
                    <m:rPr>
                      <m:nor/>
                    </m:rPr>
                    <w:rPr>
                      <w:rFonts w:ascii="Cambria Math" w:hAnsi="Cambria Math" w:cs="Times New Roman"/>
                      <w:sz w:val="18"/>
                      <w:szCs w:val="20"/>
                    </w:rPr>
                    <m:t>-ΔG</m:t>
                  </m:r>
                </m:e>
                <m:sub>
                  <m:r>
                    <m:rPr>
                      <m:nor/>
                    </m:rPr>
                    <w:rPr>
                      <w:rFonts w:ascii="Cambria Math" w:hAnsi="Cambria Math" w:cs="Times New Roman"/>
                      <w:sz w:val="18"/>
                      <w:szCs w:val="20"/>
                    </w:rPr>
                    <m:t>ads</m:t>
                  </m:r>
                </m:sub>
              </m:sSub>
            </m:num>
            <m:den>
              <m:r>
                <m:rPr>
                  <m:nor/>
                </m:rPr>
                <w:rPr>
                  <w:rFonts w:ascii="Cambria Math" w:hAnsi="Cambria Math" w:cs="Times New Roman"/>
                  <w:sz w:val="18"/>
                  <w:szCs w:val="20"/>
                </w:rPr>
                <m:t>RT</m:t>
              </m:r>
            </m:den>
          </m:f>
          <m:r>
            <m:rPr>
              <m:nor/>
            </m:rPr>
            <w:rPr>
              <w:rFonts w:ascii="Cambria Math" w:hAnsi="Cambria Math" w:cs="Times New Roman"/>
              <w:sz w:val="18"/>
              <w:szCs w:val="20"/>
            </w:rPr>
            <m:t xml:space="preserve">)    </m:t>
          </m:r>
          <m:r>
            <m:rPr>
              <m:nor/>
            </m:rPr>
            <w:rPr>
              <w:rFonts w:ascii="Cambria Math" w:hAnsi="Cambria Math" w:cs="Times New Roman"/>
              <w:sz w:val="18"/>
              <w:szCs w:val="20"/>
            </w:rPr>
            <m:t xml:space="preserve">                                                                                                                                                            </m:t>
          </m:r>
          <m:r>
            <m:rPr>
              <m:nor/>
            </m:rPr>
            <w:rPr>
              <w:rFonts w:ascii="Cambria Math" w:hAnsi="Cambria Math" w:cs="Times New Roman"/>
              <w:sz w:val="18"/>
              <w:szCs w:val="20"/>
            </w:rPr>
            <m:t xml:space="preserve">(2) </m:t>
          </m:r>
        </m:oMath>
      </m:oMathPara>
    </w:p>
    <w:p w:rsidR="00D645F9" w:rsidRDefault="00D645F9" w:rsidP="00D645F9">
      <w:pPr>
        <w:pStyle w:val="TTPParagraphothers"/>
        <w:spacing w:line="240" w:lineRule="auto"/>
        <w:ind w:firstLine="0"/>
        <w:rPr>
          <w:sz w:val="20"/>
          <w:szCs w:val="20"/>
        </w:rPr>
      </w:pPr>
      <w:proofErr w:type="gramStart"/>
      <w:r w:rsidRPr="00D645F9">
        <w:rPr>
          <w:sz w:val="20"/>
          <w:szCs w:val="20"/>
        </w:rPr>
        <w:t>where</w:t>
      </w:r>
      <w:proofErr w:type="gramEnd"/>
      <w:r w:rsidRPr="00D645F9">
        <w:rPr>
          <w:sz w:val="20"/>
          <w:szCs w:val="20"/>
        </w:rPr>
        <w:t xml:space="preserve"> R is the universal gas constant (J mol</w:t>
      </w:r>
      <w:r w:rsidRPr="00D645F9">
        <w:rPr>
          <w:sz w:val="20"/>
          <w:szCs w:val="20"/>
          <w:vertAlign w:val="superscript"/>
        </w:rPr>
        <w:t>-1</w:t>
      </w:r>
      <w:r w:rsidRPr="00D645F9">
        <w:rPr>
          <w:sz w:val="20"/>
          <w:szCs w:val="20"/>
        </w:rPr>
        <w:t xml:space="preserve"> K</w:t>
      </w:r>
      <w:r w:rsidRPr="00D645F9">
        <w:rPr>
          <w:sz w:val="20"/>
          <w:szCs w:val="20"/>
          <w:vertAlign w:val="superscript"/>
        </w:rPr>
        <w:t>-1</w:t>
      </w:r>
      <w:r w:rsidRPr="00D645F9">
        <w:rPr>
          <w:sz w:val="20"/>
          <w:szCs w:val="20"/>
        </w:rPr>
        <w:t>), T the absolute temperature (K) and 55.5 the value for molar concentration of water in solution (mol L</w:t>
      </w:r>
      <w:r w:rsidRPr="00D645F9">
        <w:rPr>
          <w:sz w:val="20"/>
          <w:szCs w:val="20"/>
          <w:vertAlign w:val="superscript"/>
        </w:rPr>
        <w:t>-1</w:t>
      </w:r>
      <w:r w:rsidRPr="00D645F9">
        <w:rPr>
          <w:sz w:val="20"/>
          <w:szCs w:val="20"/>
        </w:rPr>
        <w:t xml:space="preserve">). </w:t>
      </w:r>
    </w:p>
    <w:p w:rsidR="00D645F9" w:rsidRPr="00D645F9" w:rsidRDefault="00D645F9" w:rsidP="00D645F9">
      <w:pPr>
        <w:pStyle w:val="TTPParagraphothers"/>
        <w:spacing w:line="240" w:lineRule="auto"/>
        <w:ind w:firstLine="0"/>
        <w:rPr>
          <w:sz w:val="20"/>
          <w:szCs w:val="20"/>
        </w:rPr>
      </w:pPr>
    </w:p>
    <w:p w:rsidR="008A4F57" w:rsidRDefault="00217403" w:rsidP="003E4749">
      <w:pPr>
        <w:spacing w:line="240" w:lineRule="auto"/>
        <w:contextualSpacing/>
        <w:jc w:val="both"/>
        <w:rPr>
          <w:rFonts w:ascii="Times New Roman" w:hAnsi="Times New Roman" w:cs="Times New Roman"/>
          <w:sz w:val="20"/>
          <w:szCs w:val="20"/>
        </w:rPr>
      </w:pPr>
      <w:r>
        <w:rPr>
          <w:rFonts w:ascii="Times New Roman" w:hAnsi="Times New Roman" w:cs="Times New Roman"/>
          <w:sz w:val="20"/>
          <w:szCs w:val="20"/>
        </w:rPr>
        <w:t xml:space="preserve">The values obtained </w:t>
      </w:r>
      <w:r w:rsidRPr="00217403">
        <w:rPr>
          <w:rFonts w:ascii="Times New Roman" w:hAnsi="Times New Roman" w:cs="Times New Roman"/>
          <w:sz w:val="20"/>
          <w:szCs w:val="20"/>
        </w:rPr>
        <w:t xml:space="preserve">were </w:t>
      </w:r>
      <w:proofErr w:type="gramStart"/>
      <w:r w:rsidR="008A4F57" w:rsidRPr="00217403">
        <w:rPr>
          <w:rFonts w:ascii="Times New Roman" w:hAnsi="Times New Roman" w:cs="Times New Roman"/>
          <w:sz w:val="20"/>
          <w:szCs w:val="20"/>
        </w:rPr>
        <w:t>-</w:t>
      </w:r>
      <w:r w:rsidRPr="00217403">
        <w:rPr>
          <w:rFonts w:ascii="Times New Roman" w:hAnsi="Times New Roman" w:cs="Times New Roman"/>
          <w:sz w:val="20"/>
          <w:szCs w:val="20"/>
        </w:rPr>
        <w:t>33.3 kJ/mol</w:t>
      </w:r>
      <w:proofErr w:type="gramEnd"/>
      <w:r w:rsidRPr="00217403">
        <w:rPr>
          <w:rFonts w:ascii="Times New Roman" w:hAnsi="Times New Roman" w:cs="Times New Roman"/>
          <w:sz w:val="20"/>
          <w:szCs w:val="20"/>
        </w:rPr>
        <w:t xml:space="preserve"> and -39.7 kJ/mol</w:t>
      </w:r>
      <w:r>
        <w:t xml:space="preserve"> </w:t>
      </w:r>
      <w:r w:rsidR="008A4F57" w:rsidRPr="003E4749">
        <w:rPr>
          <w:rFonts w:ascii="Times New Roman" w:hAnsi="Times New Roman" w:cs="Times New Roman"/>
          <w:sz w:val="20"/>
          <w:szCs w:val="20"/>
        </w:rPr>
        <w:t>for PII and PDI, respectively. The decreasing value of ΔG</w:t>
      </w:r>
      <w:r w:rsidR="008A4F57" w:rsidRPr="003E4749">
        <w:rPr>
          <w:rFonts w:ascii="Times New Roman" w:hAnsi="Times New Roman" w:cs="Times New Roman"/>
          <w:sz w:val="20"/>
          <w:szCs w:val="20"/>
          <w:vertAlign w:val="subscript"/>
        </w:rPr>
        <w:t>ads</w:t>
      </w:r>
      <w:r w:rsidR="008A4F57" w:rsidRPr="003E4749">
        <w:rPr>
          <w:rFonts w:ascii="Times New Roman" w:hAnsi="Times New Roman" w:cs="Times New Roman"/>
          <w:sz w:val="20"/>
          <w:szCs w:val="20"/>
        </w:rPr>
        <w:t xml:space="preserve"> indicates the increasing adsorption capability and the negative values show spontaneous adsorption of inhibitor molecule on metal surface [4].</w:t>
      </w:r>
    </w:p>
    <w:p w:rsidR="00E20B26" w:rsidRPr="003E4749" w:rsidRDefault="00E20B26" w:rsidP="003E4749">
      <w:pPr>
        <w:spacing w:line="240" w:lineRule="auto"/>
        <w:contextualSpacing/>
        <w:jc w:val="both"/>
        <w:rPr>
          <w:rFonts w:ascii="Times New Roman" w:hAnsi="Times New Roman" w:cs="Times New Roman"/>
          <w:sz w:val="20"/>
          <w:szCs w:val="20"/>
        </w:rPr>
      </w:pPr>
    </w:p>
    <w:p w:rsidR="008A4F57" w:rsidRDefault="008A4F57" w:rsidP="003E4749">
      <w:pPr>
        <w:spacing w:line="240" w:lineRule="auto"/>
        <w:contextualSpacing/>
        <w:jc w:val="both"/>
        <w:rPr>
          <w:rFonts w:ascii="Times New Roman" w:eastAsiaTheme="minorEastAsia" w:hAnsi="Times New Roman" w:cs="Times New Roman"/>
          <w:sz w:val="20"/>
          <w:szCs w:val="20"/>
        </w:rPr>
      </w:pPr>
      <w:r w:rsidRPr="003E4749">
        <w:rPr>
          <w:rFonts w:ascii="Times New Roman" w:hAnsi="Times New Roman" w:cs="Times New Roman"/>
          <w:sz w:val="20"/>
          <w:szCs w:val="20"/>
        </w:rPr>
        <w:t>The differences in inhibition efficiencies between both compounds are caused by the different sizes of the organic compounds. It is apparent that PDI is larger due to the presence of two of heterocyclic isatin moieties. The introduction of the second π-electron system in PDI gives higher inhibition efficiency value. The inhibition of active dissolution of metal in acidic media is due to the adsorption of inhibitor on metal surface forming protective layers through electron transfer from adsorbed species to vacant orbitals of low energy in metal to form coordinate type link [4]. The more efficient adsorption of PDI compared to PII is attributed to the increase in electron density from the presence of N and O atoms, azomethine groups, heterocyclic and aromatic ring that form effective adsorption on the metal surface.</w:t>
      </w:r>
      <w:r w:rsidRPr="003E4749">
        <w:rPr>
          <w:rFonts w:ascii="Times New Roman" w:eastAsiaTheme="minorEastAsia" w:hAnsi="Times New Roman" w:cs="Times New Roman"/>
          <w:sz w:val="20"/>
          <w:szCs w:val="20"/>
        </w:rPr>
        <w:t xml:space="preserve">    </w:t>
      </w:r>
    </w:p>
    <w:p w:rsidR="00E20B26" w:rsidRPr="003E4749" w:rsidRDefault="00E20B26" w:rsidP="003E4749">
      <w:pPr>
        <w:spacing w:line="240" w:lineRule="auto"/>
        <w:contextualSpacing/>
        <w:jc w:val="both"/>
        <w:rPr>
          <w:rFonts w:ascii="Times New Roman" w:hAnsi="Times New Roman" w:cs="Times New Roman"/>
          <w:sz w:val="20"/>
          <w:szCs w:val="20"/>
        </w:rPr>
      </w:pPr>
    </w:p>
    <w:p w:rsidR="00E20B26" w:rsidRPr="00217403" w:rsidRDefault="008A4F57" w:rsidP="00830055">
      <w:pPr>
        <w:spacing w:after="0"/>
        <w:jc w:val="center"/>
        <w:rPr>
          <w:rFonts w:ascii="Times New Roman" w:hAnsi="Times New Roman" w:cs="Times New Roman"/>
          <w:b/>
          <w:sz w:val="20"/>
          <w:szCs w:val="20"/>
        </w:rPr>
      </w:pPr>
      <w:r w:rsidRPr="00217403">
        <w:rPr>
          <w:rFonts w:ascii="Times New Roman" w:hAnsi="Times New Roman" w:cs="Times New Roman"/>
          <w:b/>
          <w:sz w:val="20"/>
          <w:szCs w:val="20"/>
        </w:rPr>
        <w:t>Conclusions</w:t>
      </w:r>
    </w:p>
    <w:p w:rsidR="00217403" w:rsidRDefault="008A4F57" w:rsidP="00830055">
      <w:pPr>
        <w:spacing w:after="0" w:line="240" w:lineRule="auto"/>
        <w:jc w:val="both"/>
        <w:rPr>
          <w:rFonts w:ascii="Times New Roman" w:hAnsi="Times New Roman" w:cs="Times New Roman"/>
          <w:sz w:val="20"/>
          <w:szCs w:val="20"/>
        </w:rPr>
      </w:pPr>
      <w:r w:rsidRPr="00217403">
        <w:rPr>
          <w:rFonts w:ascii="Times New Roman" w:hAnsi="Times New Roman" w:cs="Times New Roman"/>
          <w:sz w:val="20"/>
          <w:szCs w:val="20"/>
        </w:rPr>
        <w:t>Both Schiff bases, PII and PDI were successfully synthesized and characterized. Corrosion inhibition investigations showed that both compounds display inhibitor properties. However PDI promoted higher inhibition efficiency because it has a larger size that affected more surface coverage on mild steel and higher electron density that promoted efficient adsorption of the inhibitor on mild steel. The adsorption process obeys the Langmuir adsorption isotherm.</w:t>
      </w:r>
      <w:r w:rsidR="00217403">
        <w:rPr>
          <w:rFonts w:ascii="Times New Roman" w:hAnsi="Times New Roman" w:cs="Times New Roman"/>
          <w:sz w:val="20"/>
          <w:szCs w:val="20"/>
        </w:rPr>
        <w:t xml:space="preserve"> </w:t>
      </w:r>
    </w:p>
    <w:p w:rsidR="00830055" w:rsidRDefault="00830055" w:rsidP="00830055">
      <w:pPr>
        <w:spacing w:after="0" w:line="240" w:lineRule="auto"/>
        <w:jc w:val="both"/>
        <w:rPr>
          <w:rFonts w:ascii="Times New Roman" w:hAnsi="Times New Roman" w:cs="Times New Roman"/>
          <w:sz w:val="20"/>
          <w:szCs w:val="20"/>
        </w:rPr>
      </w:pPr>
    </w:p>
    <w:p w:rsidR="00217403" w:rsidRPr="00217403" w:rsidRDefault="00217403" w:rsidP="00830055">
      <w:pPr>
        <w:spacing w:after="0" w:line="240" w:lineRule="auto"/>
        <w:jc w:val="center"/>
        <w:rPr>
          <w:rFonts w:ascii="Times New Roman" w:hAnsi="Times New Roman" w:cs="Times New Roman"/>
          <w:b/>
          <w:sz w:val="20"/>
          <w:szCs w:val="20"/>
        </w:rPr>
      </w:pPr>
      <w:r w:rsidRPr="00217403">
        <w:rPr>
          <w:rFonts w:ascii="Times New Roman" w:hAnsi="Times New Roman" w:cs="Times New Roman"/>
          <w:b/>
          <w:sz w:val="20"/>
          <w:szCs w:val="20"/>
        </w:rPr>
        <w:t>Acknowledgements</w:t>
      </w:r>
    </w:p>
    <w:p w:rsidR="00217403" w:rsidRDefault="00217403" w:rsidP="00830055">
      <w:pPr>
        <w:adjustRightInd w:val="0"/>
        <w:spacing w:after="0" w:line="240" w:lineRule="auto"/>
        <w:contextualSpacing/>
        <w:jc w:val="both"/>
        <w:rPr>
          <w:rFonts w:ascii="Times New Roman" w:hAnsi="Times New Roman" w:cs="Times New Roman"/>
          <w:sz w:val="20"/>
          <w:szCs w:val="20"/>
          <w:lang w:val="en-GB"/>
        </w:rPr>
      </w:pPr>
      <w:r w:rsidRPr="003E4749">
        <w:rPr>
          <w:rFonts w:ascii="Times New Roman" w:hAnsi="Times New Roman" w:cs="Times New Roman"/>
          <w:sz w:val="20"/>
          <w:szCs w:val="20"/>
          <w:lang w:val="en-GB"/>
        </w:rPr>
        <w:t>Gratitude is extended to the Research Management Institute for the Excellence Fund Scheme (600-RMI/ST/DANA 5/3/</w:t>
      </w:r>
      <w:proofErr w:type="spellStart"/>
      <w:r w:rsidRPr="003E4749">
        <w:rPr>
          <w:rFonts w:ascii="Times New Roman" w:hAnsi="Times New Roman" w:cs="Times New Roman"/>
          <w:sz w:val="20"/>
          <w:szCs w:val="20"/>
          <w:lang w:val="en-GB"/>
        </w:rPr>
        <w:t>Dst</w:t>
      </w:r>
      <w:proofErr w:type="spellEnd"/>
      <w:r w:rsidRPr="003E4749">
        <w:rPr>
          <w:rFonts w:ascii="Times New Roman" w:hAnsi="Times New Roman" w:cs="Times New Roman"/>
          <w:sz w:val="20"/>
          <w:szCs w:val="20"/>
          <w:lang w:val="en-GB"/>
        </w:rPr>
        <w:t xml:space="preserve"> 493/2011) and to the Faculty of Applied Sciences, </w:t>
      </w:r>
      <w:proofErr w:type="spellStart"/>
      <w:r w:rsidRPr="003E4749">
        <w:rPr>
          <w:rFonts w:ascii="Times New Roman" w:hAnsi="Times New Roman" w:cs="Times New Roman"/>
          <w:sz w:val="20"/>
          <w:szCs w:val="20"/>
          <w:lang w:val="en-GB"/>
        </w:rPr>
        <w:t>UiTM</w:t>
      </w:r>
      <w:proofErr w:type="spellEnd"/>
      <w:r w:rsidRPr="003E4749">
        <w:rPr>
          <w:rFonts w:ascii="Times New Roman" w:hAnsi="Times New Roman" w:cs="Times New Roman"/>
          <w:sz w:val="20"/>
          <w:szCs w:val="20"/>
          <w:lang w:val="en-GB"/>
        </w:rPr>
        <w:t xml:space="preserve"> for providing research facilities. </w:t>
      </w:r>
    </w:p>
    <w:p w:rsidR="00217403" w:rsidRPr="003E4749" w:rsidRDefault="00217403" w:rsidP="00217403">
      <w:pPr>
        <w:adjustRightInd w:val="0"/>
        <w:spacing w:line="240" w:lineRule="auto"/>
        <w:contextualSpacing/>
        <w:jc w:val="both"/>
        <w:rPr>
          <w:rFonts w:ascii="Times New Roman" w:hAnsi="Times New Roman" w:cs="Times New Roman"/>
          <w:sz w:val="20"/>
          <w:szCs w:val="20"/>
          <w:lang w:val="en-GB"/>
        </w:rPr>
      </w:pPr>
    </w:p>
    <w:p w:rsidR="00217403" w:rsidRDefault="00217403" w:rsidP="00217403">
      <w:pPr>
        <w:spacing w:line="240" w:lineRule="auto"/>
        <w:contextualSpacing/>
        <w:jc w:val="center"/>
        <w:rPr>
          <w:rFonts w:ascii="Times New Roman" w:hAnsi="Times New Roman" w:cs="Times New Roman"/>
          <w:b/>
          <w:sz w:val="20"/>
          <w:szCs w:val="20"/>
        </w:rPr>
      </w:pPr>
      <w:r w:rsidRPr="003E4749">
        <w:rPr>
          <w:rFonts w:ascii="Times New Roman" w:hAnsi="Times New Roman" w:cs="Times New Roman"/>
          <w:b/>
          <w:sz w:val="20"/>
          <w:szCs w:val="20"/>
        </w:rPr>
        <w:t>References</w:t>
      </w:r>
    </w:p>
    <w:p w:rsidR="00217403" w:rsidRPr="003E4749" w:rsidRDefault="00217403" w:rsidP="00217403">
      <w:pPr>
        <w:spacing w:line="240" w:lineRule="auto"/>
        <w:contextualSpacing/>
        <w:jc w:val="center"/>
        <w:rPr>
          <w:rFonts w:ascii="Times New Roman" w:hAnsi="Times New Roman" w:cs="Times New Roman"/>
          <w:b/>
          <w:sz w:val="20"/>
          <w:szCs w:val="20"/>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Ahamad</w:t>
      </w:r>
      <w:proofErr w:type="spellEnd"/>
      <w:r w:rsidRPr="00830055">
        <w:rPr>
          <w:rFonts w:ascii="Times New Roman" w:hAnsi="Times New Roman" w:cs="Times New Roman"/>
          <w:sz w:val="18"/>
          <w:szCs w:val="18"/>
        </w:rPr>
        <w:t xml:space="preserve">, I., Prasad, R., </w:t>
      </w:r>
      <w:proofErr w:type="spellStart"/>
      <w:r w:rsidRPr="00830055">
        <w:rPr>
          <w:rFonts w:ascii="Times New Roman" w:hAnsi="Times New Roman" w:cs="Times New Roman"/>
          <w:sz w:val="18"/>
          <w:szCs w:val="18"/>
        </w:rPr>
        <w:t>Quraishi</w:t>
      </w:r>
      <w:proofErr w:type="spellEnd"/>
      <w:r w:rsidRPr="00830055">
        <w:rPr>
          <w:rFonts w:ascii="Times New Roman" w:hAnsi="Times New Roman" w:cs="Times New Roman"/>
          <w:sz w:val="18"/>
          <w:szCs w:val="18"/>
        </w:rPr>
        <w:t xml:space="preserve">, M.A., (2010). Adsorption and inhibitive properties of some new </w:t>
      </w:r>
      <w:proofErr w:type="spellStart"/>
      <w:r w:rsidRPr="00830055">
        <w:rPr>
          <w:rFonts w:ascii="Times New Roman" w:hAnsi="Times New Roman" w:cs="Times New Roman"/>
          <w:sz w:val="18"/>
          <w:szCs w:val="18"/>
        </w:rPr>
        <w:t>Mannich</w:t>
      </w:r>
      <w:proofErr w:type="spellEnd"/>
      <w:r w:rsidRPr="00830055">
        <w:rPr>
          <w:rFonts w:ascii="Times New Roman" w:hAnsi="Times New Roman" w:cs="Times New Roman"/>
          <w:sz w:val="18"/>
          <w:szCs w:val="18"/>
        </w:rPr>
        <w:t xml:space="preserve"> bases of </w:t>
      </w:r>
      <w:proofErr w:type="spellStart"/>
      <w:r w:rsidRPr="00830055">
        <w:rPr>
          <w:rFonts w:ascii="Times New Roman" w:hAnsi="Times New Roman" w:cs="Times New Roman"/>
          <w:sz w:val="18"/>
          <w:szCs w:val="18"/>
        </w:rPr>
        <w:t>Isatin</w:t>
      </w:r>
      <w:proofErr w:type="spellEnd"/>
      <w:r w:rsidRPr="00830055">
        <w:rPr>
          <w:rFonts w:ascii="Times New Roman" w:hAnsi="Times New Roman" w:cs="Times New Roman"/>
          <w:sz w:val="18"/>
          <w:szCs w:val="18"/>
        </w:rPr>
        <w:t xml:space="preserve"> derivatives on corrosion of mild steel in acidic media. </w:t>
      </w:r>
      <w:r w:rsidRPr="00830055">
        <w:rPr>
          <w:rFonts w:ascii="Times New Roman" w:hAnsi="Times New Roman" w:cs="Times New Roman"/>
          <w:i/>
          <w:sz w:val="18"/>
          <w:szCs w:val="18"/>
        </w:rPr>
        <w:t>Corrosion science</w:t>
      </w:r>
      <w:r w:rsidRPr="00830055">
        <w:rPr>
          <w:rFonts w:ascii="Times New Roman" w:hAnsi="Times New Roman" w:cs="Times New Roman"/>
          <w:sz w:val="18"/>
          <w:szCs w:val="18"/>
        </w:rPr>
        <w:t>, 52</w:t>
      </w:r>
      <w:r w:rsidR="00830055">
        <w:rPr>
          <w:rFonts w:ascii="Times New Roman" w:hAnsi="Times New Roman" w:cs="Times New Roman"/>
          <w:sz w:val="18"/>
          <w:szCs w:val="18"/>
        </w:rPr>
        <w:t>:</w:t>
      </w:r>
      <w:r w:rsidRPr="00830055">
        <w:rPr>
          <w:rFonts w:ascii="Times New Roman" w:hAnsi="Times New Roman" w:cs="Times New Roman"/>
          <w:sz w:val="18"/>
          <w:szCs w:val="18"/>
        </w:rPr>
        <w:t xml:space="preserve"> 1472-1481.</w:t>
      </w:r>
    </w:p>
    <w:p w:rsidR="00830055" w:rsidRDefault="00830055" w:rsidP="00830055">
      <w:pPr>
        <w:pStyle w:val="ListParagraph"/>
        <w:spacing w:line="240" w:lineRule="auto"/>
        <w:jc w:val="both"/>
        <w:rPr>
          <w:rFonts w:ascii="Times New Roman" w:hAnsi="Times New Roman" w:cs="Times New Roman"/>
          <w:sz w:val="18"/>
          <w:szCs w:val="18"/>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Mallaiya</w:t>
      </w:r>
      <w:proofErr w:type="spellEnd"/>
      <w:r w:rsidRPr="00830055">
        <w:rPr>
          <w:rFonts w:ascii="Times New Roman" w:hAnsi="Times New Roman" w:cs="Times New Roman"/>
          <w:sz w:val="18"/>
          <w:szCs w:val="18"/>
        </w:rPr>
        <w:t xml:space="preserve">, K., </w:t>
      </w:r>
      <w:proofErr w:type="spellStart"/>
      <w:r w:rsidRPr="00830055">
        <w:rPr>
          <w:rFonts w:ascii="Times New Roman" w:hAnsi="Times New Roman" w:cs="Times New Roman"/>
          <w:sz w:val="18"/>
          <w:szCs w:val="18"/>
        </w:rPr>
        <w:t>Subramaniam</w:t>
      </w:r>
      <w:proofErr w:type="spellEnd"/>
      <w:r w:rsidRPr="00830055">
        <w:rPr>
          <w:rFonts w:ascii="Times New Roman" w:hAnsi="Times New Roman" w:cs="Times New Roman"/>
          <w:sz w:val="18"/>
          <w:szCs w:val="18"/>
        </w:rPr>
        <w:t xml:space="preserve">, R., </w:t>
      </w:r>
      <w:proofErr w:type="spellStart"/>
      <w:r w:rsidRPr="00830055">
        <w:rPr>
          <w:rFonts w:ascii="Times New Roman" w:hAnsi="Times New Roman" w:cs="Times New Roman"/>
          <w:sz w:val="18"/>
          <w:szCs w:val="18"/>
        </w:rPr>
        <w:t>Srikandan</w:t>
      </w:r>
      <w:proofErr w:type="spellEnd"/>
      <w:r w:rsidRPr="00830055">
        <w:rPr>
          <w:rFonts w:ascii="Times New Roman" w:hAnsi="Times New Roman" w:cs="Times New Roman"/>
          <w:sz w:val="18"/>
          <w:szCs w:val="18"/>
        </w:rPr>
        <w:t xml:space="preserve">, S. S., </w:t>
      </w:r>
      <w:proofErr w:type="spellStart"/>
      <w:r w:rsidRPr="00830055">
        <w:rPr>
          <w:rFonts w:ascii="Times New Roman" w:hAnsi="Times New Roman" w:cs="Times New Roman"/>
          <w:sz w:val="18"/>
          <w:szCs w:val="18"/>
        </w:rPr>
        <w:t>Gowri</w:t>
      </w:r>
      <w:proofErr w:type="spellEnd"/>
      <w:r w:rsidRPr="00830055">
        <w:rPr>
          <w:rFonts w:ascii="Times New Roman" w:hAnsi="Times New Roman" w:cs="Times New Roman"/>
          <w:sz w:val="18"/>
          <w:szCs w:val="18"/>
        </w:rPr>
        <w:t xml:space="preserve">, S., </w:t>
      </w:r>
      <w:proofErr w:type="spellStart"/>
      <w:r w:rsidRPr="00830055">
        <w:rPr>
          <w:rFonts w:ascii="Times New Roman" w:hAnsi="Times New Roman" w:cs="Times New Roman"/>
          <w:sz w:val="18"/>
          <w:szCs w:val="18"/>
        </w:rPr>
        <w:t>Rajasekaran</w:t>
      </w:r>
      <w:proofErr w:type="spellEnd"/>
      <w:r w:rsidRPr="00830055">
        <w:rPr>
          <w:rFonts w:ascii="Times New Roman" w:hAnsi="Times New Roman" w:cs="Times New Roman"/>
          <w:sz w:val="18"/>
          <w:szCs w:val="18"/>
        </w:rPr>
        <w:t xml:space="preserve">, N., </w:t>
      </w:r>
      <w:proofErr w:type="spellStart"/>
      <w:r w:rsidRPr="00830055">
        <w:rPr>
          <w:rFonts w:ascii="Times New Roman" w:hAnsi="Times New Roman" w:cs="Times New Roman"/>
          <w:sz w:val="18"/>
          <w:szCs w:val="18"/>
        </w:rPr>
        <w:t>Selvaraj</w:t>
      </w:r>
      <w:proofErr w:type="spellEnd"/>
      <w:r w:rsidRPr="00830055">
        <w:rPr>
          <w:rFonts w:ascii="Times New Roman" w:hAnsi="Times New Roman" w:cs="Times New Roman"/>
          <w:sz w:val="18"/>
          <w:szCs w:val="18"/>
        </w:rPr>
        <w:t xml:space="preserve">, A., (2011). </w:t>
      </w:r>
      <w:proofErr w:type="gramStart"/>
      <w:r w:rsidRPr="00830055">
        <w:rPr>
          <w:rFonts w:ascii="Times New Roman" w:hAnsi="Times New Roman" w:cs="Times New Roman"/>
          <w:sz w:val="18"/>
          <w:szCs w:val="18"/>
        </w:rPr>
        <w:t>Electrochemical characterization of the protective film formed by the unsymmetrical Schiff’s base on the mild steel surface in acid media.</w:t>
      </w:r>
      <w:proofErr w:type="gramEnd"/>
      <w:r w:rsidRPr="00830055">
        <w:rPr>
          <w:rFonts w:ascii="Times New Roman" w:hAnsi="Times New Roman" w:cs="Times New Roman"/>
          <w:sz w:val="18"/>
          <w:szCs w:val="18"/>
        </w:rPr>
        <w:t xml:space="preserve"> </w:t>
      </w:r>
      <w:proofErr w:type="spellStart"/>
      <w:r w:rsidRPr="00830055">
        <w:rPr>
          <w:rFonts w:ascii="Times New Roman" w:hAnsi="Times New Roman" w:cs="Times New Roman"/>
          <w:i/>
          <w:sz w:val="18"/>
          <w:szCs w:val="18"/>
        </w:rPr>
        <w:t>Electrochimica</w:t>
      </w:r>
      <w:proofErr w:type="spellEnd"/>
      <w:r w:rsidRPr="00830055">
        <w:rPr>
          <w:rFonts w:ascii="Times New Roman" w:hAnsi="Times New Roman" w:cs="Times New Roman"/>
          <w:i/>
          <w:sz w:val="18"/>
          <w:szCs w:val="18"/>
        </w:rPr>
        <w:t xml:space="preserve"> </w:t>
      </w:r>
      <w:proofErr w:type="spellStart"/>
      <w:r w:rsidRPr="00830055">
        <w:rPr>
          <w:rFonts w:ascii="Times New Roman" w:hAnsi="Times New Roman" w:cs="Times New Roman"/>
          <w:i/>
          <w:sz w:val="18"/>
          <w:szCs w:val="18"/>
        </w:rPr>
        <w:t>Acta</w:t>
      </w:r>
      <w:proofErr w:type="spellEnd"/>
      <w:r w:rsidRPr="00830055">
        <w:rPr>
          <w:rFonts w:ascii="Times New Roman" w:hAnsi="Times New Roman" w:cs="Times New Roman"/>
          <w:sz w:val="18"/>
          <w:szCs w:val="18"/>
        </w:rPr>
        <w:t>, 56</w:t>
      </w:r>
      <w:r w:rsidR="00830055">
        <w:rPr>
          <w:rFonts w:ascii="Times New Roman" w:hAnsi="Times New Roman" w:cs="Times New Roman"/>
          <w:sz w:val="18"/>
          <w:szCs w:val="18"/>
        </w:rPr>
        <w:t>:</w:t>
      </w:r>
      <w:r w:rsidRPr="00830055">
        <w:rPr>
          <w:rFonts w:ascii="Times New Roman" w:hAnsi="Times New Roman" w:cs="Times New Roman"/>
          <w:sz w:val="18"/>
          <w:szCs w:val="18"/>
        </w:rPr>
        <w:t xml:space="preserve"> 3857-3863</w:t>
      </w:r>
    </w:p>
    <w:p w:rsidR="00830055" w:rsidRDefault="00830055" w:rsidP="00830055">
      <w:pPr>
        <w:pStyle w:val="ListParagraph"/>
        <w:spacing w:line="240" w:lineRule="auto"/>
        <w:jc w:val="both"/>
        <w:rPr>
          <w:rFonts w:ascii="Times New Roman" w:hAnsi="Times New Roman" w:cs="Times New Roman"/>
          <w:sz w:val="18"/>
          <w:szCs w:val="18"/>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Emregul</w:t>
      </w:r>
      <w:proofErr w:type="spellEnd"/>
      <w:r w:rsidRPr="00830055">
        <w:rPr>
          <w:rFonts w:ascii="Times New Roman" w:hAnsi="Times New Roman" w:cs="Times New Roman"/>
          <w:sz w:val="18"/>
          <w:szCs w:val="18"/>
        </w:rPr>
        <w:t>, K. C.</w:t>
      </w:r>
      <w:proofErr w:type="gramStart"/>
      <w:r w:rsidRPr="00830055">
        <w:rPr>
          <w:rFonts w:ascii="Times New Roman" w:hAnsi="Times New Roman" w:cs="Times New Roman"/>
          <w:sz w:val="18"/>
          <w:szCs w:val="18"/>
        </w:rPr>
        <w:t xml:space="preserve">,  </w:t>
      </w:r>
      <w:proofErr w:type="spellStart"/>
      <w:r w:rsidRPr="00830055">
        <w:rPr>
          <w:rFonts w:ascii="Times New Roman" w:hAnsi="Times New Roman" w:cs="Times New Roman"/>
          <w:sz w:val="18"/>
          <w:szCs w:val="18"/>
        </w:rPr>
        <w:t>Duzgun</w:t>
      </w:r>
      <w:proofErr w:type="spellEnd"/>
      <w:proofErr w:type="gramEnd"/>
      <w:r w:rsidRPr="00830055">
        <w:rPr>
          <w:rFonts w:ascii="Times New Roman" w:hAnsi="Times New Roman" w:cs="Times New Roman"/>
          <w:sz w:val="18"/>
          <w:szCs w:val="18"/>
        </w:rPr>
        <w:t xml:space="preserve">, E., </w:t>
      </w:r>
      <w:proofErr w:type="spellStart"/>
      <w:r w:rsidRPr="00830055">
        <w:rPr>
          <w:rFonts w:ascii="Times New Roman" w:hAnsi="Times New Roman" w:cs="Times New Roman"/>
          <w:sz w:val="18"/>
          <w:szCs w:val="18"/>
        </w:rPr>
        <w:t>Atakol</w:t>
      </w:r>
      <w:proofErr w:type="spellEnd"/>
      <w:r w:rsidRPr="00830055">
        <w:rPr>
          <w:rFonts w:ascii="Times New Roman" w:hAnsi="Times New Roman" w:cs="Times New Roman"/>
          <w:sz w:val="18"/>
          <w:szCs w:val="18"/>
        </w:rPr>
        <w:t xml:space="preserve">, O., (2006). The application of some </w:t>
      </w:r>
      <w:proofErr w:type="spellStart"/>
      <w:r w:rsidRPr="00830055">
        <w:rPr>
          <w:rFonts w:ascii="Times New Roman" w:hAnsi="Times New Roman" w:cs="Times New Roman"/>
          <w:sz w:val="18"/>
          <w:szCs w:val="18"/>
        </w:rPr>
        <w:t>polydentate</w:t>
      </w:r>
      <w:proofErr w:type="spellEnd"/>
      <w:r w:rsidRPr="00830055">
        <w:rPr>
          <w:rFonts w:ascii="Times New Roman" w:hAnsi="Times New Roman" w:cs="Times New Roman"/>
          <w:sz w:val="18"/>
          <w:szCs w:val="18"/>
        </w:rPr>
        <w:t xml:space="preserve"> Schiff base compounds containing </w:t>
      </w:r>
      <w:proofErr w:type="spellStart"/>
      <w:r w:rsidRPr="00830055">
        <w:rPr>
          <w:rFonts w:ascii="Times New Roman" w:hAnsi="Times New Roman" w:cs="Times New Roman"/>
          <w:sz w:val="18"/>
          <w:szCs w:val="18"/>
        </w:rPr>
        <w:t>aminic</w:t>
      </w:r>
      <w:proofErr w:type="spellEnd"/>
      <w:r w:rsidRPr="00830055">
        <w:rPr>
          <w:rFonts w:ascii="Times New Roman" w:hAnsi="Times New Roman" w:cs="Times New Roman"/>
          <w:sz w:val="18"/>
          <w:szCs w:val="18"/>
        </w:rPr>
        <w:t xml:space="preserve"> </w:t>
      </w:r>
      <w:proofErr w:type="spellStart"/>
      <w:r w:rsidRPr="00830055">
        <w:rPr>
          <w:rFonts w:ascii="Times New Roman" w:hAnsi="Times New Roman" w:cs="Times New Roman"/>
          <w:sz w:val="18"/>
          <w:szCs w:val="18"/>
        </w:rPr>
        <w:t>nitrogens</w:t>
      </w:r>
      <w:proofErr w:type="spellEnd"/>
      <w:r w:rsidRPr="00830055">
        <w:rPr>
          <w:rFonts w:ascii="Times New Roman" w:hAnsi="Times New Roman" w:cs="Times New Roman"/>
          <w:sz w:val="18"/>
          <w:szCs w:val="18"/>
        </w:rPr>
        <w:t xml:space="preserve"> as corrosion inhibitors for mild steel in acidic media. </w:t>
      </w:r>
      <w:r w:rsidRPr="00830055">
        <w:rPr>
          <w:rFonts w:ascii="Times New Roman" w:hAnsi="Times New Roman" w:cs="Times New Roman"/>
          <w:i/>
          <w:sz w:val="18"/>
          <w:szCs w:val="18"/>
        </w:rPr>
        <w:t>Corrosion Science</w:t>
      </w:r>
      <w:r w:rsidRPr="00830055">
        <w:rPr>
          <w:rFonts w:ascii="Times New Roman" w:hAnsi="Times New Roman" w:cs="Times New Roman"/>
          <w:sz w:val="18"/>
          <w:szCs w:val="18"/>
        </w:rPr>
        <w:t>, 48</w:t>
      </w:r>
      <w:r w:rsidR="00830055">
        <w:rPr>
          <w:rFonts w:ascii="Times New Roman" w:hAnsi="Times New Roman" w:cs="Times New Roman"/>
          <w:sz w:val="18"/>
          <w:szCs w:val="18"/>
        </w:rPr>
        <w:t>:</w:t>
      </w:r>
      <w:r w:rsidRPr="00830055">
        <w:rPr>
          <w:rFonts w:ascii="Times New Roman" w:hAnsi="Times New Roman" w:cs="Times New Roman"/>
          <w:sz w:val="18"/>
          <w:szCs w:val="18"/>
        </w:rPr>
        <w:t xml:space="preserve"> 3243-3260.</w:t>
      </w:r>
    </w:p>
    <w:p w:rsidR="00830055" w:rsidRDefault="00830055" w:rsidP="00830055">
      <w:pPr>
        <w:pStyle w:val="ListParagraph"/>
        <w:spacing w:line="240" w:lineRule="auto"/>
        <w:jc w:val="both"/>
        <w:rPr>
          <w:rFonts w:ascii="Times New Roman" w:hAnsi="Times New Roman" w:cs="Times New Roman"/>
          <w:sz w:val="18"/>
          <w:szCs w:val="18"/>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Kustu</w:t>
      </w:r>
      <w:proofErr w:type="spellEnd"/>
      <w:r w:rsidRPr="00830055">
        <w:rPr>
          <w:rFonts w:ascii="Times New Roman" w:hAnsi="Times New Roman" w:cs="Times New Roman"/>
          <w:sz w:val="18"/>
          <w:szCs w:val="18"/>
        </w:rPr>
        <w:t xml:space="preserve">, C., </w:t>
      </w:r>
      <w:proofErr w:type="spellStart"/>
      <w:r w:rsidRPr="00830055">
        <w:rPr>
          <w:rFonts w:ascii="Times New Roman" w:hAnsi="Times New Roman" w:cs="Times New Roman"/>
          <w:sz w:val="18"/>
          <w:szCs w:val="18"/>
        </w:rPr>
        <w:t>Emregul</w:t>
      </w:r>
      <w:proofErr w:type="spellEnd"/>
      <w:r w:rsidRPr="00830055">
        <w:rPr>
          <w:rFonts w:ascii="Times New Roman" w:hAnsi="Times New Roman" w:cs="Times New Roman"/>
          <w:sz w:val="18"/>
          <w:szCs w:val="18"/>
        </w:rPr>
        <w:t xml:space="preserve">, K. C., </w:t>
      </w:r>
      <w:proofErr w:type="spellStart"/>
      <w:r w:rsidRPr="00830055">
        <w:rPr>
          <w:rFonts w:ascii="Times New Roman" w:hAnsi="Times New Roman" w:cs="Times New Roman"/>
          <w:sz w:val="18"/>
          <w:szCs w:val="18"/>
        </w:rPr>
        <w:t>Atakol</w:t>
      </w:r>
      <w:proofErr w:type="spellEnd"/>
      <w:r w:rsidRPr="00830055">
        <w:rPr>
          <w:rFonts w:ascii="Times New Roman" w:hAnsi="Times New Roman" w:cs="Times New Roman"/>
          <w:sz w:val="18"/>
          <w:szCs w:val="18"/>
        </w:rPr>
        <w:t xml:space="preserve">, O., (2007). Schiff bases of increasing complexity as mild steel corrosion inhibitors in 2 M </w:t>
      </w:r>
      <w:proofErr w:type="spellStart"/>
      <w:r w:rsidRPr="00830055">
        <w:rPr>
          <w:rFonts w:ascii="Times New Roman" w:hAnsi="Times New Roman" w:cs="Times New Roman"/>
          <w:sz w:val="18"/>
          <w:szCs w:val="18"/>
        </w:rPr>
        <w:t>HCl</w:t>
      </w:r>
      <w:proofErr w:type="spellEnd"/>
      <w:r w:rsidRPr="00830055">
        <w:rPr>
          <w:rFonts w:ascii="Times New Roman" w:hAnsi="Times New Roman" w:cs="Times New Roman"/>
          <w:sz w:val="18"/>
          <w:szCs w:val="18"/>
        </w:rPr>
        <w:t xml:space="preserve">. </w:t>
      </w:r>
      <w:r w:rsidRPr="00830055">
        <w:rPr>
          <w:rFonts w:ascii="Times New Roman" w:hAnsi="Times New Roman" w:cs="Times New Roman"/>
          <w:i/>
          <w:sz w:val="18"/>
          <w:szCs w:val="18"/>
        </w:rPr>
        <w:t>Corrosion Science</w:t>
      </w:r>
      <w:r w:rsidRPr="00830055">
        <w:rPr>
          <w:rFonts w:ascii="Times New Roman" w:hAnsi="Times New Roman" w:cs="Times New Roman"/>
          <w:sz w:val="18"/>
          <w:szCs w:val="18"/>
        </w:rPr>
        <w:t xml:space="preserve">, </w:t>
      </w:r>
      <w:r w:rsidR="00830055">
        <w:rPr>
          <w:rFonts w:ascii="Times New Roman" w:hAnsi="Times New Roman" w:cs="Times New Roman"/>
          <w:sz w:val="18"/>
          <w:szCs w:val="18"/>
        </w:rPr>
        <w:t>49:</w:t>
      </w:r>
      <w:r w:rsidRPr="00830055">
        <w:rPr>
          <w:rFonts w:ascii="Times New Roman" w:hAnsi="Times New Roman" w:cs="Times New Roman"/>
          <w:sz w:val="18"/>
          <w:szCs w:val="18"/>
        </w:rPr>
        <w:t xml:space="preserve"> 2800-2814.</w:t>
      </w:r>
    </w:p>
    <w:p w:rsidR="00830055" w:rsidRDefault="00830055" w:rsidP="00830055">
      <w:pPr>
        <w:pStyle w:val="ListParagraph"/>
        <w:spacing w:line="240" w:lineRule="auto"/>
        <w:jc w:val="both"/>
        <w:rPr>
          <w:rFonts w:ascii="Times New Roman" w:hAnsi="Times New Roman" w:cs="Times New Roman"/>
          <w:sz w:val="18"/>
          <w:szCs w:val="18"/>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Qu</w:t>
      </w:r>
      <w:proofErr w:type="spellEnd"/>
      <w:r w:rsidRPr="00830055">
        <w:rPr>
          <w:rFonts w:ascii="Times New Roman" w:hAnsi="Times New Roman" w:cs="Times New Roman"/>
          <w:sz w:val="18"/>
          <w:szCs w:val="18"/>
        </w:rPr>
        <w:t xml:space="preserve">, Q., </w:t>
      </w:r>
      <w:proofErr w:type="spellStart"/>
      <w:r w:rsidRPr="00830055">
        <w:rPr>
          <w:rFonts w:ascii="Times New Roman" w:hAnsi="Times New Roman" w:cs="Times New Roman"/>
          <w:sz w:val="18"/>
          <w:szCs w:val="18"/>
        </w:rPr>
        <w:t>Hao</w:t>
      </w:r>
      <w:proofErr w:type="spellEnd"/>
      <w:r w:rsidRPr="00830055">
        <w:rPr>
          <w:rFonts w:ascii="Times New Roman" w:hAnsi="Times New Roman" w:cs="Times New Roman"/>
          <w:sz w:val="18"/>
          <w:szCs w:val="18"/>
        </w:rPr>
        <w:t xml:space="preserve">, Z., Li, L., </w:t>
      </w:r>
      <w:proofErr w:type="spellStart"/>
      <w:r w:rsidRPr="00830055">
        <w:rPr>
          <w:rFonts w:ascii="Times New Roman" w:hAnsi="Times New Roman" w:cs="Times New Roman"/>
          <w:sz w:val="18"/>
          <w:szCs w:val="18"/>
        </w:rPr>
        <w:t>Bai</w:t>
      </w:r>
      <w:proofErr w:type="spellEnd"/>
      <w:r w:rsidRPr="00830055">
        <w:rPr>
          <w:rFonts w:ascii="Times New Roman" w:hAnsi="Times New Roman" w:cs="Times New Roman"/>
          <w:sz w:val="18"/>
          <w:szCs w:val="18"/>
        </w:rPr>
        <w:t xml:space="preserve">, W., Liu, Y. and Ding, Z., (2009). Synthesis and evaluation of </w:t>
      </w:r>
      <w:proofErr w:type="spellStart"/>
      <w:r w:rsidRPr="00830055">
        <w:rPr>
          <w:rFonts w:ascii="Times New Roman" w:hAnsi="Times New Roman" w:cs="Times New Roman"/>
          <w:sz w:val="18"/>
          <w:szCs w:val="18"/>
        </w:rPr>
        <w:t>Tris-hydroxymethyl</w:t>
      </w:r>
      <w:proofErr w:type="spellEnd"/>
      <w:r w:rsidRPr="00830055">
        <w:rPr>
          <w:rFonts w:ascii="Times New Roman" w:hAnsi="Times New Roman" w:cs="Times New Roman"/>
          <w:sz w:val="18"/>
          <w:szCs w:val="18"/>
        </w:rPr>
        <w:t xml:space="preserve">-(2-hydroxybenzylidenamino)-methane as a corrosion inhibitor for cold rolled steel in hydrochloric acid. </w:t>
      </w:r>
      <w:r w:rsidRPr="00830055">
        <w:rPr>
          <w:rFonts w:ascii="Times New Roman" w:hAnsi="Times New Roman" w:cs="Times New Roman"/>
          <w:i/>
          <w:iCs/>
          <w:sz w:val="18"/>
          <w:szCs w:val="18"/>
        </w:rPr>
        <w:t xml:space="preserve">Corrosion Science, </w:t>
      </w:r>
      <w:r w:rsidRPr="00830055">
        <w:rPr>
          <w:rFonts w:ascii="Times New Roman" w:hAnsi="Times New Roman" w:cs="Times New Roman"/>
          <w:iCs/>
          <w:sz w:val="18"/>
          <w:szCs w:val="18"/>
        </w:rPr>
        <w:t>51</w:t>
      </w:r>
      <w:r w:rsidR="00830055">
        <w:rPr>
          <w:rFonts w:ascii="Times New Roman" w:hAnsi="Times New Roman" w:cs="Times New Roman"/>
          <w:sz w:val="18"/>
          <w:szCs w:val="18"/>
        </w:rPr>
        <w:t>:</w:t>
      </w:r>
      <w:r w:rsidRPr="00830055">
        <w:rPr>
          <w:rFonts w:ascii="Times New Roman" w:hAnsi="Times New Roman" w:cs="Times New Roman"/>
          <w:sz w:val="18"/>
          <w:szCs w:val="18"/>
        </w:rPr>
        <w:t xml:space="preserve"> 569-574.</w:t>
      </w:r>
    </w:p>
    <w:p w:rsidR="00830055" w:rsidRDefault="00830055" w:rsidP="00830055">
      <w:pPr>
        <w:pStyle w:val="ListParagraph"/>
        <w:spacing w:line="240" w:lineRule="auto"/>
        <w:jc w:val="both"/>
        <w:rPr>
          <w:rFonts w:ascii="Times New Roman" w:hAnsi="Times New Roman" w:cs="Times New Roman"/>
          <w:sz w:val="18"/>
          <w:szCs w:val="18"/>
        </w:rPr>
      </w:pPr>
    </w:p>
    <w:p w:rsid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Hosseini</w:t>
      </w:r>
      <w:proofErr w:type="spellEnd"/>
      <w:r w:rsidRPr="00830055">
        <w:rPr>
          <w:rFonts w:ascii="Times New Roman" w:hAnsi="Times New Roman" w:cs="Times New Roman"/>
          <w:sz w:val="18"/>
          <w:szCs w:val="18"/>
        </w:rPr>
        <w:t xml:space="preserve">, M.G., </w:t>
      </w:r>
      <w:proofErr w:type="spellStart"/>
      <w:r w:rsidRPr="00830055">
        <w:rPr>
          <w:rFonts w:ascii="Times New Roman" w:hAnsi="Times New Roman" w:cs="Times New Roman"/>
          <w:sz w:val="18"/>
          <w:szCs w:val="18"/>
        </w:rPr>
        <w:t>Ehteshamzadeh</w:t>
      </w:r>
      <w:proofErr w:type="spellEnd"/>
      <w:r w:rsidRPr="00830055">
        <w:rPr>
          <w:rFonts w:ascii="Times New Roman" w:hAnsi="Times New Roman" w:cs="Times New Roman"/>
          <w:sz w:val="18"/>
          <w:szCs w:val="18"/>
        </w:rPr>
        <w:t xml:space="preserve">, M. and </w:t>
      </w:r>
      <w:proofErr w:type="spellStart"/>
      <w:r w:rsidRPr="00830055">
        <w:rPr>
          <w:rFonts w:ascii="Times New Roman" w:hAnsi="Times New Roman" w:cs="Times New Roman"/>
          <w:sz w:val="18"/>
          <w:szCs w:val="18"/>
        </w:rPr>
        <w:t>Shahrabi</w:t>
      </w:r>
      <w:proofErr w:type="spellEnd"/>
      <w:r w:rsidRPr="00830055">
        <w:rPr>
          <w:rFonts w:ascii="Times New Roman" w:hAnsi="Times New Roman" w:cs="Times New Roman"/>
          <w:sz w:val="18"/>
          <w:szCs w:val="18"/>
        </w:rPr>
        <w:t>, T., (2007). Protection of mild steel corrosion with Schiff bases in 0.5 M H</w:t>
      </w:r>
      <w:r w:rsidRPr="00830055">
        <w:rPr>
          <w:rFonts w:ascii="Times New Roman" w:hAnsi="Times New Roman" w:cs="Times New Roman"/>
          <w:sz w:val="18"/>
          <w:szCs w:val="18"/>
          <w:vertAlign w:val="subscript"/>
        </w:rPr>
        <w:t>2</w:t>
      </w:r>
      <w:r w:rsidRPr="00830055">
        <w:rPr>
          <w:rFonts w:ascii="Times New Roman" w:hAnsi="Times New Roman" w:cs="Times New Roman"/>
          <w:sz w:val="18"/>
          <w:szCs w:val="18"/>
        </w:rPr>
        <w:t>SO</w:t>
      </w:r>
      <w:r w:rsidRPr="00830055">
        <w:rPr>
          <w:rFonts w:ascii="Times New Roman" w:hAnsi="Times New Roman" w:cs="Times New Roman"/>
          <w:sz w:val="18"/>
          <w:szCs w:val="18"/>
          <w:vertAlign w:val="subscript"/>
        </w:rPr>
        <w:t>4</w:t>
      </w:r>
      <w:r w:rsidRPr="00830055">
        <w:rPr>
          <w:rFonts w:ascii="Times New Roman" w:hAnsi="Times New Roman" w:cs="Times New Roman"/>
          <w:sz w:val="18"/>
          <w:szCs w:val="18"/>
        </w:rPr>
        <w:t xml:space="preserve"> solution. </w:t>
      </w:r>
      <w:proofErr w:type="spellStart"/>
      <w:r w:rsidRPr="00830055">
        <w:rPr>
          <w:rFonts w:ascii="Times New Roman" w:hAnsi="Times New Roman" w:cs="Times New Roman"/>
          <w:i/>
          <w:iCs/>
          <w:sz w:val="18"/>
          <w:szCs w:val="18"/>
        </w:rPr>
        <w:t>Electrochimica</w:t>
      </w:r>
      <w:proofErr w:type="spellEnd"/>
      <w:r w:rsidRPr="00830055">
        <w:rPr>
          <w:rFonts w:ascii="Times New Roman" w:hAnsi="Times New Roman" w:cs="Times New Roman"/>
          <w:i/>
          <w:iCs/>
          <w:sz w:val="18"/>
          <w:szCs w:val="18"/>
        </w:rPr>
        <w:t xml:space="preserve"> </w:t>
      </w:r>
      <w:proofErr w:type="spellStart"/>
      <w:r w:rsidRPr="00830055">
        <w:rPr>
          <w:rFonts w:ascii="Times New Roman" w:hAnsi="Times New Roman" w:cs="Times New Roman"/>
          <w:i/>
          <w:iCs/>
          <w:sz w:val="18"/>
          <w:szCs w:val="18"/>
        </w:rPr>
        <w:t>Acta</w:t>
      </w:r>
      <w:proofErr w:type="spellEnd"/>
      <w:r w:rsidRPr="00830055">
        <w:rPr>
          <w:rFonts w:ascii="Times New Roman" w:hAnsi="Times New Roman" w:cs="Times New Roman"/>
          <w:i/>
          <w:iCs/>
          <w:sz w:val="18"/>
          <w:szCs w:val="18"/>
        </w:rPr>
        <w:t xml:space="preserve">, </w:t>
      </w:r>
      <w:r w:rsidRPr="00830055">
        <w:rPr>
          <w:rFonts w:ascii="Times New Roman" w:hAnsi="Times New Roman" w:cs="Times New Roman"/>
          <w:iCs/>
          <w:sz w:val="18"/>
          <w:szCs w:val="18"/>
        </w:rPr>
        <w:t>52</w:t>
      </w:r>
      <w:r w:rsidR="00830055">
        <w:rPr>
          <w:rFonts w:ascii="Times New Roman" w:hAnsi="Times New Roman" w:cs="Times New Roman"/>
          <w:sz w:val="18"/>
          <w:szCs w:val="18"/>
        </w:rPr>
        <w:t>:</w:t>
      </w:r>
      <w:r w:rsidRPr="00830055">
        <w:rPr>
          <w:rFonts w:ascii="Times New Roman" w:hAnsi="Times New Roman" w:cs="Times New Roman"/>
          <w:sz w:val="18"/>
          <w:szCs w:val="18"/>
        </w:rPr>
        <w:t xml:space="preserve"> 3680-3685.</w:t>
      </w:r>
    </w:p>
    <w:p w:rsidR="00830055" w:rsidRDefault="00830055" w:rsidP="00830055">
      <w:pPr>
        <w:pStyle w:val="ListParagraph"/>
        <w:spacing w:line="240" w:lineRule="auto"/>
        <w:jc w:val="both"/>
        <w:rPr>
          <w:rFonts w:ascii="Times New Roman" w:hAnsi="Times New Roman" w:cs="Times New Roman"/>
          <w:sz w:val="18"/>
          <w:szCs w:val="18"/>
        </w:rPr>
      </w:pPr>
    </w:p>
    <w:p w:rsidR="002902F2" w:rsidRPr="00830055" w:rsidRDefault="00217403" w:rsidP="00830055">
      <w:pPr>
        <w:pStyle w:val="ListParagraph"/>
        <w:numPr>
          <w:ilvl w:val="0"/>
          <w:numId w:val="1"/>
        </w:numPr>
        <w:spacing w:line="240" w:lineRule="auto"/>
        <w:ind w:hanging="720"/>
        <w:jc w:val="both"/>
        <w:rPr>
          <w:rFonts w:ascii="Times New Roman" w:hAnsi="Times New Roman" w:cs="Times New Roman"/>
          <w:sz w:val="18"/>
          <w:szCs w:val="18"/>
        </w:rPr>
      </w:pPr>
      <w:proofErr w:type="spellStart"/>
      <w:r w:rsidRPr="00830055">
        <w:rPr>
          <w:rFonts w:ascii="Times New Roman" w:hAnsi="Times New Roman" w:cs="Times New Roman"/>
          <w:sz w:val="18"/>
          <w:szCs w:val="18"/>
        </w:rPr>
        <w:t>Lece</w:t>
      </w:r>
      <w:proofErr w:type="spellEnd"/>
      <w:r w:rsidRPr="00830055">
        <w:rPr>
          <w:rFonts w:ascii="Times New Roman" w:hAnsi="Times New Roman" w:cs="Times New Roman"/>
          <w:sz w:val="18"/>
          <w:szCs w:val="18"/>
        </w:rPr>
        <w:t xml:space="preserve">, H., D., </w:t>
      </w:r>
      <w:proofErr w:type="spellStart"/>
      <w:r w:rsidRPr="00830055">
        <w:rPr>
          <w:rFonts w:ascii="Times New Roman" w:hAnsi="Times New Roman" w:cs="Times New Roman"/>
          <w:sz w:val="18"/>
          <w:szCs w:val="18"/>
        </w:rPr>
        <w:t>Emregul</w:t>
      </w:r>
      <w:proofErr w:type="spellEnd"/>
      <w:r w:rsidRPr="00830055">
        <w:rPr>
          <w:rFonts w:ascii="Times New Roman" w:hAnsi="Times New Roman" w:cs="Times New Roman"/>
          <w:sz w:val="18"/>
          <w:szCs w:val="18"/>
        </w:rPr>
        <w:t xml:space="preserve">, K., C., </w:t>
      </w:r>
      <w:proofErr w:type="spellStart"/>
      <w:r w:rsidRPr="00830055">
        <w:rPr>
          <w:rFonts w:ascii="Times New Roman" w:hAnsi="Times New Roman" w:cs="Times New Roman"/>
          <w:sz w:val="18"/>
          <w:szCs w:val="18"/>
        </w:rPr>
        <w:t>Atakol</w:t>
      </w:r>
      <w:proofErr w:type="spellEnd"/>
      <w:r w:rsidRPr="00830055">
        <w:rPr>
          <w:rFonts w:ascii="Times New Roman" w:hAnsi="Times New Roman" w:cs="Times New Roman"/>
          <w:sz w:val="18"/>
          <w:szCs w:val="18"/>
        </w:rPr>
        <w:t xml:space="preserve">, O., (2008). Difference in inhibitive effect of some Schiff base compounds containing oxygen, nitrogen and sulfur donors. </w:t>
      </w:r>
      <w:r w:rsidRPr="00830055">
        <w:rPr>
          <w:rFonts w:ascii="Times New Roman" w:hAnsi="Times New Roman" w:cs="Times New Roman"/>
          <w:i/>
          <w:sz w:val="18"/>
          <w:szCs w:val="18"/>
        </w:rPr>
        <w:t>Corrosion Science</w:t>
      </w:r>
      <w:r w:rsidRPr="00830055">
        <w:rPr>
          <w:rFonts w:ascii="Times New Roman" w:hAnsi="Times New Roman" w:cs="Times New Roman"/>
          <w:sz w:val="18"/>
          <w:szCs w:val="18"/>
        </w:rPr>
        <w:t>, 50</w:t>
      </w:r>
      <w:r w:rsidR="00830055">
        <w:rPr>
          <w:rFonts w:ascii="Times New Roman" w:hAnsi="Times New Roman" w:cs="Times New Roman"/>
          <w:sz w:val="18"/>
          <w:szCs w:val="18"/>
        </w:rPr>
        <w:t>:</w:t>
      </w:r>
      <w:r w:rsidR="00D850BD" w:rsidRPr="00830055">
        <w:rPr>
          <w:rFonts w:ascii="Times New Roman" w:hAnsi="Times New Roman" w:cs="Times New Roman"/>
          <w:sz w:val="18"/>
          <w:szCs w:val="18"/>
        </w:rPr>
        <w:t xml:space="preserve"> 1460-1468.</w:t>
      </w:r>
    </w:p>
    <w:sectPr w:rsidR="002902F2" w:rsidRPr="00830055" w:rsidSect="000546CD">
      <w:type w:val="nextColumn"/>
      <w:pgSz w:w="12240" w:h="15840"/>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227" w:rsidRDefault="00C96227" w:rsidP="000E7068">
      <w:pPr>
        <w:spacing w:after="0" w:line="240" w:lineRule="auto"/>
      </w:pPr>
      <w:r>
        <w:separator/>
      </w:r>
    </w:p>
  </w:endnote>
  <w:endnote w:type="continuationSeparator" w:id="0">
    <w:p w:rsidR="00C96227" w:rsidRDefault="00C96227" w:rsidP="000E70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227" w:rsidRDefault="00C96227" w:rsidP="000E7068">
      <w:pPr>
        <w:spacing w:after="0" w:line="240" w:lineRule="auto"/>
      </w:pPr>
      <w:r>
        <w:separator/>
      </w:r>
    </w:p>
  </w:footnote>
  <w:footnote w:type="continuationSeparator" w:id="0">
    <w:p w:rsidR="00C96227" w:rsidRDefault="00C96227" w:rsidP="000E70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5D7299"/>
    <w:multiLevelType w:val="hybridMultilevel"/>
    <w:tmpl w:val="539E6B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A4F57"/>
    <w:rsid w:val="000546CD"/>
    <w:rsid w:val="0007314A"/>
    <w:rsid w:val="000E7068"/>
    <w:rsid w:val="000F1411"/>
    <w:rsid w:val="00113026"/>
    <w:rsid w:val="0014089F"/>
    <w:rsid w:val="00170259"/>
    <w:rsid w:val="001A4F8E"/>
    <w:rsid w:val="00207437"/>
    <w:rsid w:val="00217403"/>
    <w:rsid w:val="002659C9"/>
    <w:rsid w:val="002902F2"/>
    <w:rsid w:val="002F5979"/>
    <w:rsid w:val="00324552"/>
    <w:rsid w:val="003A437B"/>
    <w:rsid w:val="003E4749"/>
    <w:rsid w:val="004B1FF2"/>
    <w:rsid w:val="005D667B"/>
    <w:rsid w:val="00621077"/>
    <w:rsid w:val="00621530"/>
    <w:rsid w:val="00654E5C"/>
    <w:rsid w:val="00682CB5"/>
    <w:rsid w:val="006F3CF9"/>
    <w:rsid w:val="0079541F"/>
    <w:rsid w:val="007C16E1"/>
    <w:rsid w:val="007E1FAB"/>
    <w:rsid w:val="00830055"/>
    <w:rsid w:val="0087453B"/>
    <w:rsid w:val="008902B4"/>
    <w:rsid w:val="008A255F"/>
    <w:rsid w:val="008A4F57"/>
    <w:rsid w:val="009167E5"/>
    <w:rsid w:val="009413A7"/>
    <w:rsid w:val="009504FB"/>
    <w:rsid w:val="009C4871"/>
    <w:rsid w:val="00A05A68"/>
    <w:rsid w:val="00A1380A"/>
    <w:rsid w:val="00AA6C23"/>
    <w:rsid w:val="00AB7A23"/>
    <w:rsid w:val="00B03066"/>
    <w:rsid w:val="00BB3137"/>
    <w:rsid w:val="00C96227"/>
    <w:rsid w:val="00D645F9"/>
    <w:rsid w:val="00D772E4"/>
    <w:rsid w:val="00D84D99"/>
    <w:rsid w:val="00D850BD"/>
    <w:rsid w:val="00DE7E45"/>
    <w:rsid w:val="00E114EA"/>
    <w:rsid w:val="00E20B26"/>
    <w:rsid w:val="00E905FA"/>
    <w:rsid w:val="00F71039"/>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4F57"/>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A4F57"/>
    <w:rPr>
      <w:color w:val="0000FF" w:themeColor="hyperlink"/>
      <w:u w:val="single"/>
    </w:rPr>
  </w:style>
  <w:style w:type="table" w:styleId="TableGrid">
    <w:name w:val="Table Grid"/>
    <w:basedOn w:val="TableNormal"/>
    <w:uiPriority w:val="59"/>
    <w:rsid w:val="008A4F5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A4F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4F57"/>
    <w:rPr>
      <w:lang w:val="en-US"/>
    </w:rPr>
  </w:style>
  <w:style w:type="paragraph" w:styleId="BalloonText">
    <w:name w:val="Balloon Text"/>
    <w:basedOn w:val="Normal"/>
    <w:link w:val="BalloonTextChar"/>
    <w:uiPriority w:val="99"/>
    <w:semiHidden/>
    <w:unhideWhenUsed/>
    <w:rsid w:val="008A4F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F57"/>
    <w:rPr>
      <w:rFonts w:ascii="Tahoma" w:hAnsi="Tahoma" w:cs="Tahoma"/>
      <w:sz w:val="16"/>
      <w:szCs w:val="16"/>
      <w:lang w:val="en-US"/>
    </w:rPr>
  </w:style>
  <w:style w:type="paragraph" w:styleId="NormalWeb">
    <w:name w:val="Normal (Web)"/>
    <w:basedOn w:val="Normal"/>
    <w:uiPriority w:val="99"/>
    <w:unhideWhenUsed/>
    <w:rsid w:val="008A4F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TPParagraphothers">
    <w:name w:val="TTP Paragraph (others)"/>
    <w:basedOn w:val="Normal"/>
    <w:uiPriority w:val="99"/>
    <w:rsid w:val="00217403"/>
    <w:pPr>
      <w:autoSpaceDE w:val="0"/>
      <w:autoSpaceDN w:val="0"/>
      <w:spacing w:after="0" w:line="360" w:lineRule="auto"/>
      <w:ind w:firstLine="283"/>
      <w:jc w:val="both"/>
    </w:pPr>
    <w:rPr>
      <w:rFonts w:ascii="Times New Roman" w:eastAsia="SimSun" w:hAnsi="Times New Roman" w:cs="Times New Roman"/>
      <w:bCs/>
      <w:iCs/>
      <w:color w:val="000000" w:themeColor="text1"/>
      <w:sz w:val="24"/>
      <w:szCs w:val="24"/>
    </w:rPr>
  </w:style>
  <w:style w:type="paragraph" w:styleId="Header">
    <w:name w:val="header"/>
    <w:basedOn w:val="Normal"/>
    <w:link w:val="HeaderChar"/>
    <w:uiPriority w:val="99"/>
    <w:semiHidden/>
    <w:unhideWhenUsed/>
    <w:rsid w:val="001A4F8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A4F8E"/>
    <w:rPr>
      <w:lang w:val="en-US"/>
    </w:rPr>
  </w:style>
  <w:style w:type="paragraph" w:styleId="ListParagraph">
    <w:name w:val="List Paragraph"/>
    <w:basedOn w:val="Normal"/>
    <w:uiPriority w:val="34"/>
    <w:qFormat/>
    <w:rsid w:val="0083005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liyinabdulghani@gmail.com" TargetMode="External"/><Relationship Id="rId13" Type="http://schemas.openxmlformats.org/officeDocument/2006/relationships/chart" Target="charts/chart1.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chart" Target="charts/chart5.xml"/><Relationship Id="rId2" Type="http://schemas.openxmlformats.org/officeDocument/2006/relationships/styles" Target="styles.xml"/><Relationship Id="rId16" Type="http://schemas.openxmlformats.org/officeDocument/2006/relationships/chart" Target="charts/chart4.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chart" Target="charts/chart3.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AS%20990\Results\Corrosion\LATEST%2027%20June%202014\LPR%20PDI%20&amp;%20PII.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AS%20990\Results\Corrosion\LATEST%2027%20June%202014\LPR%20PDI%20&amp;%20PII.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AS%20990\Results\Isotherm\Langmuir%20lates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66719894278946"/>
          <c:y val="4.0227408397055055E-2"/>
          <c:w val="0.75689211034051274"/>
          <c:h val="0.77484541127274453"/>
        </c:manualLayout>
      </c:layout>
      <c:scatterChart>
        <c:scatterStyle val="lineMarker"/>
        <c:varyColors val="0"/>
        <c:ser>
          <c:idx val="0"/>
          <c:order val="0"/>
          <c:tx>
            <c:v>1 M HCl</c:v>
          </c:tx>
          <c:spPr>
            <a:ln w="28575">
              <a:noFill/>
            </a:ln>
          </c:spPr>
          <c:xVal>
            <c:numRef>
              <c:f>BLANK!$A$3:$A$55</c:f>
              <c:numCache>
                <c:formatCode>0.00E+00</c:formatCode>
                <c:ptCount val="53"/>
                <c:pt idx="0">
                  <c:v>0.14450000000000021</c:v>
                </c:pt>
                <c:pt idx="1">
                  <c:v>0.14690000000000078</c:v>
                </c:pt>
                <c:pt idx="2">
                  <c:v>0.14940000000000087</c:v>
                </c:pt>
                <c:pt idx="3">
                  <c:v>0.15250000000000041</c:v>
                </c:pt>
                <c:pt idx="4">
                  <c:v>0.15610000000000004</c:v>
                </c:pt>
                <c:pt idx="5">
                  <c:v>0.16060000000000002</c:v>
                </c:pt>
                <c:pt idx="6">
                  <c:v>0.16620000000000001</c:v>
                </c:pt>
                <c:pt idx="7">
                  <c:v>0.17350000000000004</c:v>
                </c:pt>
                <c:pt idx="8">
                  <c:v>0.18300000000000041</c:v>
                </c:pt>
                <c:pt idx="9">
                  <c:v>0.19520000000000004</c:v>
                </c:pt>
                <c:pt idx="10">
                  <c:v>0.21090000000000081</c:v>
                </c:pt>
                <c:pt idx="11">
                  <c:v>0.23139999999999999</c:v>
                </c:pt>
                <c:pt idx="12">
                  <c:v>0.25940000000000002</c:v>
                </c:pt>
                <c:pt idx="13">
                  <c:v>0.29700000000000032</c:v>
                </c:pt>
                <c:pt idx="14">
                  <c:v>0.34500000000000014</c:v>
                </c:pt>
                <c:pt idx="15">
                  <c:v>0.41100000000000031</c:v>
                </c:pt>
                <c:pt idx="16">
                  <c:v>0.49810000000000032</c:v>
                </c:pt>
                <c:pt idx="17">
                  <c:v>0.62370000000000381</c:v>
                </c:pt>
                <c:pt idx="18">
                  <c:v>0.78180000000000005</c:v>
                </c:pt>
                <c:pt idx="19">
                  <c:v>0.99299999999999999</c:v>
                </c:pt>
                <c:pt idx="20">
                  <c:v>1.3049999999999942</c:v>
                </c:pt>
                <c:pt idx="21">
                  <c:v>1.7129999999999932</c:v>
                </c:pt>
                <c:pt idx="22">
                  <c:v>2.2959999999999998</c:v>
                </c:pt>
                <c:pt idx="23">
                  <c:v>3.008</c:v>
                </c:pt>
                <c:pt idx="24">
                  <c:v>4.0579999999999945</c:v>
                </c:pt>
                <c:pt idx="25">
                  <c:v>5.3780000000000001</c:v>
                </c:pt>
                <c:pt idx="26">
                  <c:v>6.9639999999999995</c:v>
                </c:pt>
                <c:pt idx="27">
                  <c:v>9.0210000000000008</c:v>
                </c:pt>
                <c:pt idx="28">
                  <c:v>11.24</c:v>
                </c:pt>
                <c:pt idx="29">
                  <c:v>13.72</c:v>
                </c:pt>
                <c:pt idx="30">
                  <c:v>16.14</c:v>
                </c:pt>
                <c:pt idx="31">
                  <c:v>18.66</c:v>
                </c:pt>
                <c:pt idx="32">
                  <c:v>20.759999999999987</c:v>
                </c:pt>
                <c:pt idx="33">
                  <c:v>22.7</c:v>
                </c:pt>
                <c:pt idx="34">
                  <c:v>24.53</c:v>
                </c:pt>
                <c:pt idx="35">
                  <c:v>25.7</c:v>
                </c:pt>
                <c:pt idx="36">
                  <c:v>26.77</c:v>
                </c:pt>
                <c:pt idx="37">
                  <c:v>27.6</c:v>
                </c:pt>
                <c:pt idx="38">
                  <c:v>28.3</c:v>
                </c:pt>
                <c:pt idx="39">
                  <c:v>28.84</c:v>
                </c:pt>
                <c:pt idx="40">
                  <c:v>29.3</c:v>
                </c:pt>
                <c:pt idx="41">
                  <c:v>29.650000000000031</c:v>
                </c:pt>
                <c:pt idx="42">
                  <c:v>29.979999999999986</c:v>
                </c:pt>
                <c:pt idx="43">
                  <c:v>30.279999999999987</c:v>
                </c:pt>
                <c:pt idx="44">
                  <c:v>30.56</c:v>
                </c:pt>
                <c:pt idx="45">
                  <c:v>30.8</c:v>
                </c:pt>
                <c:pt idx="46">
                  <c:v>30.99</c:v>
                </c:pt>
                <c:pt idx="47">
                  <c:v>31.22</c:v>
                </c:pt>
                <c:pt idx="48">
                  <c:v>31.5</c:v>
                </c:pt>
                <c:pt idx="49">
                  <c:v>31.67</c:v>
                </c:pt>
                <c:pt idx="50">
                  <c:v>31.610000000000031</c:v>
                </c:pt>
                <c:pt idx="51">
                  <c:v>31.830000000000005</c:v>
                </c:pt>
                <c:pt idx="52">
                  <c:v>32.020000000000003</c:v>
                </c:pt>
              </c:numCache>
            </c:numRef>
          </c:xVal>
          <c:yVal>
            <c:numRef>
              <c:f>BLANK!$B$3:$B$55</c:f>
              <c:numCache>
                <c:formatCode>0.00E+00</c:formatCode>
                <c:ptCount val="53"/>
                <c:pt idx="0">
                  <c:v>5.6829999999999999E-2</c:v>
                </c:pt>
                <c:pt idx="1">
                  <c:v>7.2880000000000028E-2</c:v>
                </c:pt>
                <c:pt idx="2">
                  <c:v>9.1030000000000028E-2</c:v>
                </c:pt>
                <c:pt idx="3">
                  <c:v>0.11660000000000004</c:v>
                </c:pt>
                <c:pt idx="4">
                  <c:v>0.1431</c:v>
                </c:pt>
                <c:pt idx="5">
                  <c:v>0.17650000000000021</c:v>
                </c:pt>
                <c:pt idx="6">
                  <c:v>0.21760000000000004</c:v>
                </c:pt>
                <c:pt idx="7">
                  <c:v>0.26840000000000008</c:v>
                </c:pt>
                <c:pt idx="8">
                  <c:v>0.33170000000000038</c:v>
                </c:pt>
                <c:pt idx="9">
                  <c:v>0.41010000000000002</c:v>
                </c:pt>
                <c:pt idx="10">
                  <c:v>0.50339999999999996</c:v>
                </c:pt>
                <c:pt idx="11">
                  <c:v>0.62030000000000063</c:v>
                </c:pt>
                <c:pt idx="12">
                  <c:v>0.76930000000000065</c:v>
                </c:pt>
                <c:pt idx="13">
                  <c:v>0.95000000000000062</c:v>
                </c:pt>
                <c:pt idx="14">
                  <c:v>1.169</c:v>
                </c:pt>
                <c:pt idx="15">
                  <c:v>1.4349999999999916</c:v>
                </c:pt>
                <c:pt idx="16">
                  <c:v>1.7540000000000002</c:v>
                </c:pt>
                <c:pt idx="17">
                  <c:v>2.1789999999999998</c:v>
                </c:pt>
                <c:pt idx="18">
                  <c:v>2.653</c:v>
                </c:pt>
                <c:pt idx="19">
                  <c:v>3.202</c:v>
                </c:pt>
                <c:pt idx="20">
                  <c:v>3.907</c:v>
                </c:pt>
                <c:pt idx="21">
                  <c:v>4.6890000000000001</c:v>
                </c:pt>
                <c:pt idx="22">
                  <c:v>5.6469999999999985</c:v>
                </c:pt>
                <c:pt idx="23">
                  <c:v>6.6289999999999845</c:v>
                </c:pt>
                <c:pt idx="24">
                  <c:v>7.7969999999999997</c:v>
                </c:pt>
                <c:pt idx="25">
                  <c:v>8.9760000000000026</c:v>
                </c:pt>
                <c:pt idx="26">
                  <c:v>10.06</c:v>
                </c:pt>
                <c:pt idx="27">
                  <c:v>11.09</c:v>
                </c:pt>
                <c:pt idx="28">
                  <c:v>11.73</c:v>
                </c:pt>
                <c:pt idx="29">
                  <c:v>12.11</c:v>
                </c:pt>
                <c:pt idx="30">
                  <c:v>12.07</c:v>
                </c:pt>
                <c:pt idx="31">
                  <c:v>11.64</c:v>
                </c:pt>
                <c:pt idx="32">
                  <c:v>10.92</c:v>
                </c:pt>
                <c:pt idx="33">
                  <c:v>9.9710000000000001</c:v>
                </c:pt>
                <c:pt idx="34">
                  <c:v>8.7360000000000024</c:v>
                </c:pt>
                <c:pt idx="35">
                  <c:v>7.7830000000000004</c:v>
                </c:pt>
                <c:pt idx="36">
                  <c:v>6.7619999999999996</c:v>
                </c:pt>
                <c:pt idx="37">
                  <c:v>5.8079999999999945</c:v>
                </c:pt>
                <c:pt idx="38">
                  <c:v>4.9210000000000003</c:v>
                </c:pt>
                <c:pt idx="39">
                  <c:v>4.173</c:v>
                </c:pt>
                <c:pt idx="40">
                  <c:v>3.5309999999999997</c:v>
                </c:pt>
                <c:pt idx="41">
                  <c:v>2.98</c:v>
                </c:pt>
                <c:pt idx="42">
                  <c:v>2.4939999999999998</c:v>
                </c:pt>
                <c:pt idx="43">
                  <c:v>2.0519999999999987</c:v>
                </c:pt>
                <c:pt idx="44">
                  <c:v>1.6779999999999942</c:v>
                </c:pt>
                <c:pt idx="45">
                  <c:v>1.383</c:v>
                </c:pt>
                <c:pt idx="46">
                  <c:v>1.1100000000000001</c:v>
                </c:pt>
                <c:pt idx="47">
                  <c:v>0.87250000000000005</c:v>
                </c:pt>
                <c:pt idx="48">
                  <c:v>0.66680000000000428</c:v>
                </c:pt>
                <c:pt idx="49">
                  <c:v>0.47590000000000032</c:v>
                </c:pt>
                <c:pt idx="50">
                  <c:v>0.3498000000000015</c:v>
                </c:pt>
                <c:pt idx="51">
                  <c:v>0.18660000000000004</c:v>
                </c:pt>
                <c:pt idx="52">
                  <c:v>5.630000000000001E-2</c:v>
                </c:pt>
              </c:numCache>
            </c:numRef>
          </c:yVal>
          <c:smooth val="0"/>
        </c:ser>
        <c:ser>
          <c:idx val="2"/>
          <c:order val="1"/>
          <c:tx>
            <c:v>1x10-3 M PII</c:v>
          </c:tx>
          <c:spPr>
            <a:ln w="28575">
              <a:noFill/>
            </a:ln>
          </c:spPr>
          <c:xVal>
            <c:numRef>
              <c:f>'10-3 M PII'!$A$3:$A$59</c:f>
              <c:numCache>
                <c:formatCode>0.00E+00</c:formatCode>
                <c:ptCount val="57"/>
                <c:pt idx="0">
                  <c:v>0.18820000000000087</c:v>
                </c:pt>
                <c:pt idx="1">
                  <c:v>0.19060000000000002</c:v>
                </c:pt>
                <c:pt idx="2">
                  <c:v>0.19360000000000002</c:v>
                </c:pt>
                <c:pt idx="3">
                  <c:v>0.19730000000000003</c:v>
                </c:pt>
                <c:pt idx="4">
                  <c:v>0.20180000000000001</c:v>
                </c:pt>
                <c:pt idx="5">
                  <c:v>0.20710000000000001</c:v>
                </c:pt>
                <c:pt idx="6">
                  <c:v>0.21350000000000041</c:v>
                </c:pt>
                <c:pt idx="7">
                  <c:v>0.22110000000000002</c:v>
                </c:pt>
                <c:pt idx="8">
                  <c:v>0.23</c:v>
                </c:pt>
                <c:pt idx="9">
                  <c:v>0.24060000000000001</c:v>
                </c:pt>
                <c:pt idx="10">
                  <c:v>0.253</c:v>
                </c:pt>
                <c:pt idx="11">
                  <c:v>0.26860000000000001</c:v>
                </c:pt>
                <c:pt idx="12">
                  <c:v>0.28880000000000144</c:v>
                </c:pt>
                <c:pt idx="13">
                  <c:v>0.31340000000000162</c:v>
                </c:pt>
                <c:pt idx="14">
                  <c:v>0.34460000000000007</c:v>
                </c:pt>
                <c:pt idx="15">
                  <c:v>0.38300000000000162</c:v>
                </c:pt>
                <c:pt idx="16">
                  <c:v>0.43470000000000031</c:v>
                </c:pt>
                <c:pt idx="17">
                  <c:v>0.50270000000000004</c:v>
                </c:pt>
                <c:pt idx="18">
                  <c:v>0.58619999999999961</c:v>
                </c:pt>
                <c:pt idx="19">
                  <c:v>0.68700000000000072</c:v>
                </c:pt>
                <c:pt idx="20">
                  <c:v>0.84260000000000324</c:v>
                </c:pt>
                <c:pt idx="21">
                  <c:v>1.03</c:v>
                </c:pt>
                <c:pt idx="22">
                  <c:v>1.306</c:v>
                </c:pt>
                <c:pt idx="23">
                  <c:v>1.617</c:v>
                </c:pt>
                <c:pt idx="24">
                  <c:v>2.1080000000000001</c:v>
                </c:pt>
                <c:pt idx="25">
                  <c:v>2.762</c:v>
                </c:pt>
                <c:pt idx="26">
                  <c:v>3.6240000000000001</c:v>
                </c:pt>
                <c:pt idx="27">
                  <c:v>4.9080000000000004</c:v>
                </c:pt>
                <c:pt idx="28">
                  <c:v>6.5960000000000001</c:v>
                </c:pt>
                <c:pt idx="29">
                  <c:v>8.9700000000000006</c:v>
                </c:pt>
                <c:pt idx="30">
                  <c:v>12.07</c:v>
                </c:pt>
                <c:pt idx="31">
                  <c:v>16.55</c:v>
                </c:pt>
                <c:pt idx="32">
                  <c:v>21.97</c:v>
                </c:pt>
                <c:pt idx="33">
                  <c:v>29.19</c:v>
                </c:pt>
                <c:pt idx="34">
                  <c:v>39.450000000000003</c:v>
                </c:pt>
                <c:pt idx="35">
                  <c:v>48.58</c:v>
                </c:pt>
                <c:pt idx="36">
                  <c:v>59.54</c:v>
                </c:pt>
                <c:pt idx="37">
                  <c:v>70.59</c:v>
                </c:pt>
                <c:pt idx="38">
                  <c:v>81.819999999999993</c:v>
                </c:pt>
                <c:pt idx="39">
                  <c:v>91.42</c:v>
                </c:pt>
                <c:pt idx="40">
                  <c:v>99.31</c:v>
                </c:pt>
                <c:pt idx="41">
                  <c:v>105.8</c:v>
                </c:pt>
                <c:pt idx="42">
                  <c:v>111.2</c:v>
                </c:pt>
                <c:pt idx="43">
                  <c:v>115.3</c:v>
                </c:pt>
                <c:pt idx="44">
                  <c:v>118.5</c:v>
                </c:pt>
                <c:pt idx="45">
                  <c:v>120.7</c:v>
                </c:pt>
                <c:pt idx="46">
                  <c:v>122.5</c:v>
                </c:pt>
                <c:pt idx="47">
                  <c:v>123.7</c:v>
                </c:pt>
                <c:pt idx="48">
                  <c:v>124.8</c:v>
                </c:pt>
                <c:pt idx="49">
                  <c:v>125.6</c:v>
                </c:pt>
                <c:pt idx="50">
                  <c:v>126</c:v>
                </c:pt>
                <c:pt idx="51">
                  <c:v>126.6</c:v>
                </c:pt>
                <c:pt idx="52">
                  <c:v>126.9</c:v>
                </c:pt>
                <c:pt idx="53">
                  <c:v>127.2</c:v>
                </c:pt>
                <c:pt idx="54">
                  <c:v>127.6</c:v>
                </c:pt>
                <c:pt idx="55">
                  <c:v>127.7</c:v>
                </c:pt>
                <c:pt idx="56">
                  <c:v>127.8</c:v>
                </c:pt>
              </c:numCache>
            </c:numRef>
          </c:xVal>
          <c:yVal>
            <c:numRef>
              <c:f>'10-3 M PII'!$B$3:$B$59</c:f>
              <c:numCache>
                <c:formatCode>0.00E+00</c:formatCode>
                <c:ptCount val="57"/>
                <c:pt idx="0">
                  <c:v>6.7900000000000016E-2</c:v>
                </c:pt>
                <c:pt idx="1">
                  <c:v>8.1200000000000022E-2</c:v>
                </c:pt>
                <c:pt idx="2">
                  <c:v>9.785000000000002E-2</c:v>
                </c:pt>
                <c:pt idx="3">
                  <c:v>0.11849999999999999</c:v>
                </c:pt>
                <c:pt idx="4">
                  <c:v>0.14419999999999999</c:v>
                </c:pt>
                <c:pt idx="5">
                  <c:v>0.17610000000000001</c:v>
                </c:pt>
                <c:pt idx="6">
                  <c:v>0.21510000000000001</c:v>
                </c:pt>
                <c:pt idx="7">
                  <c:v>0.2631</c:v>
                </c:pt>
                <c:pt idx="8">
                  <c:v>0.32280000000000214</c:v>
                </c:pt>
                <c:pt idx="9">
                  <c:v>0.39720000000000144</c:v>
                </c:pt>
                <c:pt idx="10">
                  <c:v>0.48610000000000031</c:v>
                </c:pt>
                <c:pt idx="11">
                  <c:v>0.59810000000000008</c:v>
                </c:pt>
                <c:pt idx="12">
                  <c:v>0.74200000000000288</c:v>
                </c:pt>
                <c:pt idx="13">
                  <c:v>0.9173</c:v>
                </c:pt>
                <c:pt idx="14">
                  <c:v>1.133</c:v>
                </c:pt>
                <c:pt idx="15">
                  <c:v>1.397</c:v>
                </c:pt>
                <c:pt idx="16">
                  <c:v>1.7189999999999932</c:v>
                </c:pt>
                <c:pt idx="17">
                  <c:v>2.1519999999999997</c:v>
                </c:pt>
                <c:pt idx="18">
                  <c:v>2.6440000000000001</c:v>
                </c:pt>
                <c:pt idx="19">
                  <c:v>3.2309999999999999</c:v>
                </c:pt>
                <c:pt idx="20">
                  <c:v>4.0090000000000003</c:v>
                </c:pt>
                <c:pt idx="21">
                  <c:v>4.9169999999999998</c:v>
                </c:pt>
                <c:pt idx="22">
                  <c:v>6.0990000000000002</c:v>
                </c:pt>
                <c:pt idx="23">
                  <c:v>7.423</c:v>
                </c:pt>
                <c:pt idx="24">
                  <c:v>9.1650000000000027</c:v>
                </c:pt>
                <c:pt idx="25">
                  <c:v>11.25</c:v>
                </c:pt>
                <c:pt idx="26">
                  <c:v>13.67</c:v>
                </c:pt>
                <c:pt idx="27">
                  <c:v>16.77</c:v>
                </c:pt>
                <c:pt idx="28">
                  <c:v>20.27</c:v>
                </c:pt>
                <c:pt idx="29">
                  <c:v>24.4</c:v>
                </c:pt>
                <c:pt idx="30">
                  <c:v>28.89</c:v>
                </c:pt>
                <c:pt idx="31">
                  <c:v>34.18</c:v>
                </c:pt>
                <c:pt idx="32">
                  <c:v>39.260000000000012</c:v>
                </c:pt>
                <c:pt idx="33">
                  <c:v>44.43</c:v>
                </c:pt>
                <c:pt idx="34">
                  <c:v>49.61</c:v>
                </c:pt>
                <c:pt idx="35">
                  <c:v>52.41</c:v>
                </c:pt>
                <c:pt idx="36">
                  <c:v>53.94</c:v>
                </c:pt>
                <c:pt idx="37">
                  <c:v>53.58</c:v>
                </c:pt>
                <c:pt idx="38">
                  <c:v>51.33</c:v>
                </c:pt>
                <c:pt idx="39">
                  <c:v>47.57</c:v>
                </c:pt>
                <c:pt idx="40">
                  <c:v>43.06</c:v>
                </c:pt>
                <c:pt idx="41">
                  <c:v>38.160000000000011</c:v>
                </c:pt>
                <c:pt idx="42">
                  <c:v>33.120000000000012</c:v>
                </c:pt>
                <c:pt idx="43">
                  <c:v>28.25</c:v>
                </c:pt>
                <c:pt idx="44">
                  <c:v>23.64</c:v>
                </c:pt>
                <c:pt idx="45">
                  <c:v>19.93</c:v>
                </c:pt>
                <c:pt idx="46">
                  <c:v>16.45</c:v>
                </c:pt>
                <c:pt idx="47">
                  <c:v>13.71</c:v>
                </c:pt>
                <c:pt idx="48">
                  <c:v>11.25</c:v>
                </c:pt>
                <c:pt idx="49">
                  <c:v>9.2200000000000024</c:v>
                </c:pt>
                <c:pt idx="50">
                  <c:v>7.319</c:v>
                </c:pt>
                <c:pt idx="51">
                  <c:v>5.79</c:v>
                </c:pt>
                <c:pt idx="52">
                  <c:v>4.5279999999999845</c:v>
                </c:pt>
                <c:pt idx="53">
                  <c:v>3.4319999999999977</c:v>
                </c:pt>
                <c:pt idx="54">
                  <c:v>2.4339999999999997</c:v>
                </c:pt>
                <c:pt idx="55">
                  <c:v>1.5549999999999942</c:v>
                </c:pt>
                <c:pt idx="56">
                  <c:v>0.82380000000000064</c:v>
                </c:pt>
              </c:numCache>
            </c:numRef>
          </c:yVal>
          <c:smooth val="0"/>
        </c:ser>
        <c:ser>
          <c:idx val="3"/>
          <c:order val="2"/>
          <c:tx>
            <c:v>1x10-4 M PII</c:v>
          </c:tx>
          <c:spPr>
            <a:ln w="28575">
              <a:noFill/>
            </a:ln>
          </c:spPr>
          <c:xVal>
            <c:numRef>
              <c:f>'10-4 M PII'!$A$3:$A$60</c:f>
              <c:numCache>
                <c:formatCode>0.00E+00</c:formatCode>
                <c:ptCount val="58"/>
                <c:pt idx="0">
                  <c:v>0.16190000000000002</c:v>
                </c:pt>
                <c:pt idx="1">
                  <c:v>0.16390000000000002</c:v>
                </c:pt>
                <c:pt idx="2">
                  <c:v>0.16610000000000003</c:v>
                </c:pt>
                <c:pt idx="3">
                  <c:v>0.16860000000000003</c:v>
                </c:pt>
                <c:pt idx="4">
                  <c:v>0.17169999999999999</c:v>
                </c:pt>
                <c:pt idx="5">
                  <c:v>0.17560000000000001</c:v>
                </c:pt>
                <c:pt idx="6">
                  <c:v>0.18050000000000024</c:v>
                </c:pt>
                <c:pt idx="7">
                  <c:v>0.18690000000000101</c:v>
                </c:pt>
                <c:pt idx="8">
                  <c:v>0.19490000000000002</c:v>
                </c:pt>
                <c:pt idx="9">
                  <c:v>0.20519999999999999</c:v>
                </c:pt>
                <c:pt idx="10">
                  <c:v>0.21790000000000101</c:v>
                </c:pt>
                <c:pt idx="11">
                  <c:v>0.23390000000000041</c:v>
                </c:pt>
                <c:pt idx="12">
                  <c:v>0.25430000000000008</c:v>
                </c:pt>
                <c:pt idx="13">
                  <c:v>0.28070000000000001</c:v>
                </c:pt>
                <c:pt idx="14">
                  <c:v>0.31210000000000032</c:v>
                </c:pt>
                <c:pt idx="15">
                  <c:v>0.35100000000000031</c:v>
                </c:pt>
                <c:pt idx="16">
                  <c:v>0.40130000000000032</c:v>
                </c:pt>
                <c:pt idx="17">
                  <c:v>0.46930000000000038</c:v>
                </c:pt>
                <c:pt idx="18">
                  <c:v>0.55559999999999998</c:v>
                </c:pt>
                <c:pt idx="19">
                  <c:v>0.65210000000000323</c:v>
                </c:pt>
                <c:pt idx="20">
                  <c:v>0.79410000000000003</c:v>
                </c:pt>
                <c:pt idx="21">
                  <c:v>0.97620000000000051</c:v>
                </c:pt>
                <c:pt idx="22">
                  <c:v>1.228999999999993</c:v>
                </c:pt>
                <c:pt idx="23">
                  <c:v>1.528</c:v>
                </c:pt>
                <c:pt idx="24">
                  <c:v>1.9809999999999999</c:v>
                </c:pt>
                <c:pt idx="25">
                  <c:v>2.57</c:v>
                </c:pt>
                <c:pt idx="26">
                  <c:v>3.3299999999999987</c:v>
                </c:pt>
                <c:pt idx="27">
                  <c:v>4.4239999999999995</c:v>
                </c:pt>
                <c:pt idx="28">
                  <c:v>5.843</c:v>
                </c:pt>
                <c:pt idx="29">
                  <c:v>7.7949999999999955</c:v>
                </c:pt>
                <c:pt idx="30">
                  <c:v>10.23</c:v>
                </c:pt>
                <c:pt idx="31">
                  <c:v>13.61</c:v>
                </c:pt>
                <c:pt idx="32">
                  <c:v>17.47</c:v>
                </c:pt>
                <c:pt idx="33">
                  <c:v>22.18</c:v>
                </c:pt>
                <c:pt idx="34">
                  <c:v>28.330000000000005</c:v>
                </c:pt>
                <c:pt idx="35">
                  <c:v>33.200000000000003</c:v>
                </c:pt>
                <c:pt idx="36">
                  <c:v>38.32</c:v>
                </c:pt>
                <c:pt idx="37">
                  <c:v>43.14</c:v>
                </c:pt>
                <c:pt idx="38">
                  <c:v>47.39</c:v>
                </c:pt>
                <c:pt idx="39">
                  <c:v>50.77</c:v>
                </c:pt>
                <c:pt idx="40">
                  <c:v>53.32</c:v>
                </c:pt>
                <c:pt idx="41">
                  <c:v>55.32</c:v>
                </c:pt>
                <c:pt idx="42">
                  <c:v>56.87</c:v>
                </c:pt>
                <c:pt idx="43">
                  <c:v>58.120000000000012</c:v>
                </c:pt>
                <c:pt idx="44">
                  <c:v>59.07</c:v>
                </c:pt>
                <c:pt idx="45">
                  <c:v>59.78</c:v>
                </c:pt>
                <c:pt idx="46">
                  <c:v>60.27</c:v>
                </c:pt>
                <c:pt idx="47">
                  <c:v>60.660000000000011</c:v>
                </c:pt>
                <c:pt idx="48">
                  <c:v>61.07</c:v>
                </c:pt>
                <c:pt idx="49">
                  <c:v>61.37</c:v>
                </c:pt>
                <c:pt idx="50">
                  <c:v>61.33</c:v>
                </c:pt>
                <c:pt idx="51">
                  <c:v>61.620000000000012</c:v>
                </c:pt>
                <c:pt idx="52">
                  <c:v>61.86</c:v>
                </c:pt>
                <c:pt idx="53">
                  <c:v>62.06</c:v>
                </c:pt>
                <c:pt idx="54">
                  <c:v>62.18</c:v>
                </c:pt>
                <c:pt idx="55">
                  <c:v>62.33</c:v>
                </c:pt>
                <c:pt idx="56">
                  <c:v>62.41</c:v>
                </c:pt>
                <c:pt idx="57">
                  <c:v>62.57</c:v>
                </c:pt>
              </c:numCache>
            </c:numRef>
          </c:xVal>
          <c:yVal>
            <c:numRef>
              <c:f>'10-4 M PII'!$B$3:$B$60</c:f>
              <c:numCache>
                <c:formatCode>0.00E+00</c:formatCode>
                <c:ptCount val="58"/>
                <c:pt idx="0">
                  <c:v>4.2049999999999997E-2</c:v>
                </c:pt>
                <c:pt idx="1">
                  <c:v>5.5040000000000006E-2</c:v>
                </c:pt>
                <c:pt idx="2">
                  <c:v>7.4270000000000017E-2</c:v>
                </c:pt>
                <c:pt idx="3">
                  <c:v>9.0560000000000279E-2</c:v>
                </c:pt>
                <c:pt idx="4">
                  <c:v>0.11080000000000001</c:v>
                </c:pt>
                <c:pt idx="5">
                  <c:v>0.13600000000000001</c:v>
                </c:pt>
                <c:pt idx="6">
                  <c:v>0.16700000000000004</c:v>
                </c:pt>
                <c:pt idx="7">
                  <c:v>0.2051</c:v>
                </c:pt>
                <c:pt idx="8">
                  <c:v>0.2525</c:v>
                </c:pt>
                <c:pt idx="9">
                  <c:v>0.31070000000000031</c:v>
                </c:pt>
                <c:pt idx="10">
                  <c:v>0.37950000000000161</c:v>
                </c:pt>
                <c:pt idx="11">
                  <c:v>0.4652</c:v>
                </c:pt>
                <c:pt idx="12">
                  <c:v>0.57399999999999995</c:v>
                </c:pt>
                <c:pt idx="13">
                  <c:v>0.70580000000000065</c:v>
                </c:pt>
                <c:pt idx="14">
                  <c:v>0.86530000000000062</c:v>
                </c:pt>
                <c:pt idx="15">
                  <c:v>1.0589999999999942</c:v>
                </c:pt>
                <c:pt idx="16">
                  <c:v>1.2949999999999942</c:v>
                </c:pt>
                <c:pt idx="17">
                  <c:v>1.613</c:v>
                </c:pt>
                <c:pt idx="18">
                  <c:v>1.9620000000000055</c:v>
                </c:pt>
                <c:pt idx="19">
                  <c:v>2.3779999999999997</c:v>
                </c:pt>
                <c:pt idx="20">
                  <c:v>2.9309999999999987</c:v>
                </c:pt>
                <c:pt idx="21">
                  <c:v>3.5709999999999997</c:v>
                </c:pt>
                <c:pt idx="22">
                  <c:v>4.3789999999999996</c:v>
                </c:pt>
                <c:pt idx="23">
                  <c:v>5.2770000000000001</c:v>
                </c:pt>
                <c:pt idx="24">
                  <c:v>6.45</c:v>
                </c:pt>
                <c:pt idx="25">
                  <c:v>7.8219999999999965</c:v>
                </c:pt>
                <c:pt idx="26">
                  <c:v>9.3810000000000002</c:v>
                </c:pt>
                <c:pt idx="27">
                  <c:v>11.31</c:v>
                </c:pt>
                <c:pt idx="28">
                  <c:v>13.42</c:v>
                </c:pt>
                <c:pt idx="29">
                  <c:v>15.82</c:v>
                </c:pt>
                <c:pt idx="30">
                  <c:v>18.260000000000002</c:v>
                </c:pt>
                <c:pt idx="31">
                  <c:v>20.89</c:v>
                </c:pt>
                <c:pt idx="32">
                  <c:v>23.110000000000031</c:v>
                </c:pt>
                <c:pt idx="33">
                  <c:v>24.93</c:v>
                </c:pt>
                <c:pt idx="34">
                  <c:v>26.07</c:v>
                </c:pt>
                <c:pt idx="35">
                  <c:v>26.08</c:v>
                </c:pt>
                <c:pt idx="36">
                  <c:v>25.22</c:v>
                </c:pt>
                <c:pt idx="37">
                  <c:v>23.58</c:v>
                </c:pt>
                <c:pt idx="38">
                  <c:v>21.32</c:v>
                </c:pt>
                <c:pt idx="39">
                  <c:v>18.899999999999999</c:v>
                </c:pt>
                <c:pt idx="40">
                  <c:v>16.52</c:v>
                </c:pt>
                <c:pt idx="41">
                  <c:v>14.25</c:v>
                </c:pt>
                <c:pt idx="42">
                  <c:v>12.14</c:v>
                </c:pt>
                <c:pt idx="43">
                  <c:v>10.220000000000001</c:v>
                </c:pt>
                <c:pt idx="44">
                  <c:v>8.5540000000000003</c:v>
                </c:pt>
                <c:pt idx="45">
                  <c:v>7.202</c:v>
                </c:pt>
                <c:pt idx="46">
                  <c:v>6.01</c:v>
                </c:pt>
                <c:pt idx="47">
                  <c:v>5.016</c:v>
                </c:pt>
                <c:pt idx="48">
                  <c:v>4.2060000000000004</c:v>
                </c:pt>
                <c:pt idx="49">
                  <c:v>3.4059999999999997</c:v>
                </c:pt>
                <c:pt idx="50">
                  <c:v>2.8809999999999998</c:v>
                </c:pt>
                <c:pt idx="51">
                  <c:v>2.363</c:v>
                </c:pt>
                <c:pt idx="52">
                  <c:v>1.871</c:v>
                </c:pt>
                <c:pt idx="53">
                  <c:v>1.460999999999993</c:v>
                </c:pt>
                <c:pt idx="54">
                  <c:v>1.1259999999999935</c:v>
                </c:pt>
                <c:pt idx="55">
                  <c:v>0.74150000000000005</c:v>
                </c:pt>
                <c:pt idx="56">
                  <c:v>0.34000000000000008</c:v>
                </c:pt>
                <c:pt idx="57">
                  <c:v>5.4040000000000019E-2</c:v>
                </c:pt>
              </c:numCache>
            </c:numRef>
          </c:yVal>
          <c:smooth val="0"/>
        </c:ser>
        <c:ser>
          <c:idx val="4"/>
          <c:order val="3"/>
          <c:tx>
            <c:v>1x10-5 M PII</c:v>
          </c:tx>
          <c:spPr>
            <a:ln w="28575">
              <a:noFill/>
            </a:ln>
          </c:spPr>
          <c:xVal>
            <c:numRef>
              <c:f>'10-5 M PII'!$A$3:$A$56</c:f>
              <c:numCache>
                <c:formatCode>0.00E+00</c:formatCode>
                <c:ptCount val="54"/>
                <c:pt idx="0">
                  <c:v>0.17250000000000001</c:v>
                </c:pt>
                <c:pt idx="1">
                  <c:v>0.17419999999999999</c:v>
                </c:pt>
                <c:pt idx="2">
                  <c:v>0.17630000000000001</c:v>
                </c:pt>
                <c:pt idx="3">
                  <c:v>0.17870000000000041</c:v>
                </c:pt>
                <c:pt idx="4">
                  <c:v>0.18180000000000004</c:v>
                </c:pt>
                <c:pt idx="5">
                  <c:v>0.18540000000000087</c:v>
                </c:pt>
                <c:pt idx="6">
                  <c:v>0.18980000000000041</c:v>
                </c:pt>
                <c:pt idx="7">
                  <c:v>0.19530000000000003</c:v>
                </c:pt>
                <c:pt idx="8">
                  <c:v>0.2021</c:v>
                </c:pt>
                <c:pt idx="9">
                  <c:v>0.21070000000000041</c:v>
                </c:pt>
                <c:pt idx="10">
                  <c:v>0.22110000000000002</c:v>
                </c:pt>
                <c:pt idx="11">
                  <c:v>0.2346</c:v>
                </c:pt>
                <c:pt idx="12">
                  <c:v>0.25210000000000005</c:v>
                </c:pt>
                <c:pt idx="13">
                  <c:v>0.27410000000000001</c:v>
                </c:pt>
                <c:pt idx="14">
                  <c:v>0.30180000000000162</c:v>
                </c:pt>
                <c:pt idx="15">
                  <c:v>0.33610000000000162</c:v>
                </c:pt>
                <c:pt idx="16">
                  <c:v>0.38060000000000038</c:v>
                </c:pt>
                <c:pt idx="17">
                  <c:v>0.44240000000000007</c:v>
                </c:pt>
                <c:pt idx="18">
                  <c:v>0.51349999999999996</c:v>
                </c:pt>
                <c:pt idx="19">
                  <c:v>0.60710000000000064</c:v>
                </c:pt>
                <c:pt idx="20">
                  <c:v>0.73830000000000062</c:v>
                </c:pt>
                <c:pt idx="21">
                  <c:v>0.90790000000000004</c:v>
                </c:pt>
                <c:pt idx="22">
                  <c:v>1.143</c:v>
                </c:pt>
                <c:pt idx="23">
                  <c:v>1.4359999999999884</c:v>
                </c:pt>
                <c:pt idx="24">
                  <c:v>1.8779999999999935</c:v>
                </c:pt>
                <c:pt idx="25">
                  <c:v>2.464</c:v>
                </c:pt>
                <c:pt idx="26">
                  <c:v>3.23</c:v>
                </c:pt>
                <c:pt idx="27">
                  <c:v>4.3479999999999945</c:v>
                </c:pt>
                <c:pt idx="28">
                  <c:v>5.766</c:v>
                </c:pt>
                <c:pt idx="29">
                  <c:v>7.6710000000000003</c:v>
                </c:pt>
                <c:pt idx="30">
                  <c:v>9.9850000000000048</c:v>
                </c:pt>
                <c:pt idx="31">
                  <c:v>13.02</c:v>
                </c:pt>
                <c:pt idx="32">
                  <c:v>16.22</c:v>
                </c:pt>
                <c:pt idx="33">
                  <c:v>19.809999999999999</c:v>
                </c:pt>
                <c:pt idx="34">
                  <c:v>23.979999999999986</c:v>
                </c:pt>
                <c:pt idx="35">
                  <c:v>26.91</c:v>
                </c:pt>
                <c:pt idx="36">
                  <c:v>29.779999999999987</c:v>
                </c:pt>
                <c:pt idx="37">
                  <c:v>32.14</c:v>
                </c:pt>
                <c:pt idx="38">
                  <c:v>34.11</c:v>
                </c:pt>
                <c:pt idx="39">
                  <c:v>35.56</c:v>
                </c:pt>
                <c:pt idx="40">
                  <c:v>36.590000000000003</c:v>
                </c:pt>
                <c:pt idx="41">
                  <c:v>37.36</c:v>
                </c:pt>
                <c:pt idx="42">
                  <c:v>37.93</c:v>
                </c:pt>
                <c:pt idx="43">
                  <c:v>38.380000000000003</c:v>
                </c:pt>
                <c:pt idx="44">
                  <c:v>38.660000000000011</c:v>
                </c:pt>
                <c:pt idx="45">
                  <c:v>38.870000000000005</c:v>
                </c:pt>
                <c:pt idx="46">
                  <c:v>38.980000000000004</c:v>
                </c:pt>
                <c:pt idx="47">
                  <c:v>39.06</c:v>
                </c:pt>
                <c:pt idx="48">
                  <c:v>39.130000000000003</c:v>
                </c:pt>
                <c:pt idx="49">
                  <c:v>39.200000000000003</c:v>
                </c:pt>
                <c:pt idx="50">
                  <c:v>39.15</c:v>
                </c:pt>
                <c:pt idx="51">
                  <c:v>39.21</c:v>
                </c:pt>
                <c:pt idx="52">
                  <c:v>39.190000000000012</c:v>
                </c:pt>
                <c:pt idx="53">
                  <c:v>39.18</c:v>
                </c:pt>
              </c:numCache>
            </c:numRef>
          </c:xVal>
          <c:yVal>
            <c:numRef>
              <c:f>'10-5 M PII'!$B$3:$B$56</c:f>
              <c:numCache>
                <c:formatCode>0.00E+00</c:formatCode>
                <c:ptCount val="54"/>
                <c:pt idx="0">
                  <c:v>4.6490000000000004E-2</c:v>
                </c:pt>
                <c:pt idx="1">
                  <c:v>5.5230000000000008E-2</c:v>
                </c:pt>
                <c:pt idx="2">
                  <c:v>6.6170000000000007E-2</c:v>
                </c:pt>
                <c:pt idx="3">
                  <c:v>7.9890000000000447E-2</c:v>
                </c:pt>
                <c:pt idx="4">
                  <c:v>9.6990000000000021E-2</c:v>
                </c:pt>
                <c:pt idx="5">
                  <c:v>0.11840000000000003</c:v>
                </c:pt>
                <c:pt idx="6">
                  <c:v>0.14460000000000001</c:v>
                </c:pt>
                <c:pt idx="7">
                  <c:v>0.17710000000000001</c:v>
                </c:pt>
                <c:pt idx="8">
                  <c:v>0.21730000000000024</c:v>
                </c:pt>
                <c:pt idx="9">
                  <c:v>0.2671</c:v>
                </c:pt>
                <c:pt idx="10">
                  <c:v>0.32630000000000214</c:v>
                </c:pt>
                <c:pt idx="11">
                  <c:v>0.40030000000000032</c:v>
                </c:pt>
                <c:pt idx="12">
                  <c:v>0.49450000000000038</c:v>
                </c:pt>
                <c:pt idx="13">
                  <c:v>0.60829999999999995</c:v>
                </c:pt>
                <c:pt idx="14">
                  <c:v>0.74610000000000065</c:v>
                </c:pt>
                <c:pt idx="15">
                  <c:v>0.91470000000000062</c:v>
                </c:pt>
                <c:pt idx="16">
                  <c:v>1.1180000000000001</c:v>
                </c:pt>
                <c:pt idx="17">
                  <c:v>1.3919999999999935</c:v>
                </c:pt>
                <c:pt idx="18">
                  <c:v>1.6980000000000057</c:v>
                </c:pt>
                <c:pt idx="19">
                  <c:v>2.0569999999999977</c:v>
                </c:pt>
                <c:pt idx="20">
                  <c:v>2.5319999999999987</c:v>
                </c:pt>
                <c:pt idx="21">
                  <c:v>3.0819999999999999</c:v>
                </c:pt>
                <c:pt idx="22">
                  <c:v>3.786</c:v>
                </c:pt>
                <c:pt idx="23">
                  <c:v>4.5510000000000002</c:v>
                </c:pt>
                <c:pt idx="24">
                  <c:v>5.5510000000000002</c:v>
                </c:pt>
                <c:pt idx="25">
                  <c:v>6.7050000000000001</c:v>
                </c:pt>
                <c:pt idx="26">
                  <c:v>7.9880000000000004</c:v>
                </c:pt>
                <c:pt idx="27">
                  <c:v>9.5470000000000006</c:v>
                </c:pt>
                <c:pt idx="28">
                  <c:v>11.16</c:v>
                </c:pt>
                <c:pt idx="29">
                  <c:v>12.860000000000024</c:v>
                </c:pt>
                <c:pt idx="30">
                  <c:v>14.43</c:v>
                </c:pt>
                <c:pt idx="31">
                  <c:v>15.850000000000026</c:v>
                </c:pt>
                <c:pt idx="32">
                  <c:v>16.739999999999988</c:v>
                </c:pt>
                <c:pt idx="33">
                  <c:v>17.079999999999988</c:v>
                </c:pt>
                <c:pt idx="34">
                  <c:v>16.68</c:v>
                </c:pt>
                <c:pt idx="35">
                  <c:v>15.83</c:v>
                </c:pt>
                <c:pt idx="36">
                  <c:v>14.47</c:v>
                </c:pt>
                <c:pt idx="37">
                  <c:v>12.91</c:v>
                </c:pt>
                <c:pt idx="38">
                  <c:v>11.14</c:v>
                </c:pt>
                <c:pt idx="39">
                  <c:v>9.5230000000000015</c:v>
                </c:pt>
                <c:pt idx="40">
                  <c:v>8.0520000000000067</c:v>
                </c:pt>
                <c:pt idx="41">
                  <c:v>6.7439999999999998</c:v>
                </c:pt>
                <c:pt idx="42">
                  <c:v>5.5880000000000001</c:v>
                </c:pt>
                <c:pt idx="43">
                  <c:v>4.5629999999999855</c:v>
                </c:pt>
                <c:pt idx="44">
                  <c:v>3.7130000000000001</c:v>
                </c:pt>
                <c:pt idx="45">
                  <c:v>3.0009999999999999</c:v>
                </c:pt>
                <c:pt idx="46">
                  <c:v>2.3979999999999997</c:v>
                </c:pt>
                <c:pt idx="47">
                  <c:v>1.8959999999999935</c:v>
                </c:pt>
                <c:pt idx="48">
                  <c:v>1.4949999999999937</c:v>
                </c:pt>
                <c:pt idx="49">
                  <c:v>1.1339999999999935</c:v>
                </c:pt>
                <c:pt idx="50">
                  <c:v>0.86680000000000323</c:v>
                </c:pt>
                <c:pt idx="51">
                  <c:v>0.60490000000000288</c:v>
                </c:pt>
                <c:pt idx="52">
                  <c:v>0.37980000000000214</c:v>
                </c:pt>
                <c:pt idx="53">
                  <c:v>0.17230000000000001</c:v>
                </c:pt>
              </c:numCache>
            </c:numRef>
          </c:yVal>
          <c:smooth val="0"/>
        </c:ser>
        <c:dLbls>
          <c:showLegendKey val="0"/>
          <c:showVal val="0"/>
          <c:showCatName val="0"/>
          <c:showSerName val="0"/>
          <c:showPercent val="0"/>
          <c:showBubbleSize val="0"/>
        </c:dLbls>
        <c:axId val="198661248"/>
        <c:axId val="198662784"/>
      </c:scatterChart>
      <c:valAx>
        <c:axId val="198661248"/>
        <c:scaling>
          <c:orientation val="minMax"/>
          <c:max val="160"/>
          <c:min val="0"/>
        </c:scaling>
        <c:delete val="0"/>
        <c:axPos val="b"/>
        <c:numFmt formatCode="General" sourceLinked="0"/>
        <c:majorTickMark val="in"/>
        <c:minorTickMark val="in"/>
        <c:tickLblPos val="nextTo"/>
        <c:txPr>
          <a:bodyPr/>
          <a:lstStyle/>
          <a:p>
            <a:pPr>
              <a:defRPr sz="900"/>
            </a:pPr>
            <a:endParaRPr lang="en-US"/>
          </a:p>
        </c:txPr>
        <c:crossAx val="198662784"/>
        <c:crosses val="autoZero"/>
        <c:crossBetween val="midCat"/>
        <c:majorUnit val="20"/>
      </c:valAx>
      <c:valAx>
        <c:axId val="198662784"/>
        <c:scaling>
          <c:orientation val="minMax"/>
          <c:max val="160"/>
          <c:min val="0"/>
        </c:scaling>
        <c:delete val="0"/>
        <c:axPos val="l"/>
        <c:numFmt formatCode="General" sourceLinked="0"/>
        <c:majorTickMark val="in"/>
        <c:minorTickMark val="in"/>
        <c:tickLblPos val="nextTo"/>
        <c:txPr>
          <a:bodyPr/>
          <a:lstStyle/>
          <a:p>
            <a:pPr>
              <a:defRPr sz="900"/>
            </a:pPr>
            <a:endParaRPr lang="en-US"/>
          </a:p>
        </c:txPr>
        <c:crossAx val="198661248"/>
        <c:crosses val="autoZero"/>
        <c:crossBetween val="midCat"/>
      </c:valAx>
      <c:spPr>
        <a:ln>
          <a:solidFill>
            <a:sysClr val="windowText" lastClr="000000"/>
          </a:solidFill>
        </a:ln>
      </c:spPr>
    </c:plotArea>
    <c:plotVisOnly val="1"/>
    <c:dispBlanksAs val="gap"/>
    <c:showDLblsOverMax val="0"/>
  </c:chart>
  <c:spPr>
    <a:ln>
      <a:noFill/>
    </a:ln>
  </c:spPr>
  <c:txPr>
    <a:bodyPr/>
    <a:lstStyle/>
    <a:p>
      <a:pPr>
        <a:defRPr sz="1100">
          <a:latin typeface="Times New Roman" pitchFamily="18" charset="0"/>
          <a:cs typeface="Times New Roman"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069609256589423"/>
          <c:y val="6.1314865762261653E-2"/>
          <c:w val="0.75338271860754269"/>
          <c:h val="0.76095204966849084"/>
        </c:manualLayout>
      </c:layout>
      <c:scatterChart>
        <c:scatterStyle val="lineMarker"/>
        <c:varyColors val="0"/>
        <c:ser>
          <c:idx val="0"/>
          <c:order val="0"/>
          <c:tx>
            <c:v>1 M HCl</c:v>
          </c:tx>
          <c:spPr>
            <a:ln w="28575">
              <a:noFill/>
            </a:ln>
          </c:spPr>
          <c:xVal>
            <c:numRef>
              <c:f>BLANK!$A$3:$A$55</c:f>
              <c:numCache>
                <c:formatCode>0.00E+00</c:formatCode>
                <c:ptCount val="53"/>
                <c:pt idx="0">
                  <c:v>0.14450000000000021</c:v>
                </c:pt>
                <c:pt idx="1">
                  <c:v>0.14690000000000072</c:v>
                </c:pt>
                <c:pt idx="2">
                  <c:v>0.14940000000000081</c:v>
                </c:pt>
                <c:pt idx="3">
                  <c:v>0.15250000000000041</c:v>
                </c:pt>
                <c:pt idx="4">
                  <c:v>0.15610000000000004</c:v>
                </c:pt>
                <c:pt idx="5">
                  <c:v>0.16059999999999999</c:v>
                </c:pt>
                <c:pt idx="6">
                  <c:v>0.16619999999999999</c:v>
                </c:pt>
                <c:pt idx="7">
                  <c:v>0.17350000000000004</c:v>
                </c:pt>
                <c:pt idx="8">
                  <c:v>0.18300000000000041</c:v>
                </c:pt>
                <c:pt idx="9">
                  <c:v>0.19520000000000001</c:v>
                </c:pt>
                <c:pt idx="10">
                  <c:v>0.21090000000000075</c:v>
                </c:pt>
                <c:pt idx="11">
                  <c:v>0.23139999999999999</c:v>
                </c:pt>
                <c:pt idx="12">
                  <c:v>0.25940000000000002</c:v>
                </c:pt>
                <c:pt idx="13">
                  <c:v>0.29700000000000032</c:v>
                </c:pt>
                <c:pt idx="14">
                  <c:v>0.34500000000000008</c:v>
                </c:pt>
                <c:pt idx="15">
                  <c:v>0.41100000000000031</c:v>
                </c:pt>
                <c:pt idx="16">
                  <c:v>0.49810000000000032</c:v>
                </c:pt>
                <c:pt idx="17">
                  <c:v>0.62370000000000336</c:v>
                </c:pt>
                <c:pt idx="18">
                  <c:v>0.78180000000000005</c:v>
                </c:pt>
                <c:pt idx="19">
                  <c:v>0.99299999999999999</c:v>
                </c:pt>
                <c:pt idx="20">
                  <c:v>1.3049999999999946</c:v>
                </c:pt>
                <c:pt idx="21">
                  <c:v>1.7129999999999934</c:v>
                </c:pt>
                <c:pt idx="22">
                  <c:v>2.2959999999999998</c:v>
                </c:pt>
                <c:pt idx="23">
                  <c:v>3.008</c:v>
                </c:pt>
                <c:pt idx="24">
                  <c:v>4.0579999999999945</c:v>
                </c:pt>
                <c:pt idx="25">
                  <c:v>5.3780000000000001</c:v>
                </c:pt>
                <c:pt idx="26">
                  <c:v>6.9639999999999995</c:v>
                </c:pt>
                <c:pt idx="27">
                  <c:v>9.0210000000000008</c:v>
                </c:pt>
                <c:pt idx="28">
                  <c:v>11.24</c:v>
                </c:pt>
                <c:pt idx="29">
                  <c:v>13.72</c:v>
                </c:pt>
                <c:pt idx="30">
                  <c:v>16.14</c:v>
                </c:pt>
                <c:pt idx="31">
                  <c:v>18.66</c:v>
                </c:pt>
                <c:pt idx="32">
                  <c:v>20.759999999999987</c:v>
                </c:pt>
                <c:pt idx="33">
                  <c:v>22.7</c:v>
                </c:pt>
                <c:pt idx="34">
                  <c:v>24.53</c:v>
                </c:pt>
                <c:pt idx="35">
                  <c:v>25.7</c:v>
                </c:pt>
                <c:pt idx="36">
                  <c:v>26.77</c:v>
                </c:pt>
                <c:pt idx="37">
                  <c:v>27.6</c:v>
                </c:pt>
                <c:pt idx="38">
                  <c:v>28.3</c:v>
                </c:pt>
                <c:pt idx="39">
                  <c:v>28.84</c:v>
                </c:pt>
                <c:pt idx="40">
                  <c:v>29.3</c:v>
                </c:pt>
                <c:pt idx="41">
                  <c:v>29.650000000000031</c:v>
                </c:pt>
                <c:pt idx="42">
                  <c:v>29.979999999999986</c:v>
                </c:pt>
                <c:pt idx="43">
                  <c:v>30.279999999999987</c:v>
                </c:pt>
                <c:pt idx="44">
                  <c:v>30.56</c:v>
                </c:pt>
                <c:pt idx="45">
                  <c:v>30.8</c:v>
                </c:pt>
                <c:pt idx="46">
                  <c:v>30.99</c:v>
                </c:pt>
                <c:pt idx="47">
                  <c:v>31.22</c:v>
                </c:pt>
                <c:pt idx="48">
                  <c:v>31.5</c:v>
                </c:pt>
                <c:pt idx="49">
                  <c:v>31.67</c:v>
                </c:pt>
                <c:pt idx="50">
                  <c:v>31.610000000000031</c:v>
                </c:pt>
                <c:pt idx="51">
                  <c:v>31.830000000000005</c:v>
                </c:pt>
                <c:pt idx="52">
                  <c:v>32.020000000000003</c:v>
                </c:pt>
              </c:numCache>
            </c:numRef>
          </c:xVal>
          <c:yVal>
            <c:numRef>
              <c:f>BLANK!$B$3:$B$55</c:f>
              <c:numCache>
                <c:formatCode>0.00E+00</c:formatCode>
                <c:ptCount val="53"/>
                <c:pt idx="0">
                  <c:v>5.6829999999999999E-2</c:v>
                </c:pt>
                <c:pt idx="1">
                  <c:v>7.2880000000000014E-2</c:v>
                </c:pt>
                <c:pt idx="2">
                  <c:v>9.1030000000000028E-2</c:v>
                </c:pt>
                <c:pt idx="3">
                  <c:v>0.11660000000000002</c:v>
                </c:pt>
                <c:pt idx="4">
                  <c:v>0.1431</c:v>
                </c:pt>
                <c:pt idx="5">
                  <c:v>0.17650000000000021</c:v>
                </c:pt>
                <c:pt idx="6">
                  <c:v>0.21760000000000004</c:v>
                </c:pt>
                <c:pt idx="7">
                  <c:v>0.26840000000000008</c:v>
                </c:pt>
                <c:pt idx="8">
                  <c:v>0.33170000000000038</c:v>
                </c:pt>
                <c:pt idx="9">
                  <c:v>0.41010000000000002</c:v>
                </c:pt>
                <c:pt idx="10">
                  <c:v>0.50339999999999996</c:v>
                </c:pt>
                <c:pt idx="11">
                  <c:v>0.62030000000000063</c:v>
                </c:pt>
                <c:pt idx="12">
                  <c:v>0.76930000000000065</c:v>
                </c:pt>
                <c:pt idx="13">
                  <c:v>0.95000000000000062</c:v>
                </c:pt>
                <c:pt idx="14">
                  <c:v>1.169</c:v>
                </c:pt>
                <c:pt idx="15">
                  <c:v>1.4349999999999925</c:v>
                </c:pt>
                <c:pt idx="16">
                  <c:v>1.754</c:v>
                </c:pt>
                <c:pt idx="17">
                  <c:v>2.1789999999999998</c:v>
                </c:pt>
                <c:pt idx="18">
                  <c:v>2.653</c:v>
                </c:pt>
                <c:pt idx="19">
                  <c:v>3.202</c:v>
                </c:pt>
                <c:pt idx="20">
                  <c:v>3.907</c:v>
                </c:pt>
                <c:pt idx="21">
                  <c:v>4.6890000000000001</c:v>
                </c:pt>
                <c:pt idx="22">
                  <c:v>5.6469999999999985</c:v>
                </c:pt>
                <c:pt idx="23">
                  <c:v>6.6289999999999845</c:v>
                </c:pt>
                <c:pt idx="24">
                  <c:v>7.7969999999999997</c:v>
                </c:pt>
                <c:pt idx="25">
                  <c:v>8.9760000000000026</c:v>
                </c:pt>
                <c:pt idx="26">
                  <c:v>10.06</c:v>
                </c:pt>
                <c:pt idx="27">
                  <c:v>11.09</c:v>
                </c:pt>
                <c:pt idx="28">
                  <c:v>11.73</c:v>
                </c:pt>
                <c:pt idx="29">
                  <c:v>12.11</c:v>
                </c:pt>
                <c:pt idx="30">
                  <c:v>12.07</c:v>
                </c:pt>
                <c:pt idx="31">
                  <c:v>11.64</c:v>
                </c:pt>
                <c:pt idx="32">
                  <c:v>10.92</c:v>
                </c:pt>
                <c:pt idx="33">
                  <c:v>9.9710000000000001</c:v>
                </c:pt>
                <c:pt idx="34">
                  <c:v>8.7360000000000007</c:v>
                </c:pt>
                <c:pt idx="35">
                  <c:v>7.7830000000000004</c:v>
                </c:pt>
                <c:pt idx="36">
                  <c:v>6.7619999999999996</c:v>
                </c:pt>
                <c:pt idx="37">
                  <c:v>5.8079999999999945</c:v>
                </c:pt>
                <c:pt idx="38">
                  <c:v>4.9210000000000003</c:v>
                </c:pt>
                <c:pt idx="39">
                  <c:v>4.173</c:v>
                </c:pt>
                <c:pt idx="40">
                  <c:v>3.5309999999999997</c:v>
                </c:pt>
                <c:pt idx="41">
                  <c:v>2.98</c:v>
                </c:pt>
                <c:pt idx="42">
                  <c:v>2.4939999999999998</c:v>
                </c:pt>
                <c:pt idx="43">
                  <c:v>2.0519999999999987</c:v>
                </c:pt>
                <c:pt idx="44">
                  <c:v>1.6779999999999946</c:v>
                </c:pt>
                <c:pt idx="45">
                  <c:v>1.383</c:v>
                </c:pt>
                <c:pt idx="46">
                  <c:v>1.1100000000000001</c:v>
                </c:pt>
                <c:pt idx="47">
                  <c:v>0.87250000000000005</c:v>
                </c:pt>
                <c:pt idx="48">
                  <c:v>0.66680000000000395</c:v>
                </c:pt>
                <c:pt idx="49">
                  <c:v>0.47590000000000032</c:v>
                </c:pt>
                <c:pt idx="50">
                  <c:v>0.34980000000000133</c:v>
                </c:pt>
                <c:pt idx="51">
                  <c:v>0.18660000000000004</c:v>
                </c:pt>
                <c:pt idx="52">
                  <c:v>5.6300000000000003E-2</c:v>
                </c:pt>
              </c:numCache>
            </c:numRef>
          </c:yVal>
          <c:smooth val="0"/>
        </c:ser>
        <c:ser>
          <c:idx val="2"/>
          <c:order val="1"/>
          <c:tx>
            <c:v>1x10-3 M PDI</c:v>
          </c:tx>
          <c:spPr>
            <a:ln w="28575">
              <a:noFill/>
            </a:ln>
          </c:spPr>
          <c:xVal>
            <c:numRef>
              <c:f>'10-3 M PDI'!$A$3:$A$67</c:f>
              <c:numCache>
                <c:formatCode>0.00E+00</c:formatCode>
                <c:ptCount val="65"/>
                <c:pt idx="0">
                  <c:v>0.27380000000000032</c:v>
                </c:pt>
                <c:pt idx="1">
                  <c:v>0.27790000000000031</c:v>
                </c:pt>
                <c:pt idx="2">
                  <c:v>0.28310000000000002</c:v>
                </c:pt>
                <c:pt idx="3">
                  <c:v>0.28950000000000031</c:v>
                </c:pt>
                <c:pt idx="4">
                  <c:v>0.29750000000000032</c:v>
                </c:pt>
                <c:pt idx="5">
                  <c:v>0.30770000000000008</c:v>
                </c:pt>
                <c:pt idx="6">
                  <c:v>0.31990000000000174</c:v>
                </c:pt>
                <c:pt idx="7">
                  <c:v>0.33440000000000197</c:v>
                </c:pt>
                <c:pt idx="8">
                  <c:v>0.35150000000000031</c:v>
                </c:pt>
                <c:pt idx="9">
                  <c:v>0.37250000000000133</c:v>
                </c:pt>
                <c:pt idx="10">
                  <c:v>0.39690000000000197</c:v>
                </c:pt>
                <c:pt idx="11">
                  <c:v>0.42690000000000133</c:v>
                </c:pt>
                <c:pt idx="12">
                  <c:v>0.46750000000000008</c:v>
                </c:pt>
                <c:pt idx="13">
                  <c:v>0.51749999999999996</c:v>
                </c:pt>
                <c:pt idx="14">
                  <c:v>0.58039999999999958</c:v>
                </c:pt>
                <c:pt idx="15">
                  <c:v>0.66000000000000336</c:v>
                </c:pt>
                <c:pt idx="16">
                  <c:v>0.76170000000000349</c:v>
                </c:pt>
                <c:pt idx="17">
                  <c:v>0.90569999999999995</c:v>
                </c:pt>
                <c:pt idx="18">
                  <c:v>1.075</c:v>
                </c:pt>
                <c:pt idx="19">
                  <c:v>1.294</c:v>
                </c:pt>
                <c:pt idx="20">
                  <c:v>1.5780000000000001</c:v>
                </c:pt>
                <c:pt idx="21">
                  <c:v>1.9450000000000001</c:v>
                </c:pt>
                <c:pt idx="22">
                  <c:v>2.4509999999999987</c:v>
                </c:pt>
                <c:pt idx="23">
                  <c:v>3.0759999999999987</c:v>
                </c:pt>
                <c:pt idx="24">
                  <c:v>3.9349999999999987</c:v>
                </c:pt>
                <c:pt idx="25">
                  <c:v>5.0579999999999945</c:v>
                </c:pt>
                <c:pt idx="26">
                  <c:v>6.4829999999999997</c:v>
                </c:pt>
                <c:pt idx="27">
                  <c:v>8.5020000000000007</c:v>
                </c:pt>
                <c:pt idx="28">
                  <c:v>11.04</c:v>
                </c:pt>
                <c:pt idx="29">
                  <c:v>14.450000000000006</c:v>
                </c:pt>
                <c:pt idx="30">
                  <c:v>18.7</c:v>
                </c:pt>
                <c:pt idx="31">
                  <c:v>24.62</c:v>
                </c:pt>
                <c:pt idx="32">
                  <c:v>31.53</c:v>
                </c:pt>
                <c:pt idx="33">
                  <c:v>40.57</c:v>
                </c:pt>
                <c:pt idx="34">
                  <c:v>53.44</c:v>
                </c:pt>
                <c:pt idx="35">
                  <c:v>65.260000000000005</c:v>
                </c:pt>
                <c:pt idx="36">
                  <c:v>80.13</c:v>
                </c:pt>
                <c:pt idx="37">
                  <c:v>96.63</c:v>
                </c:pt>
                <c:pt idx="38">
                  <c:v>115.2</c:v>
                </c:pt>
                <c:pt idx="39">
                  <c:v>133.4</c:v>
                </c:pt>
                <c:pt idx="40">
                  <c:v>150.69999999999999</c:v>
                </c:pt>
                <c:pt idx="41">
                  <c:v>167</c:v>
                </c:pt>
                <c:pt idx="42">
                  <c:v>182.4</c:v>
                </c:pt>
                <c:pt idx="43">
                  <c:v>196.1</c:v>
                </c:pt>
                <c:pt idx="44">
                  <c:v>207.9</c:v>
                </c:pt>
                <c:pt idx="45">
                  <c:v>217.2</c:v>
                </c:pt>
                <c:pt idx="46">
                  <c:v>224.9</c:v>
                </c:pt>
                <c:pt idx="47">
                  <c:v>231</c:v>
                </c:pt>
                <c:pt idx="48">
                  <c:v>236</c:v>
                </c:pt>
                <c:pt idx="49">
                  <c:v>240</c:v>
                </c:pt>
                <c:pt idx="50">
                  <c:v>245.2</c:v>
                </c:pt>
                <c:pt idx="51">
                  <c:v>247.7</c:v>
                </c:pt>
                <c:pt idx="52">
                  <c:v>249.6</c:v>
                </c:pt>
                <c:pt idx="53">
                  <c:v>251.4</c:v>
                </c:pt>
                <c:pt idx="54">
                  <c:v>252.8</c:v>
                </c:pt>
                <c:pt idx="55">
                  <c:v>254.3</c:v>
                </c:pt>
                <c:pt idx="56">
                  <c:v>255.2</c:v>
                </c:pt>
                <c:pt idx="57">
                  <c:v>256.39999999999969</c:v>
                </c:pt>
                <c:pt idx="58">
                  <c:v>257.60000000000002</c:v>
                </c:pt>
                <c:pt idx="59">
                  <c:v>258.89999999999969</c:v>
                </c:pt>
                <c:pt idx="60">
                  <c:v>260.3</c:v>
                </c:pt>
                <c:pt idx="61">
                  <c:v>262.10000000000002</c:v>
                </c:pt>
                <c:pt idx="62">
                  <c:v>264.2</c:v>
                </c:pt>
                <c:pt idx="63">
                  <c:v>266.8</c:v>
                </c:pt>
                <c:pt idx="64">
                  <c:v>269.8</c:v>
                </c:pt>
              </c:numCache>
            </c:numRef>
          </c:xVal>
          <c:yVal>
            <c:numRef>
              <c:f>'10-3 M PDI'!$B$3:$B$67</c:f>
              <c:numCache>
                <c:formatCode>0.00E+00</c:formatCode>
                <c:ptCount val="65"/>
                <c:pt idx="0">
                  <c:v>0.10950000000000019</c:v>
                </c:pt>
                <c:pt idx="1">
                  <c:v>0.13300000000000001</c:v>
                </c:pt>
                <c:pt idx="2">
                  <c:v>0.16220000000000001</c:v>
                </c:pt>
                <c:pt idx="3">
                  <c:v>0.19789999999999999</c:v>
                </c:pt>
                <c:pt idx="4">
                  <c:v>0.24200000000000021</c:v>
                </c:pt>
                <c:pt idx="5">
                  <c:v>0.29640000000000088</c:v>
                </c:pt>
                <c:pt idx="6">
                  <c:v>0.36200000000000032</c:v>
                </c:pt>
                <c:pt idx="7">
                  <c:v>0.4425</c:v>
                </c:pt>
                <c:pt idx="8">
                  <c:v>0.54190000000000005</c:v>
                </c:pt>
                <c:pt idx="9">
                  <c:v>0.66460000000000463</c:v>
                </c:pt>
                <c:pt idx="10">
                  <c:v>0.81120000000000003</c:v>
                </c:pt>
                <c:pt idx="11">
                  <c:v>0.99560000000000004</c:v>
                </c:pt>
                <c:pt idx="12">
                  <c:v>1.2309999999999934</c:v>
                </c:pt>
                <c:pt idx="13">
                  <c:v>1.5169999999999941</c:v>
                </c:pt>
                <c:pt idx="14">
                  <c:v>1.867</c:v>
                </c:pt>
                <c:pt idx="15">
                  <c:v>2.2919999999999998</c:v>
                </c:pt>
                <c:pt idx="16">
                  <c:v>2.8079999999999998</c:v>
                </c:pt>
                <c:pt idx="17">
                  <c:v>3.4969999999999977</c:v>
                </c:pt>
                <c:pt idx="18">
                  <c:v>4.2669999999999995</c:v>
                </c:pt>
                <c:pt idx="19">
                  <c:v>5.1749999999999945</c:v>
                </c:pt>
                <c:pt idx="20">
                  <c:v>6.3839999999999995</c:v>
                </c:pt>
                <c:pt idx="21">
                  <c:v>7.766</c:v>
                </c:pt>
                <c:pt idx="22">
                  <c:v>9.5510000000000002</c:v>
                </c:pt>
                <c:pt idx="23">
                  <c:v>11.49</c:v>
                </c:pt>
                <c:pt idx="24">
                  <c:v>14.09</c:v>
                </c:pt>
                <c:pt idx="25">
                  <c:v>17.12</c:v>
                </c:pt>
                <c:pt idx="26">
                  <c:v>20.6</c:v>
                </c:pt>
                <c:pt idx="27">
                  <c:v>24.99</c:v>
                </c:pt>
                <c:pt idx="28">
                  <c:v>29.85</c:v>
                </c:pt>
                <c:pt idx="29">
                  <c:v>35.590000000000003</c:v>
                </c:pt>
                <c:pt idx="30">
                  <c:v>41.82</c:v>
                </c:pt>
                <c:pt idx="31">
                  <c:v>49.260000000000012</c:v>
                </c:pt>
                <c:pt idx="32">
                  <c:v>56.620000000000012</c:v>
                </c:pt>
                <c:pt idx="33">
                  <c:v>64.69</c:v>
                </c:pt>
                <c:pt idx="34">
                  <c:v>73.89</c:v>
                </c:pt>
                <c:pt idx="35">
                  <c:v>80.489999999999995</c:v>
                </c:pt>
                <c:pt idx="36">
                  <c:v>86.58</c:v>
                </c:pt>
                <c:pt idx="37">
                  <c:v>91.3</c:v>
                </c:pt>
                <c:pt idx="38">
                  <c:v>94</c:v>
                </c:pt>
                <c:pt idx="39">
                  <c:v>94.06</c:v>
                </c:pt>
                <c:pt idx="40">
                  <c:v>92.04</c:v>
                </c:pt>
                <c:pt idx="41">
                  <c:v>87.95</c:v>
                </c:pt>
                <c:pt idx="42">
                  <c:v>82.01</c:v>
                </c:pt>
                <c:pt idx="43">
                  <c:v>75</c:v>
                </c:pt>
                <c:pt idx="44">
                  <c:v>67.11</c:v>
                </c:pt>
                <c:pt idx="45">
                  <c:v>59.57</c:v>
                </c:pt>
                <c:pt idx="46">
                  <c:v>51.87</c:v>
                </c:pt>
                <c:pt idx="47">
                  <c:v>44.96</c:v>
                </c:pt>
                <c:pt idx="48">
                  <c:v>38.370000000000005</c:v>
                </c:pt>
                <c:pt idx="49">
                  <c:v>32.790000000000013</c:v>
                </c:pt>
                <c:pt idx="50">
                  <c:v>28.05</c:v>
                </c:pt>
                <c:pt idx="51">
                  <c:v>23.58</c:v>
                </c:pt>
                <c:pt idx="52">
                  <c:v>19.899999999999999</c:v>
                </c:pt>
                <c:pt idx="53">
                  <c:v>16.75</c:v>
                </c:pt>
                <c:pt idx="54">
                  <c:v>14.1</c:v>
                </c:pt>
                <c:pt idx="55">
                  <c:v>11.88</c:v>
                </c:pt>
                <c:pt idx="56">
                  <c:v>10.120000000000001</c:v>
                </c:pt>
                <c:pt idx="57">
                  <c:v>8.7850000000000001</c:v>
                </c:pt>
                <c:pt idx="58">
                  <c:v>7.4390000000000134</c:v>
                </c:pt>
                <c:pt idx="59">
                  <c:v>6.3739999999999997</c:v>
                </c:pt>
                <c:pt idx="60">
                  <c:v>5.2919999999999998</c:v>
                </c:pt>
                <c:pt idx="61">
                  <c:v>4.59</c:v>
                </c:pt>
                <c:pt idx="62">
                  <c:v>3.6819999999999999</c:v>
                </c:pt>
                <c:pt idx="63">
                  <c:v>2.5779999999999998</c:v>
                </c:pt>
                <c:pt idx="64">
                  <c:v>1.74</c:v>
                </c:pt>
              </c:numCache>
            </c:numRef>
          </c:yVal>
          <c:smooth val="0"/>
        </c:ser>
        <c:ser>
          <c:idx val="3"/>
          <c:order val="2"/>
          <c:tx>
            <c:v>1x10-4 M PDI</c:v>
          </c:tx>
          <c:spPr>
            <a:ln w="28575">
              <a:noFill/>
            </a:ln>
          </c:spPr>
          <c:xVal>
            <c:numRef>
              <c:f>'10-4 M PDI'!$A$3:$A$60</c:f>
              <c:numCache>
                <c:formatCode>0.00E+00</c:formatCode>
                <c:ptCount val="58"/>
                <c:pt idx="0">
                  <c:v>0.18540000000000081</c:v>
                </c:pt>
                <c:pt idx="1">
                  <c:v>0.18760000000000004</c:v>
                </c:pt>
                <c:pt idx="2">
                  <c:v>0.19040000000000001</c:v>
                </c:pt>
                <c:pt idx="3">
                  <c:v>0.1938</c:v>
                </c:pt>
                <c:pt idx="4">
                  <c:v>0.19789999999999999</c:v>
                </c:pt>
                <c:pt idx="5">
                  <c:v>0.20290000000000041</c:v>
                </c:pt>
                <c:pt idx="6">
                  <c:v>0.20910000000000001</c:v>
                </c:pt>
                <c:pt idx="7">
                  <c:v>0.21680000000000021</c:v>
                </c:pt>
                <c:pt idx="8">
                  <c:v>0.22620000000000001</c:v>
                </c:pt>
                <c:pt idx="9">
                  <c:v>0.23810000000000001</c:v>
                </c:pt>
                <c:pt idx="10">
                  <c:v>0.25230000000000002</c:v>
                </c:pt>
                <c:pt idx="11">
                  <c:v>0.27050000000000002</c:v>
                </c:pt>
                <c:pt idx="12">
                  <c:v>0.29410000000000008</c:v>
                </c:pt>
                <c:pt idx="13">
                  <c:v>0.32390000000000174</c:v>
                </c:pt>
                <c:pt idx="14">
                  <c:v>0.36240000000000133</c:v>
                </c:pt>
                <c:pt idx="15">
                  <c:v>0.41060000000000002</c:v>
                </c:pt>
                <c:pt idx="16">
                  <c:v>0.47250000000000031</c:v>
                </c:pt>
                <c:pt idx="17">
                  <c:v>0.5585</c:v>
                </c:pt>
                <c:pt idx="18">
                  <c:v>0.66340000000000265</c:v>
                </c:pt>
                <c:pt idx="19">
                  <c:v>0.79470000000000063</c:v>
                </c:pt>
                <c:pt idx="20">
                  <c:v>0.98399999999999999</c:v>
                </c:pt>
                <c:pt idx="21">
                  <c:v>1.218</c:v>
                </c:pt>
                <c:pt idx="22">
                  <c:v>1.5660000000000001</c:v>
                </c:pt>
                <c:pt idx="23">
                  <c:v>1.9870000000000001</c:v>
                </c:pt>
                <c:pt idx="24">
                  <c:v>2.6259999999999999</c:v>
                </c:pt>
                <c:pt idx="25">
                  <c:v>3.4719999999999978</c:v>
                </c:pt>
                <c:pt idx="26">
                  <c:v>4.5810000000000004</c:v>
                </c:pt>
                <c:pt idx="27">
                  <c:v>6.2219999999999995</c:v>
                </c:pt>
                <c:pt idx="28">
                  <c:v>8.3490000000000002</c:v>
                </c:pt>
                <c:pt idx="29">
                  <c:v>11.3</c:v>
                </c:pt>
                <c:pt idx="30">
                  <c:v>15.09</c:v>
                </c:pt>
                <c:pt idx="31">
                  <c:v>20.45</c:v>
                </c:pt>
                <c:pt idx="32">
                  <c:v>26.69</c:v>
                </c:pt>
                <c:pt idx="33">
                  <c:v>34.720000000000013</c:v>
                </c:pt>
                <c:pt idx="34">
                  <c:v>45.67</c:v>
                </c:pt>
                <c:pt idx="35">
                  <c:v>54.78</c:v>
                </c:pt>
                <c:pt idx="36">
                  <c:v>65.31</c:v>
                </c:pt>
                <c:pt idx="37">
                  <c:v>75.53</c:v>
                </c:pt>
                <c:pt idx="38">
                  <c:v>85.29</c:v>
                </c:pt>
                <c:pt idx="39">
                  <c:v>93.43</c:v>
                </c:pt>
                <c:pt idx="40">
                  <c:v>100.1</c:v>
                </c:pt>
                <c:pt idx="41">
                  <c:v>105.4</c:v>
                </c:pt>
                <c:pt idx="42">
                  <c:v>109.8</c:v>
                </c:pt>
                <c:pt idx="43">
                  <c:v>113.4</c:v>
                </c:pt>
                <c:pt idx="44">
                  <c:v>116.1</c:v>
                </c:pt>
                <c:pt idx="45">
                  <c:v>118.1</c:v>
                </c:pt>
                <c:pt idx="46">
                  <c:v>119.7</c:v>
                </c:pt>
                <c:pt idx="47">
                  <c:v>120.9</c:v>
                </c:pt>
                <c:pt idx="48">
                  <c:v>121.9</c:v>
                </c:pt>
                <c:pt idx="49">
                  <c:v>122.8</c:v>
                </c:pt>
                <c:pt idx="50">
                  <c:v>122.6</c:v>
                </c:pt>
                <c:pt idx="51">
                  <c:v>123.4</c:v>
                </c:pt>
                <c:pt idx="52">
                  <c:v>124</c:v>
                </c:pt>
                <c:pt idx="53">
                  <c:v>124.7</c:v>
                </c:pt>
                <c:pt idx="54">
                  <c:v>125.2</c:v>
                </c:pt>
                <c:pt idx="55">
                  <c:v>125.9</c:v>
                </c:pt>
                <c:pt idx="56">
                  <c:v>126.7</c:v>
                </c:pt>
                <c:pt idx="57">
                  <c:v>127.6</c:v>
                </c:pt>
              </c:numCache>
            </c:numRef>
          </c:xVal>
          <c:yVal>
            <c:numRef>
              <c:f>'10-4 M PDI'!$B$3:$B$60</c:f>
              <c:numCache>
                <c:formatCode>0.00E+00</c:formatCode>
                <c:ptCount val="58"/>
                <c:pt idx="0">
                  <c:v>7.1249999999999966E-2</c:v>
                </c:pt>
                <c:pt idx="1">
                  <c:v>8.6810000000000012E-2</c:v>
                </c:pt>
                <c:pt idx="2">
                  <c:v>0.10620000000000022</c:v>
                </c:pt>
                <c:pt idx="3">
                  <c:v>0.13020000000000001</c:v>
                </c:pt>
                <c:pt idx="4">
                  <c:v>0.15990000000000093</c:v>
                </c:pt>
                <c:pt idx="5">
                  <c:v>0.1973</c:v>
                </c:pt>
                <c:pt idx="6">
                  <c:v>0.24270000000000044</c:v>
                </c:pt>
                <c:pt idx="7">
                  <c:v>0.29900000000000032</c:v>
                </c:pt>
                <c:pt idx="8">
                  <c:v>0.36900000000000038</c:v>
                </c:pt>
                <c:pt idx="9">
                  <c:v>0.45579999999999998</c:v>
                </c:pt>
                <c:pt idx="10">
                  <c:v>0.55930000000000002</c:v>
                </c:pt>
                <c:pt idx="11">
                  <c:v>0.68970000000000065</c:v>
                </c:pt>
                <c:pt idx="12">
                  <c:v>0.85640000000000005</c:v>
                </c:pt>
                <c:pt idx="13">
                  <c:v>1.0609999999999946</c:v>
                </c:pt>
                <c:pt idx="14">
                  <c:v>1.31</c:v>
                </c:pt>
                <c:pt idx="15">
                  <c:v>1.613</c:v>
                </c:pt>
                <c:pt idx="16">
                  <c:v>1.9870000000000001</c:v>
                </c:pt>
                <c:pt idx="17">
                  <c:v>2.4830000000000001</c:v>
                </c:pt>
                <c:pt idx="18">
                  <c:v>3.048</c:v>
                </c:pt>
                <c:pt idx="19">
                  <c:v>3.7250000000000001</c:v>
                </c:pt>
                <c:pt idx="20">
                  <c:v>4.6109999999999856</c:v>
                </c:pt>
                <c:pt idx="21">
                  <c:v>5.6509999999999945</c:v>
                </c:pt>
                <c:pt idx="22">
                  <c:v>6.9740000000000002</c:v>
                </c:pt>
                <c:pt idx="23">
                  <c:v>8.4580000000000002</c:v>
                </c:pt>
                <c:pt idx="24">
                  <c:v>10.44</c:v>
                </c:pt>
                <c:pt idx="25">
                  <c:v>12.76</c:v>
                </c:pt>
                <c:pt idx="26">
                  <c:v>15.43</c:v>
                </c:pt>
                <c:pt idx="27">
                  <c:v>18.8</c:v>
                </c:pt>
                <c:pt idx="28">
                  <c:v>22.53</c:v>
                </c:pt>
                <c:pt idx="29">
                  <c:v>26.85</c:v>
                </c:pt>
                <c:pt idx="30">
                  <c:v>31.419999999999987</c:v>
                </c:pt>
                <c:pt idx="31">
                  <c:v>36.57</c:v>
                </c:pt>
                <c:pt idx="32">
                  <c:v>41.25</c:v>
                </c:pt>
                <c:pt idx="33">
                  <c:v>45.67</c:v>
                </c:pt>
                <c:pt idx="34">
                  <c:v>49.47</c:v>
                </c:pt>
                <c:pt idx="35">
                  <c:v>51.01</c:v>
                </c:pt>
                <c:pt idx="36">
                  <c:v>51.1</c:v>
                </c:pt>
                <c:pt idx="37">
                  <c:v>49.56</c:v>
                </c:pt>
                <c:pt idx="38">
                  <c:v>46.36</c:v>
                </c:pt>
                <c:pt idx="39">
                  <c:v>42.230000000000011</c:v>
                </c:pt>
                <c:pt idx="40">
                  <c:v>37.81</c:v>
                </c:pt>
                <c:pt idx="41">
                  <c:v>33.21</c:v>
                </c:pt>
                <c:pt idx="42">
                  <c:v>28.650000000000031</c:v>
                </c:pt>
                <c:pt idx="43">
                  <c:v>24.310000000000031</c:v>
                </c:pt>
                <c:pt idx="44">
                  <c:v>20.350000000000001</c:v>
                </c:pt>
                <c:pt idx="45">
                  <c:v>17.12</c:v>
                </c:pt>
                <c:pt idx="46">
                  <c:v>14.08</c:v>
                </c:pt>
                <c:pt idx="47">
                  <c:v>11.66</c:v>
                </c:pt>
                <c:pt idx="48">
                  <c:v>9.4760000000000026</c:v>
                </c:pt>
                <c:pt idx="49">
                  <c:v>7.6819999999999995</c:v>
                </c:pt>
                <c:pt idx="50">
                  <c:v>5.9700000000000024</c:v>
                </c:pt>
                <c:pt idx="51">
                  <c:v>4.7050000000000001</c:v>
                </c:pt>
                <c:pt idx="52">
                  <c:v>3.65</c:v>
                </c:pt>
                <c:pt idx="53">
                  <c:v>2.7250000000000001</c:v>
                </c:pt>
                <c:pt idx="54">
                  <c:v>1.9339999999999946</c:v>
                </c:pt>
                <c:pt idx="55">
                  <c:v>1.2369999999999934</c:v>
                </c:pt>
                <c:pt idx="56">
                  <c:v>0.58509999999999951</c:v>
                </c:pt>
                <c:pt idx="57">
                  <c:v>0.18240000000000081</c:v>
                </c:pt>
              </c:numCache>
            </c:numRef>
          </c:yVal>
          <c:smooth val="0"/>
        </c:ser>
        <c:ser>
          <c:idx val="4"/>
          <c:order val="3"/>
          <c:tx>
            <c:v>1x10-5 M PDI</c:v>
          </c:tx>
          <c:spPr>
            <a:ln w="28575">
              <a:noFill/>
            </a:ln>
          </c:spPr>
          <c:xVal>
            <c:numRef>
              <c:f>'10-5 M PDI'!$A$3:$A$59</c:f>
              <c:numCache>
                <c:formatCode>0.00E+00</c:formatCode>
                <c:ptCount val="57"/>
                <c:pt idx="0">
                  <c:v>0.21420000000000072</c:v>
                </c:pt>
                <c:pt idx="1">
                  <c:v>0.21750000000000044</c:v>
                </c:pt>
                <c:pt idx="2">
                  <c:v>0.22159999999999999</c:v>
                </c:pt>
                <c:pt idx="3">
                  <c:v>0.22670000000000001</c:v>
                </c:pt>
                <c:pt idx="4">
                  <c:v>0.2331</c:v>
                </c:pt>
                <c:pt idx="5">
                  <c:v>0.24060000000000001</c:v>
                </c:pt>
                <c:pt idx="6">
                  <c:v>0.24980000000000024</c:v>
                </c:pt>
                <c:pt idx="7">
                  <c:v>0.26090000000000002</c:v>
                </c:pt>
                <c:pt idx="8">
                  <c:v>0.2742</c:v>
                </c:pt>
                <c:pt idx="9">
                  <c:v>0.29020000000000001</c:v>
                </c:pt>
                <c:pt idx="10">
                  <c:v>0.30900000000000133</c:v>
                </c:pt>
                <c:pt idx="11">
                  <c:v>0.33320000000000038</c:v>
                </c:pt>
                <c:pt idx="12">
                  <c:v>0.36380000000000151</c:v>
                </c:pt>
                <c:pt idx="13">
                  <c:v>0.40380000000000038</c:v>
                </c:pt>
                <c:pt idx="14">
                  <c:v>0.45440000000000008</c:v>
                </c:pt>
                <c:pt idx="15">
                  <c:v>0.51819999999999999</c:v>
                </c:pt>
                <c:pt idx="16">
                  <c:v>0.59889999999999999</c:v>
                </c:pt>
                <c:pt idx="17">
                  <c:v>0.71760000000000301</c:v>
                </c:pt>
                <c:pt idx="18">
                  <c:v>0.86120000000000063</c:v>
                </c:pt>
                <c:pt idx="19">
                  <c:v>1.0409999999999944</c:v>
                </c:pt>
                <c:pt idx="20">
                  <c:v>1.3069999999999946</c:v>
                </c:pt>
                <c:pt idx="21">
                  <c:v>1.6459999999999941</c:v>
                </c:pt>
                <c:pt idx="22">
                  <c:v>2.117</c:v>
                </c:pt>
                <c:pt idx="23">
                  <c:v>2.698</c:v>
                </c:pt>
                <c:pt idx="24">
                  <c:v>3.5470000000000002</c:v>
                </c:pt>
                <c:pt idx="25">
                  <c:v>4.681</c:v>
                </c:pt>
                <c:pt idx="26">
                  <c:v>6.1439999999999975</c:v>
                </c:pt>
                <c:pt idx="27">
                  <c:v>8.26</c:v>
                </c:pt>
                <c:pt idx="28">
                  <c:v>10.89</c:v>
                </c:pt>
                <c:pt idx="29">
                  <c:v>14.350000000000026</c:v>
                </c:pt>
                <c:pt idx="30">
                  <c:v>18.45</c:v>
                </c:pt>
                <c:pt idx="31">
                  <c:v>23.71</c:v>
                </c:pt>
                <c:pt idx="32">
                  <c:v>29.130000000000031</c:v>
                </c:pt>
                <c:pt idx="33">
                  <c:v>35.18</c:v>
                </c:pt>
                <c:pt idx="34">
                  <c:v>42.09</c:v>
                </c:pt>
                <c:pt idx="35">
                  <c:v>47.01</c:v>
                </c:pt>
                <c:pt idx="36">
                  <c:v>51.790000000000013</c:v>
                </c:pt>
                <c:pt idx="37">
                  <c:v>55.95</c:v>
                </c:pt>
                <c:pt idx="38">
                  <c:v>59.49</c:v>
                </c:pt>
                <c:pt idx="39">
                  <c:v>61.96</c:v>
                </c:pt>
                <c:pt idx="40">
                  <c:v>64.010000000000005</c:v>
                </c:pt>
                <c:pt idx="41">
                  <c:v>65.59</c:v>
                </c:pt>
                <c:pt idx="42">
                  <c:v>66.930000000000007</c:v>
                </c:pt>
                <c:pt idx="43">
                  <c:v>67.95</c:v>
                </c:pt>
                <c:pt idx="44">
                  <c:v>68.819999999999993</c:v>
                </c:pt>
                <c:pt idx="45">
                  <c:v>69.47</c:v>
                </c:pt>
                <c:pt idx="46">
                  <c:v>69.83</c:v>
                </c:pt>
                <c:pt idx="47">
                  <c:v>70.23</c:v>
                </c:pt>
                <c:pt idx="48">
                  <c:v>70.760000000000005</c:v>
                </c:pt>
                <c:pt idx="49">
                  <c:v>71.19</c:v>
                </c:pt>
                <c:pt idx="50">
                  <c:v>70.83</c:v>
                </c:pt>
                <c:pt idx="51">
                  <c:v>71.290000000000006</c:v>
                </c:pt>
                <c:pt idx="52">
                  <c:v>71.58</c:v>
                </c:pt>
                <c:pt idx="53">
                  <c:v>71.989999999999995</c:v>
                </c:pt>
                <c:pt idx="54">
                  <c:v>72.239999999999995</c:v>
                </c:pt>
                <c:pt idx="55">
                  <c:v>72.77</c:v>
                </c:pt>
                <c:pt idx="56">
                  <c:v>73.319999999999993</c:v>
                </c:pt>
              </c:numCache>
            </c:numRef>
          </c:xVal>
          <c:yVal>
            <c:numRef>
              <c:f>'10-5 M PDI'!$B$3:$B$59</c:f>
              <c:numCache>
                <c:formatCode>0.00E+00</c:formatCode>
                <c:ptCount val="57"/>
                <c:pt idx="0">
                  <c:v>8.3240000000000022E-2</c:v>
                </c:pt>
                <c:pt idx="1">
                  <c:v>0.10050000000000002</c:v>
                </c:pt>
                <c:pt idx="2">
                  <c:v>0.12189999999999998</c:v>
                </c:pt>
                <c:pt idx="3">
                  <c:v>0.14810000000000001</c:v>
                </c:pt>
                <c:pt idx="4">
                  <c:v>0.18040000000000081</c:v>
                </c:pt>
                <c:pt idx="5">
                  <c:v>0.22059999999999999</c:v>
                </c:pt>
                <c:pt idx="6">
                  <c:v>0.26879999999999998</c:v>
                </c:pt>
                <c:pt idx="7">
                  <c:v>0.32800000000000151</c:v>
                </c:pt>
                <c:pt idx="8">
                  <c:v>0.40150000000000002</c:v>
                </c:pt>
                <c:pt idx="9">
                  <c:v>0.49220000000000008</c:v>
                </c:pt>
                <c:pt idx="10">
                  <c:v>0.60050000000000003</c:v>
                </c:pt>
                <c:pt idx="11">
                  <c:v>0.73600000000000065</c:v>
                </c:pt>
                <c:pt idx="12">
                  <c:v>0.9093</c:v>
                </c:pt>
                <c:pt idx="13">
                  <c:v>1.119</c:v>
                </c:pt>
                <c:pt idx="14">
                  <c:v>1.3759999999999939</c:v>
                </c:pt>
                <c:pt idx="15">
                  <c:v>1.6879999999999946</c:v>
                </c:pt>
                <c:pt idx="16">
                  <c:v>2.0670000000000002</c:v>
                </c:pt>
                <c:pt idx="17">
                  <c:v>2.5709999999999997</c:v>
                </c:pt>
                <c:pt idx="18">
                  <c:v>3.1339999999999999</c:v>
                </c:pt>
                <c:pt idx="19">
                  <c:v>3.8029999999999977</c:v>
                </c:pt>
                <c:pt idx="20">
                  <c:v>4.6769999999999996</c:v>
                </c:pt>
                <c:pt idx="21">
                  <c:v>5.6779999999999955</c:v>
                </c:pt>
                <c:pt idx="22">
                  <c:v>6.9409999999999998</c:v>
                </c:pt>
                <c:pt idx="23">
                  <c:v>8.3150000000000048</c:v>
                </c:pt>
                <c:pt idx="24">
                  <c:v>10.11</c:v>
                </c:pt>
                <c:pt idx="25">
                  <c:v>12.16</c:v>
                </c:pt>
                <c:pt idx="26">
                  <c:v>14.4</c:v>
                </c:pt>
                <c:pt idx="27">
                  <c:v>17.059999999999999</c:v>
                </c:pt>
                <c:pt idx="28">
                  <c:v>19.8</c:v>
                </c:pt>
                <c:pt idx="29">
                  <c:v>22.610000000000031</c:v>
                </c:pt>
                <c:pt idx="30">
                  <c:v>25.14</c:v>
                </c:pt>
                <c:pt idx="31">
                  <c:v>27.37</c:v>
                </c:pt>
                <c:pt idx="32">
                  <c:v>28.7</c:v>
                </c:pt>
                <c:pt idx="33">
                  <c:v>29.18</c:v>
                </c:pt>
                <c:pt idx="34">
                  <c:v>28.479999999999986</c:v>
                </c:pt>
                <c:pt idx="35">
                  <c:v>27.150000000000031</c:v>
                </c:pt>
                <c:pt idx="36">
                  <c:v>25.02</c:v>
                </c:pt>
                <c:pt idx="37">
                  <c:v>22.51</c:v>
                </c:pt>
                <c:pt idx="38">
                  <c:v>19.7</c:v>
                </c:pt>
                <c:pt idx="39">
                  <c:v>16.979999999999986</c:v>
                </c:pt>
                <c:pt idx="40">
                  <c:v>14.69</c:v>
                </c:pt>
                <c:pt idx="41">
                  <c:v>12.56</c:v>
                </c:pt>
                <c:pt idx="42">
                  <c:v>10.64</c:v>
                </c:pt>
                <c:pt idx="43">
                  <c:v>8.9420000000000002</c:v>
                </c:pt>
                <c:pt idx="44">
                  <c:v>7.4249999999999945</c:v>
                </c:pt>
                <c:pt idx="45">
                  <c:v>6.2450000000000001</c:v>
                </c:pt>
                <c:pt idx="46">
                  <c:v>5.1619999999999955</c:v>
                </c:pt>
                <c:pt idx="47">
                  <c:v>4.3149999999999782</c:v>
                </c:pt>
                <c:pt idx="48">
                  <c:v>3.5329999999999977</c:v>
                </c:pt>
                <c:pt idx="49">
                  <c:v>2.92</c:v>
                </c:pt>
                <c:pt idx="50">
                  <c:v>2.3769999999999967</c:v>
                </c:pt>
                <c:pt idx="51">
                  <c:v>1.8859999999999939</c:v>
                </c:pt>
                <c:pt idx="52">
                  <c:v>1.446</c:v>
                </c:pt>
                <c:pt idx="53">
                  <c:v>1.1220000000000001</c:v>
                </c:pt>
                <c:pt idx="54">
                  <c:v>0.80230000000000001</c:v>
                </c:pt>
                <c:pt idx="55">
                  <c:v>0.50949999999999951</c:v>
                </c:pt>
                <c:pt idx="56">
                  <c:v>0.26440000000000002</c:v>
                </c:pt>
              </c:numCache>
            </c:numRef>
          </c:yVal>
          <c:smooth val="0"/>
        </c:ser>
        <c:dLbls>
          <c:showLegendKey val="0"/>
          <c:showVal val="0"/>
          <c:showCatName val="0"/>
          <c:showSerName val="0"/>
          <c:showPercent val="0"/>
          <c:showBubbleSize val="0"/>
        </c:dLbls>
        <c:axId val="200156288"/>
        <c:axId val="200157824"/>
      </c:scatterChart>
      <c:valAx>
        <c:axId val="200156288"/>
        <c:scaling>
          <c:orientation val="minMax"/>
        </c:scaling>
        <c:delete val="0"/>
        <c:axPos val="b"/>
        <c:numFmt formatCode="General" sourceLinked="0"/>
        <c:majorTickMark val="in"/>
        <c:minorTickMark val="in"/>
        <c:tickLblPos val="nextTo"/>
        <c:txPr>
          <a:bodyPr/>
          <a:lstStyle/>
          <a:p>
            <a:pPr>
              <a:defRPr sz="900"/>
            </a:pPr>
            <a:endParaRPr lang="en-US"/>
          </a:p>
        </c:txPr>
        <c:crossAx val="200157824"/>
        <c:crosses val="autoZero"/>
        <c:crossBetween val="midCat"/>
        <c:majorUnit val="50"/>
      </c:valAx>
      <c:valAx>
        <c:axId val="200157824"/>
        <c:scaling>
          <c:orientation val="minMax"/>
          <c:max val="300"/>
        </c:scaling>
        <c:delete val="0"/>
        <c:axPos val="l"/>
        <c:numFmt formatCode="General" sourceLinked="0"/>
        <c:majorTickMark val="in"/>
        <c:minorTickMark val="in"/>
        <c:tickLblPos val="nextTo"/>
        <c:txPr>
          <a:bodyPr/>
          <a:lstStyle/>
          <a:p>
            <a:pPr>
              <a:defRPr sz="900"/>
            </a:pPr>
            <a:endParaRPr lang="en-US"/>
          </a:p>
        </c:txPr>
        <c:crossAx val="200156288"/>
        <c:crosses val="autoZero"/>
        <c:crossBetween val="midCat"/>
      </c:valAx>
      <c:spPr>
        <a:ln>
          <a:solidFill>
            <a:schemeClr val="tx1"/>
          </a:solidFill>
        </a:ln>
      </c:spPr>
    </c:plotArea>
    <c:plotVisOnly val="1"/>
    <c:dispBlanksAs val="gap"/>
    <c:showDLblsOverMax val="0"/>
  </c:chart>
  <c:spPr>
    <a:ln>
      <a:noFill/>
    </a:ln>
  </c:spPr>
  <c:txPr>
    <a:bodyPr/>
    <a:lstStyle/>
    <a:p>
      <a:pPr>
        <a:defRPr sz="1100">
          <a:latin typeface="Times New Roman" pitchFamily="18" charset="0"/>
          <a:cs typeface="Times New Roman" pitchFamily="18" charset="0"/>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01165285935371"/>
          <c:y val="2.2461942257217912E-2"/>
          <c:w val="0.75987216109027378"/>
          <c:h val="0.80463789248566164"/>
        </c:manualLayout>
      </c:layout>
      <c:scatterChart>
        <c:scatterStyle val="lineMarker"/>
        <c:varyColors val="0"/>
        <c:ser>
          <c:idx val="0"/>
          <c:order val="0"/>
          <c:tx>
            <c:v>1 M HCl</c:v>
          </c:tx>
          <c:spPr>
            <a:ln w="28575">
              <a:noFill/>
            </a:ln>
          </c:spPr>
          <c:marker>
            <c:symbol val="diamond"/>
            <c:size val="2"/>
          </c:marker>
          <c:xVal>
            <c:numRef>
              <c:f>BLANK!$A$3:$A$203</c:f>
              <c:numCache>
                <c:formatCode>0.000</c:formatCode>
                <c:ptCount val="201"/>
                <c:pt idx="0">
                  <c:v>-0.61850000000000005</c:v>
                </c:pt>
                <c:pt idx="1">
                  <c:v>-0.6180000000000011</c:v>
                </c:pt>
                <c:pt idx="2">
                  <c:v>-0.6170000000000011</c:v>
                </c:pt>
                <c:pt idx="3">
                  <c:v>-0.6160000000000011</c:v>
                </c:pt>
                <c:pt idx="4">
                  <c:v>-0.6150000000000011</c:v>
                </c:pt>
                <c:pt idx="5">
                  <c:v>-0.61410000000000065</c:v>
                </c:pt>
                <c:pt idx="6">
                  <c:v>-0.6130000000000011</c:v>
                </c:pt>
                <c:pt idx="7">
                  <c:v>-0.61200000000000065</c:v>
                </c:pt>
                <c:pt idx="8">
                  <c:v>-0.61110000000000064</c:v>
                </c:pt>
                <c:pt idx="9">
                  <c:v>-0.61010000000000064</c:v>
                </c:pt>
                <c:pt idx="10">
                  <c:v>-0.60900000000000065</c:v>
                </c:pt>
                <c:pt idx="11">
                  <c:v>-0.60810000000000064</c:v>
                </c:pt>
                <c:pt idx="12">
                  <c:v>-0.60700000000000065</c:v>
                </c:pt>
                <c:pt idx="13">
                  <c:v>-0.60610000000000064</c:v>
                </c:pt>
                <c:pt idx="14">
                  <c:v>-0.60510000000000064</c:v>
                </c:pt>
                <c:pt idx="15">
                  <c:v>-0.60410000000000064</c:v>
                </c:pt>
                <c:pt idx="16">
                  <c:v>-0.60310000000000064</c:v>
                </c:pt>
                <c:pt idx="17">
                  <c:v>-0.60200000000000065</c:v>
                </c:pt>
                <c:pt idx="18">
                  <c:v>-0.60110000000000063</c:v>
                </c:pt>
                <c:pt idx="19">
                  <c:v>-0.60010000000000063</c:v>
                </c:pt>
                <c:pt idx="20">
                  <c:v>-0.59909999999999997</c:v>
                </c:pt>
                <c:pt idx="21">
                  <c:v>-0.59819999999999951</c:v>
                </c:pt>
                <c:pt idx="22">
                  <c:v>-0.59709999999999996</c:v>
                </c:pt>
                <c:pt idx="23">
                  <c:v>-0.59609999999999996</c:v>
                </c:pt>
                <c:pt idx="24">
                  <c:v>-0.59509999999999996</c:v>
                </c:pt>
                <c:pt idx="25">
                  <c:v>-0.59409999999999996</c:v>
                </c:pt>
                <c:pt idx="26">
                  <c:v>-0.59309999999999996</c:v>
                </c:pt>
                <c:pt idx="27">
                  <c:v>-0.59209999999999996</c:v>
                </c:pt>
                <c:pt idx="28">
                  <c:v>-0.59109999999999996</c:v>
                </c:pt>
                <c:pt idx="29">
                  <c:v>-0.59009999999999996</c:v>
                </c:pt>
                <c:pt idx="30">
                  <c:v>-0.58909999999999996</c:v>
                </c:pt>
                <c:pt idx="31">
                  <c:v>-0.5881999999999995</c:v>
                </c:pt>
                <c:pt idx="32">
                  <c:v>-0.58709999999999996</c:v>
                </c:pt>
                <c:pt idx="33">
                  <c:v>-0.58609999999999951</c:v>
                </c:pt>
                <c:pt idx="34">
                  <c:v>-0.58509999999999951</c:v>
                </c:pt>
                <c:pt idx="35">
                  <c:v>-0.58409999999999951</c:v>
                </c:pt>
                <c:pt idx="36">
                  <c:v>-0.58309999999999951</c:v>
                </c:pt>
                <c:pt idx="37">
                  <c:v>-0.58209999999999951</c:v>
                </c:pt>
                <c:pt idx="38">
                  <c:v>-0.58109999999999951</c:v>
                </c:pt>
                <c:pt idx="39">
                  <c:v>-0.5800999999999995</c:v>
                </c:pt>
                <c:pt idx="40">
                  <c:v>-0.57920000000000005</c:v>
                </c:pt>
                <c:pt idx="41">
                  <c:v>-0.57809999999999995</c:v>
                </c:pt>
                <c:pt idx="42">
                  <c:v>-0.57709999999999995</c:v>
                </c:pt>
                <c:pt idx="43">
                  <c:v>-0.57609999999999995</c:v>
                </c:pt>
                <c:pt idx="44">
                  <c:v>-0.57490000000000063</c:v>
                </c:pt>
                <c:pt idx="45">
                  <c:v>-0.57390000000000063</c:v>
                </c:pt>
                <c:pt idx="46">
                  <c:v>-0.57290000000000063</c:v>
                </c:pt>
                <c:pt idx="47">
                  <c:v>-0.57190000000000063</c:v>
                </c:pt>
                <c:pt idx="48">
                  <c:v>-0.57099999999999995</c:v>
                </c:pt>
                <c:pt idx="49">
                  <c:v>-0.56990000000000063</c:v>
                </c:pt>
                <c:pt idx="50">
                  <c:v>-0.56890000000000063</c:v>
                </c:pt>
                <c:pt idx="51">
                  <c:v>-0.56799999999999995</c:v>
                </c:pt>
                <c:pt idx="52">
                  <c:v>-0.56699999999999995</c:v>
                </c:pt>
                <c:pt idx="53">
                  <c:v>-0.56590000000000062</c:v>
                </c:pt>
                <c:pt idx="54">
                  <c:v>-0.56499999999999995</c:v>
                </c:pt>
                <c:pt idx="55">
                  <c:v>-0.56399999999999995</c:v>
                </c:pt>
                <c:pt idx="56">
                  <c:v>-0.56299999999999994</c:v>
                </c:pt>
                <c:pt idx="57">
                  <c:v>-0.56200000000000061</c:v>
                </c:pt>
                <c:pt idx="58">
                  <c:v>-0.56100000000000005</c:v>
                </c:pt>
                <c:pt idx="59">
                  <c:v>-0.56000000000000005</c:v>
                </c:pt>
                <c:pt idx="60">
                  <c:v>-0.55900000000000005</c:v>
                </c:pt>
                <c:pt idx="61">
                  <c:v>-0.55800000000000005</c:v>
                </c:pt>
                <c:pt idx="62">
                  <c:v>-0.55700000000000005</c:v>
                </c:pt>
                <c:pt idx="63">
                  <c:v>-0.55600000000000005</c:v>
                </c:pt>
                <c:pt idx="64">
                  <c:v>-0.55510000000000004</c:v>
                </c:pt>
                <c:pt idx="65">
                  <c:v>-0.55400000000000005</c:v>
                </c:pt>
                <c:pt idx="66">
                  <c:v>-0.55300000000000005</c:v>
                </c:pt>
                <c:pt idx="67">
                  <c:v>-0.55200000000000005</c:v>
                </c:pt>
                <c:pt idx="68">
                  <c:v>-0.55100000000000005</c:v>
                </c:pt>
                <c:pt idx="69">
                  <c:v>-0.55000000000000004</c:v>
                </c:pt>
                <c:pt idx="70">
                  <c:v>-0.54910000000000003</c:v>
                </c:pt>
                <c:pt idx="71">
                  <c:v>-0.54810000000000003</c:v>
                </c:pt>
                <c:pt idx="72">
                  <c:v>-0.54710000000000003</c:v>
                </c:pt>
                <c:pt idx="73">
                  <c:v>-0.54610000000000003</c:v>
                </c:pt>
                <c:pt idx="74">
                  <c:v>-0.54500000000000004</c:v>
                </c:pt>
                <c:pt idx="75">
                  <c:v>-0.54410000000000003</c:v>
                </c:pt>
                <c:pt idx="76">
                  <c:v>-0.54310000000000003</c:v>
                </c:pt>
                <c:pt idx="77">
                  <c:v>-0.54200000000000004</c:v>
                </c:pt>
                <c:pt idx="78">
                  <c:v>-0.54110000000000003</c:v>
                </c:pt>
                <c:pt idx="79">
                  <c:v>-0.54010000000000002</c:v>
                </c:pt>
                <c:pt idx="80">
                  <c:v>-0.53910000000000002</c:v>
                </c:pt>
                <c:pt idx="81">
                  <c:v>-0.53810000000000002</c:v>
                </c:pt>
                <c:pt idx="82">
                  <c:v>-0.53710000000000002</c:v>
                </c:pt>
                <c:pt idx="83">
                  <c:v>-0.53610000000000002</c:v>
                </c:pt>
                <c:pt idx="84">
                  <c:v>-0.53510000000000002</c:v>
                </c:pt>
                <c:pt idx="85">
                  <c:v>-0.53420000000000001</c:v>
                </c:pt>
                <c:pt idx="86">
                  <c:v>-0.53310000000000002</c:v>
                </c:pt>
                <c:pt idx="87">
                  <c:v>-0.53210000000000002</c:v>
                </c:pt>
                <c:pt idx="88">
                  <c:v>-0.53120000000000001</c:v>
                </c:pt>
                <c:pt idx="89">
                  <c:v>-0.53010000000000002</c:v>
                </c:pt>
                <c:pt idx="90">
                  <c:v>-0.52910000000000001</c:v>
                </c:pt>
                <c:pt idx="91">
                  <c:v>-0.5282</c:v>
                </c:pt>
                <c:pt idx="92">
                  <c:v>-0.52710000000000001</c:v>
                </c:pt>
                <c:pt idx="93">
                  <c:v>-0.5262</c:v>
                </c:pt>
                <c:pt idx="94">
                  <c:v>-0.52510000000000001</c:v>
                </c:pt>
                <c:pt idx="95">
                  <c:v>-0.52410000000000001</c:v>
                </c:pt>
                <c:pt idx="96">
                  <c:v>-0.5232</c:v>
                </c:pt>
                <c:pt idx="97">
                  <c:v>-0.52200000000000002</c:v>
                </c:pt>
                <c:pt idx="98">
                  <c:v>-0.52110000000000001</c:v>
                </c:pt>
                <c:pt idx="99">
                  <c:v>-0.52010000000000001</c:v>
                </c:pt>
                <c:pt idx="100">
                  <c:v>-0.51919999999999999</c:v>
                </c:pt>
                <c:pt idx="101">
                  <c:v>-0.51829999999999998</c:v>
                </c:pt>
                <c:pt idx="102">
                  <c:v>-0.51729999999999998</c:v>
                </c:pt>
                <c:pt idx="103">
                  <c:v>-0.51639999999999997</c:v>
                </c:pt>
                <c:pt idx="104">
                  <c:v>-0.51529999999999998</c:v>
                </c:pt>
                <c:pt idx="105">
                  <c:v>-0.51429999999999998</c:v>
                </c:pt>
                <c:pt idx="106">
                  <c:v>-0.51329999999999998</c:v>
                </c:pt>
                <c:pt idx="107">
                  <c:v>-0.51229999999999998</c:v>
                </c:pt>
                <c:pt idx="108">
                  <c:v>-0.51139999999999997</c:v>
                </c:pt>
                <c:pt idx="109">
                  <c:v>-0.51039999999999996</c:v>
                </c:pt>
                <c:pt idx="110">
                  <c:v>-0.50939999999999996</c:v>
                </c:pt>
                <c:pt idx="111">
                  <c:v>-0.50849999999999951</c:v>
                </c:pt>
                <c:pt idx="112">
                  <c:v>-0.50719999999999998</c:v>
                </c:pt>
                <c:pt idx="113">
                  <c:v>-0.50619999999999998</c:v>
                </c:pt>
                <c:pt idx="114">
                  <c:v>-0.50519999999999998</c:v>
                </c:pt>
                <c:pt idx="115">
                  <c:v>-0.50419999999999998</c:v>
                </c:pt>
                <c:pt idx="116">
                  <c:v>-0.50319999999999998</c:v>
                </c:pt>
                <c:pt idx="117">
                  <c:v>-0.50219999999999998</c:v>
                </c:pt>
                <c:pt idx="118">
                  <c:v>-0.50119999999999998</c:v>
                </c:pt>
                <c:pt idx="119">
                  <c:v>-0.50019999999999998</c:v>
                </c:pt>
                <c:pt idx="120">
                  <c:v>-0.49920000000000031</c:v>
                </c:pt>
                <c:pt idx="121">
                  <c:v>-0.49830000000000074</c:v>
                </c:pt>
                <c:pt idx="122">
                  <c:v>-0.49720000000000031</c:v>
                </c:pt>
                <c:pt idx="123">
                  <c:v>-0.49620000000000031</c:v>
                </c:pt>
                <c:pt idx="124">
                  <c:v>-0.49530000000000074</c:v>
                </c:pt>
                <c:pt idx="125">
                  <c:v>-0.49440000000000062</c:v>
                </c:pt>
                <c:pt idx="126">
                  <c:v>-0.49320000000000008</c:v>
                </c:pt>
                <c:pt idx="127">
                  <c:v>-0.49220000000000008</c:v>
                </c:pt>
                <c:pt idx="128">
                  <c:v>-0.49120000000000008</c:v>
                </c:pt>
                <c:pt idx="129">
                  <c:v>-0.49030000000000062</c:v>
                </c:pt>
                <c:pt idx="130">
                  <c:v>-0.48930000000000062</c:v>
                </c:pt>
                <c:pt idx="131">
                  <c:v>-0.48820000000000002</c:v>
                </c:pt>
                <c:pt idx="132">
                  <c:v>-0.48730000000000062</c:v>
                </c:pt>
                <c:pt idx="133">
                  <c:v>-0.48630000000000062</c:v>
                </c:pt>
                <c:pt idx="134">
                  <c:v>-0.48530000000000062</c:v>
                </c:pt>
                <c:pt idx="135">
                  <c:v>-0.48430000000000062</c:v>
                </c:pt>
                <c:pt idx="136">
                  <c:v>-0.48330000000000062</c:v>
                </c:pt>
                <c:pt idx="137">
                  <c:v>-0.48230000000000062</c:v>
                </c:pt>
                <c:pt idx="138">
                  <c:v>-0.48130000000000062</c:v>
                </c:pt>
                <c:pt idx="139">
                  <c:v>-0.48030000000000062</c:v>
                </c:pt>
                <c:pt idx="140">
                  <c:v>-0.47930000000000061</c:v>
                </c:pt>
                <c:pt idx="141">
                  <c:v>-0.47840000000000032</c:v>
                </c:pt>
                <c:pt idx="142">
                  <c:v>-0.47730000000000056</c:v>
                </c:pt>
                <c:pt idx="143">
                  <c:v>-0.47630000000000056</c:v>
                </c:pt>
                <c:pt idx="144">
                  <c:v>-0.47540000000000032</c:v>
                </c:pt>
                <c:pt idx="145">
                  <c:v>-0.47440000000000032</c:v>
                </c:pt>
                <c:pt idx="146">
                  <c:v>-0.47340000000000032</c:v>
                </c:pt>
                <c:pt idx="147">
                  <c:v>-0.47240000000000032</c:v>
                </c:pt>
                <c:pt idx="148">
                  <c:v>-0.47140000000000032</c:v>
                </c:pt>
                <c:pt idx="149">
                  <c:v>-0.47050000000000008</c:v>
                </c:pt>
                <c:pt idx="150">
                  <c:v>-0.46940000000000032</c:v>
                </c:pt>
                <c:pt idx="151">
                  <c:v>-0.46840000000000032</c:v>
                </c:pt>
                <c:pt idx="152">
                  <c:v>-0.46740000000000032</c:v>
                </c:pt>
                <c:pt idx="153">
                  <c:v>-0.46640000000000031</c:v>
                </c:pt>
                <c:pt idx="154">
                  <c:v>-0.46550000000000002</c:v>
                </c:pt>
                <c:pt idx="155">
                  <c:v>-0.46440000000000031</c:v>
                </c:pt>
                <c:pt idx="156">
                  <c:v>-0.46340000000000031</c:v>
                </c:pt>
                <c:pt idx="157">
                  <c:v>-0.46240000000000031</c:v>
                </c:pt>
                <c:pt idx="158">
                  <c:v>-0.46140000000000031</c:v>
                </c:pt>
                <c:pt idx="159">
                  <c:v>-0.46050000000000002</c:v>
                </c:pt>
                <c:pt idx="160">
                  <c:v>-0.45950000000000002</c:v>
                </c:pt>
                <c:pt idx="161">
                  <c:v>-0.4582</c:v>
                </c:pt>
                <c:pt idx="162">
                  <c:v>-0.4572</c:v>
                </c:pt>
                <c:pt idx="163">
                  <c:v>-0.45620000000000005</c:v>
                </c:pt>
                <c:pt idx="164">
                  <c:v>-0.45520000000000005</c:v>
                </c:pt>
                <c:pt idx="165">
                  <c:v>-0.45429999999999998</c:v>
                </c:pt>
                <c:pt idx="166">
                  <c:v>-0.45320000000000005</c:v>
                </c:pt>
                <c:pt idx="167">
                  <c:v>-0.45220000000000005</c:v>
                </c:pt>
                <c:pt idx="168">
                  <c:v>-0.45129999999999998</c:v>
                </c:pt>
                <c:pt idx="169">
                  <c:v>-0.45020000000000004</c:v>
                </c:pt>
                <c:pt idx="170">
                  <c:v>-0.44920000000000004</c:v>
                </c:pt>
                <c:pt idx="171">
                  <c:v>-0.44820000000000004</c:v>
                </c:pt>
                <c:pt idx="172">
                  <c:v>-0.44729999999999998</c:v>
                </c:pt>
                <c:pt idx="173">
                  <c:v>-0.44640000000000002</c:v>
                </c:pt>
                <c:pt idx="174">
                  <c:v>-0.44529999999999997</c:v>
                </c:pt>
                <c:pt idx="175">
                  <c:v>-0.44429999999999997</c:v>
                </c:pt>
                <c:pt idx="176">
                  <c:v>-0.44330000000000008</c:v>
                </c:pt>
                <c:pt idx="177">
                  <c:v>-0.44230000000000008</c:v>
                </c:pt>
                <c:pt idx="178">
                  <c:v>-0.44119999999999998</c:v>
                </c:pt>
                <c:pt idx="179">
                  <c:v>-0.44019999999999998</c:v>
                </c:pt>
                <c:pt idx="180">
                  <c:v>-0.43920000000000031</c:v>
                </c:pt>
                <c:pt idx="181">
                  <c:v>-0.43840000000000062</c:v>
                </c:pt>
                <c:pt idx="182">
                  <c:v>-0.43730000000000074</c:v>
                </c:pt>
                <c:pt idx="183">
                  <c:v>-0.43620000000000031</c:v>
                </c:pt>
                <c:pt idx="184">
                  <c:v>-0.43530000000000074</c:v>
                </c:pt>
                <c:pt idx="185">
                  <c:v>-0.43430000000000074</c:v>
                </c:pt>
                <c:pt idx="186">
                  <c:v>-0.43330000000000074</c:v>
                </c:pt>
                <c:pt idx="187">
                  <c:v>-0.43230000000000074</c:v>
                </c:pt>
                <c:pt idx="188">
                  <c:v>-0.43130000000000074</c:v>
                </c:pt>
                <c:pt idx="189">
                  <c:v>-0.43030000000000074</c:v>
                </c:pt>
                <c:pt idx="190">
                  <c:v>-0.42930000000000074</c:v>
                </c:pt>
                <c:pt idx="191">
                  <c:v>-0.42830000000000068</c:v>
                </c:pt>
                <c:pt idx="192">
                  <c:v>-0.42730000000000062</c:v>
                </c:pt>
                <c:pt idx="193">
                  <c:v>-0.42630000000000062</c:v>
                </c:pt>
                <c:pt idx="194">
                  <c:v>-0.42530000000000062</c:v>
                </c:pt>
                <c:pt idx="195">
                  <c:v>-0.42430000000000062</c:v>
                </c:pt>
                <c:pt idx="196">
                  <c:v>-0.42330000000000062</c:v>
                </c:pt>
                <c:pt idx="197">
                  <c:v>-0.42230000000000062</c:v>
                </c:pt>
                <c:pt idx="198">
                  <c:v>-0.42140000000000055</c:v>
                </c:pt>
                <c:pt idx="199">
                  <c:v>-0.42040000000000038</c:v>
                </c:pt>
                <c:pt idx="200">
                  <c:v>-0.41930000000000062</c:v>
                </c:pt>
              </c:numCache>
            </c:numRef>
          </c:xVal>
          <c:yVal>
            <c:numRef>
              <c:f>BLANK!$B$3:$B$203</c:f>
              <c:numCache>
                <c:formatCode>0.000000</c:formatCode>
                <c:ptCount val="201"/>
                <c:pt idx="0">
                  <c:v>3.4529999999999999E-3</c:v>
                </c:pt>
                <c:pt idx="1">
                  <c:v>3.3060000000000012E-3</c:v>
                </c:pt>
                <c:pt idx="2">
                  <c:v>3.1780000000000011E-3</c:v>
                </c:pt>
                <c:pt idx="3">
                  <c:v>3.0630000000000054E-3</c:v>
                </c:pt>
                <c:pt idx="4">
                  <c:v>2.9610000000000049E-3</c:v>
                </c:pt>
                <c:pt idx="5">
                  <c:v>2.8630000000000049E-3</c:v>
                </c:pt>
                <c:pt idx="6">
                  <c:v>2.7730000000000059E-3</c:v>
                </c:pt>
                <c:pt idx="7">
                  <c:v>2.6890000000000043E-3</c:v>
                </c:pt>
                <c:pt idx="8">
                  <c:v>2.6050000000000049E-3</c:v>
                </c:pt>
                <c:pt idx="9">
                  <c:v>2.5270000000000049E-3</c:v>
                </c:pt>
                <c:pt idx="10">
                  <c:v>2.4500000000000012E-3</c:v>
                </c:pt>
                <c:pt idx="11">
                  <c:v>2.3800000000000002E-3</c:v>
                </c:pt>
                <c:pt idx="12">
                  <c:v>2.3040000000000001E-3</c:v>
                </c:pt>
                <c:pt idx="13">
                  <c:v>2.2440000000000077E-3</c:v>
                </c:pt>
                <c:pt idx="14">
                  <c:v>2.1800000000000049E-3</c:v>
                </c:pt>
                <c:pt idx="15">
                  <c:v>2.1150000000000001E-3</c:v>
                </c:pt>
                <c:pt idx="16">
                  <c:v>2.055E-3</c:v>
                </c:pt>
                <c:pt idx="17">
                  <c:v>1.9970000000000044E-3</c:v>
                </c:pt>
                <c:pt idx="18">
                  <c:v>1.9430000000000044E-3</c:v>
                </c:pt>
                <c:pt idx="19">
                  <c:v>1.8870000000000039E-3</c:v>
                </c:pt>
                <c:pt idx="20">
                  <c:v>1.8350000000000024E-3</c:v>
                </c:pt>
                <c:pt idx="21">
                  <c:v>1.7840000000000043E-3</c:v>
                </c:pt>
                <c:pt idx="22">
                  <c:v>1.7350000000000022E-3</c:v>
                </c:pt>
                <c:pt idx="23">
                  <c:v>1.6880000000000046E-3</c:v>
                </c:pt>
                <c:pt idx="24">
                  <c:v>1.6420000000000044E-3</c:v>
                </c:pt>
                <c:pt idx="25">
                  <c:v>1.5970000000000027E-3</c:v>
                </c:pt>
                <c:pt idx="26">
                  <c:v>1.5529999999999999E-3</c:v>
                </c:pt>
                <c:pt idx="27">
                  <c:v>1.5110000000000021E-3</c:v>
                </c:pt>
                <c:pt idx="28">
                  <c:v>1.469E-3</c:v>
                </c:pt>
                <c:pt idx="29">
                  <c:v>1.4300000000000027E-3</c:v>
                </c:pt>
                <c:pt idx="30">
                  <c:v>1.3900000000000039E-3</c:v>
                </c:pt>
                <c:pt idx="31">
                  <c:v>1.3530000000000024E-3</c:v>
                </c:pt>
                <c:pt idx="32">
                  <c:v>1.3159999999999999E-3</c:v>
                </c:pt>
                <c:pt idx="33">
                  <c:v>1.2800000000000029E-3</c:v>
                </c:pt>
                <c:pt idx="34">
                  <c:v>1.245E-3</c:v>
                </c:pt>
                <c:pt idx="35">
                  <c:v>1.2110000000000001E-3</c:v>
                </c:pt>
                <c:pt idx="36">
                  <c:v>1.1789999999999999E-3</c:v>
                </c:pt>
                <c:pt idx="37">
                  <c:v>1.1470000000000024E-3</c:v>
                </c:pt>
                <c:pt idx="38">
                  <c:v>1.1180000000000027E-3</c:v>
                </c:pt>
                <c:pt idx="39">
                  <c:v>1.0880000000000022E-3</c:v>
                </c:pt>
                <c:pt idx="40">
                  <c:v>1.0579999999999977E-3</c:v>
                </c:pt>
                <c:pt idx="41">
                  <c:v>1.0290000000000021E-3</c:v>
                </c:pt>
                <c:pt idx="42">
                  <c:v>1.0009999999999999E-3</c:v>
                </c:pt>
                <c:pt idx="43">
                  <c:v>9.7310000000000018E-4</c:v>
                </c:pt>
                <c:pt idx="44">
                  <c:v>9.4320000000000254E-4</c:v>
                </c:pt>
                <c:pt idx="45">
                  <c:v>9.1760000000000235E-4</c:v>
                </c:pt>
                <c:pt idx="46">
                  <c:v>8.9160000000000259E-4</c:v>
                </c:pt>
                <c:pt idx="47">
                  <c:v>8.6710000000000064E-4</c:v>
                </c:pt>
                <c:pt idx="48">
                  <c:v>8.4350000000000234E-4</c:v>
                </c:pt>
                <c:pt idx="49">
                  <c:v>8.194000000000004E-4</c:v>
                </c:pt>
                <c:pt idx="50">
                  <c:v>7.966000000000018E-4</c:v>
                </c:pt>
                <c:pt idx="51">
                  <c:v>7.73800000000002E-4</c:v>
                </c:pt>
                <c:pt idx="52">
                  <c:v>7.5160000000000168E-4</c:v>
                </c:pt>
                <c:pt idx="53">
                  <c:v>7.2970000000000131E-4</c:v>
                </c:pt>
                <c:pt idx="54">
                  <c:v>7.0960000000000142E-4</c:v>
                </c:pt>
                <c:pt idx="55">
                  <c:v>6.8970000000000023E-4</c:v>
                </c:pt>
                <c:pt idx="56">
                  <c:v>6.6949999999999996E-4</c:v>
                </c:pt>
                <c:pt idx="57">
                  <c:v>6.4930000000000163E-4</c:v>
                </c:pt>
                <c:pt idx="58">
                  <c:v>6.3080000000000124E-4</c:v>
                </c:pt>
                <c:pt idx="59">
                  <c:v>6.1129999999999995E-4</c:v>
                </c:pt>
                <c:pt idx="60">
                  <c:v>5.9290000000000146E-4</c:v>
                </c:pt>
                <c:pt idx="61">
                  <c:v>5.7450000000000133E-4</c:v>
                </c:pt>
                <c:pt idx="62">
                  <c:v>5.5670000000000003E-4</c:v>
                </c:pt>
                <c:pt idx="63">
                  <c:v>5.3870000000000003E-4</c:v>
                </c:pt>
                <c:pt idx="64">
                  <c:v>5.2190000000000125E-4</c:v>
                </c:pt>
                <c:pt idx="65">
                  <c:v>5.0450000000000104E-4</c:v>
                </c:pt>
                <c:pt idx="66">
                  <c:v>4.8810000000000113E-4</c:v>
                </c:pt>
                <c:pt idx="67">
                  <c:v>4.71500000000001E-4</c:v>
                </c:pt>
                <c:pt idx="68">
                  <c:v>4.5530000000000098E-4</c:v>
                </c:pt>
                <c:pt idx="69">
                  <c:v>4.3960000000000033E-4</c:v>
                </c:pt>
                <c:pt idx="70">
                  <c:v>4.238000000000013E-4</c:v>
                </c:pt>
                <c:pt idx="71">
                  <c:v>4.0850000000000033E-4</c:v>
                </c:pt>
                <c:pt idx="72">
                  <c:v>3.9330000000000078E-4</c:v>
                </c:pt>
                <c:pt idx="73">
                  <c:v>3.7830000000000123E-4</c:v>
                </c:pt>
                <c:pt idx="74">
                  <c:v>3.6330000000000075E-4</c:v>
                </c:pt>
                <c:pt idx="75">
                  <c:v>3.4870000000000089E-4</c:v>
                </c:pt>
                <c:pt idx="76">
                  <c:v>3.3430000000000064E-4</c:v>
                </c:pt>
                <c:pt idx="77">
                  <c:v>3.1980000000000062E-4</c:v>
                </c:pt>
                <c:pt idx="78">
                  <c:v>3.0610000000000066E-4</c:v>
                </c:pt>
                <c:pt idx="79">
                  <c:v>2.9200000000000065E-4</c:v>
                </c:pt>
                <c:pt idx="80">
                  <c:v>2.7810000000000074E-4</c:v>
                </c:pt>
                <c:pt idx="81">
                  <c:v>2.6450000000000074E-4</c:v>
                </c:pt>
                <c:pt idx="82">
                  <c:v>2.5100000000000019E-4</c:v>
                </c:pt>
                <c:pt idx="83">
                  <c:v>2.3780000000000001E-4</c:v>
                </c:pt>
                <c:pt idx="84">
                  <c:v>2.2430000000000084E-4</c:v>
                </c:pt>
                <c:pt idx="85">
                  <c:v>2.1130000000000012E-4</c:v>
                </c:pt>
                <c:pt idx="86">
                  <c:v>1.9830000000000056E-4</c:v>
                </c:pt>
                <c:pt idx="87">
                  <c:v>1.8530000000000044E-4</c:v>
                </c:pt>
                <c:pt idx="88">
                  <c:v>1.7220000000000039E-4</c:v>
                </c:pt>
                <c:pt idx="89">
                  <c:v>1.5919999999999999E-4</c:v>
                </c:pt>
                <c:pt idx="90">
                  <c:v>1.4630000000000001E-4</c:v>
                </c:pt>
                <c:pt idx="91">
                  <c:v>1.3339999999999999E-4</c:v>
                </c:pt>
                <c:pt idx="92">
                  <c:v>1.2080000000000027E-4</c:v>
                </c:pt>
                <c:pt idx="93">
                  <c:v>1.0810000000000022E-4</c:v>
                </c:pt>
                <c:pt idx="94">
                  <c:v>9.5450000000000287E-5</c:v>
                </c:pt>
                <c:pt idx="95">
                  <c:v>8.0800000000000283E-5</c:v>
                </c:pt>
                <c:pt idx="96">
                  <c:v>6.8490000000000207E-5</c:v>
                </c:pt>
                <c:pt idx="97">
                  <c:v>5.6280000000000024E-5</c:v>
                </c:pt>
                <c:pt idx="98">
                  <c:v>4.4000000000000141E-5</c:v>
                </c:pt>
                <c:pt idx="99">
                  <c:v>3.1760000000000069E-5</c:v>
                </c:pt>
                <c:pt idx="100">
                  <c:v>1.9430000000000063E-5</c:v>
                </c:pt>
                <c:pt idx="101">
                  <c:v>7.2480000000000253E-6</c:v>
                </c:pt>
                <c:pt idx="102">
                  <c:v>3.9210000000000104E-6</c:v>
                </c:pt>
                <c:pt idx="103">
                  <c:v>1.337000000000004E-5</c:v>
                </c:pt>
                <c:pt idx="104">
                  <c:v>2.9540000000000049E-5</c:v>
                </c:pt>
                <c:pt idx="105">
                  <c:v>4.2179999999999999E-5</c:v>
                </c:pt>
                <c:pt idx="106">
                  <c:v>5.1820000000000097E-5</c:v>
                </c:pt>
                <c:pt idx="107">
                  <c:v>6.4580000000000158E-5</c:v>
                </c:pt>
                <c:pt idx="108">
                  <c:v>7.7210000000000231E-5</c:v>
                </c:pt>
                <c:pt idx="109">
                  <c:v>8.995000000000037E-5</c:v>
                </c:pt>
                <c:pt idx="110">
                  <c:v>1.0260000000000028E-4</c:v>
                </c:pt>
                <c:pt idx="111">
                  <c:v>1.1590000000000034E-4</c:v>
                </c:pt>
                <c:pt idx="112">
                  <c:v>1.3320000000000039E-4</c:v>
                </c:pt>
                <c:pt idx="113">
                  <c:v>1.4700000000000032E-4</c:v>
                </c:pt>
                <c:pt idx="114">
                  <c:v>1.6050000000000035E-4</c:v>
                </c:pt>
                <c:pt idx="115">
                  <c:v>1.7440000000000044E-4</c:v>
                </c:pt>
                <c:pt idx="116">
                  <c:v>1.8850000000000046E-4</c:v>
                </c:pt>
                <c:pt idx="117">
                  <c:v>2.0240000000000053E-4</c:v>
                </c:pt>
                <c:pt idx="118">
                  <c:v>2.1670000000000069E-4</c:v>
                </c:pt>
                <c:pt idx="119">
                  <c:v>2.3090000000000006E-4</c:v>
                </c:pt>
                <c:pt idx="120">
                  <c:v>2.455E-4</c:v>
                </c:pt>
                <c:pt idx="121">
                  <c:v>2.6040000000000064E-4</c:v>
                </c:pt>
                <c:pt idx="122">
                  <c:v>2.7550000000000052E-4</c:v>
                </c:pt>
                <c:pt idx="123">
                  <c:v>2.9110000000000014E-4</c:v>
                </c:pt>
                <c:pt idx="124">
                  <c:v>3.0660000000000051E-4</c:v>
                </c:pt>
                <c:pt idx="125">
                  <c:v>3.2200000000000094E-4</c:v>
                </c:pt>
                <c:pt idx="126">
                  <c:v>3.3780000000000051E-4</c:v>
                </c:pt>
                <c:pt idx="127">
                  <c:v>3.5380000000000052E-4</c:v>
                </c:pt>
                <c:pt idx="128">
                  <c:v>3.7050000000000098E-4</c:v>
                </c:pt>
                <c:pt idx="129">
                  <c:v>3.8750000000000015E-4</c:v>
                </c:pt>
                <c:pt idx="130">
                  <c:v>4.0470000000000013E-4</c:v>
                </c:pt>
                <c:pt idx="131">
                  <c:v>4.2150000000000032E-4</c:v>
                </c:pt>
                <c:pt idx="132">
                  <c:v>4.3900000000000032E-4</c:v>
                </c:pt>
                <c:pt idx="133">
                  <c:v>4.5689999999999999E-4</c:v>
                </c:pt>
                <c:pt idx="134">
                  <c:v>4.7500000000000108E-4</c:v>
                </c:pt>
                <c:pt idx="135">
                  <c:v>4.9360000000000191E-4</c:v>
                </c:pt>
                <c:pt idx="136">
                  <c:v>5.1219999999999998E-4</c:v>
                </c:pt>
                <c:pt idx="137">
                  <c:v>5.3120000000000001E-4</c:v>
                </c:pt>
                <c:pt idx="138">
                  <c:v>5.5120000000000039E-4</c:v>
                </c:pt>
                <c:pt idx="139">
                  <c:v>5.7130000000000115E-4</c:v>
                </c:pt>
                <c:pt idx="140">
                  <c:v>5.9160000000000137E-4</c:v>
                </c:pt>
                <c:pt idx="141">
                  <c:v>6.1240000000000003E-4</c:v>
                </c:pt>
                <c:pt idx="142">
                  <c:v>6.3380000000000131E-4</c:v>
                </c:pt>
                <c:pt idx="143">
                  <c:v>6.5550000000000113E-4</c:v>
                </c:pt>
                <c:pt idx="144">
                  <c:v>6.7750000000000167E-4</c:v>
                </c:pt>
                <c:pt idx="145">
                  <c:v>7.0020000000000119E-4</c:v>
                </c:pt>
                <c:pt idx="146">
                  <c:v>7.2330000000000213E-4</c:v>
                </c:pt>
                <c:pt idx="147">
                  <c:v>7.4700000000000222E-4</c:v>
                </c:pt>
                <c:pt idx="148">
                  <c:v>7.7150000000000146E-4</c:v>
                </c:pt>
                <c:pt idx="149">
                  <c:v>7.9620000000000136E-4</c:v>
                </c:pt>
                <c:pt idx="150">
                  <c:v>8.2300000000000027E-4</c:v>
                </c:pt>
                <c:pt idx="151">
                  <c:v>8.4930000000000248E-4</c:v>
                </c:pt>
                <c:pt idx="152">
                  <c:v>8.7520000000000252E-4</c:v>
                </c:pt>
                <c:pt idx="153">
                  <c:v>9.0200000000000067E-4</c:v>
                </c:pt>
                <c:pt idx="154">
                  <c:v>9.2990000000000065E-4</c:v>
                </c:pt>
                <c:pt idx="155">
                  <c:v>9.5850000000000275E-4</c:v>
                </c:pt>
                <c:pt idx="156">
                  <c:v>9.8810000000000239E-4</c:v>
                </c:pt>
                <c:pt idx="157">
                  <c:v>1.0180000000000024E-3</c:v>
                </c:pt>
                <c:pt idx="158">
                  <c:v>1.0499999999999978E-3</c:v>
                </c:pt>
                <c:pt idx="159">
                  <c:v>1.0809999999999999E-3</c:v>
                </c:pt>
                <c:pt idx="160">
                  <c:v>1.1130000000000027E-3</c:v>
                </c:pt>
                <c:pt idx="161">
                  <c:v>1.1580000000000039E-3</c:v>
                </c:pt>
                <c:pt idx="162">
                  <c:v>1.1930000000000027E-3</c:v>
                </c:pt>
                <c:pt idx="163">
                  <c:v>1.2279999999999978E-3</c:v>
                </c:pt>
                <c:pt idx="164">
                  <c:v>1.2669999999999999E-3</c:v>
                </c:pt>
                <c:pt idx="165">
                  <c:v>1.3060000000000029E-3</c:v>
                </c:pt>
                <c:pt idx="166">
                  <c:v>1.3450000000000027E-3</c:v>
                </c:pt>
                <c:pt idx="167">
                  <c:v>1.3830000000000027E-3</c:v>
                </c:pt>
                <c:pt idx="168">
                  <c:v>1.423E-3</c:v>
                </c:pt>
                <c:pt idx="169">
                  <c:v>1.4660000000000027E-3</c:v>
                </c:pt>
                <c:pt idx="170">
                  <c:v>1.5100000000000027E-3</c:v>
                </c:pt>
                <c:pt idx="171">
                  <c:v>1.5550000000000021E-3</c:v>
                </c:pt>
                <c:pt idx="172">
                  <c:v>1.6010000000000022E-3</c:v>
                </c:pt>
                <c:pt idx="173">
                  <c:v>1.6490000000000027E-3</c:v>
                </c:pt>
                <c:pt idx="174">
                  <c:v>1.6970000000000036E-3</c:v>
                </c:pt>
                <c:pt idx="175">
                  <c:v>1.7480000000000032E-3</c:v>
                </c:pt>
                <c:pt idx="176">
                  <c:v>1.8000000000000039E-3</c:v>
                </c:pt>
                <c:pt idx="177">
                  <c:v>1.8550000000000029E-3</c:v>
                </c:pt>
                <c:pt idx="178">
                  <c:v>1.9110000000000036E-3</c:v>
                </c:pt>
                <c:pt idx="179">
                  <c:v>1.9700000000000047E-3</c:v>
                </c:pt>
                <c:pt idx="180">
                  <c:v>2.0300000000000001E-3</c:v>
                </c:pt>
                <c:pt idx="181">
                  <c:v>2.0929999999999998E-3</c:v>
                </c:pt>
                <c:pt idx="182">
                  <c:v>2.1559999999999999E-3</c:v>
                </c:pt>
                <c:pt idx="183">
                  <c:v>2.2230000000000049E-3</c:v>
                </c:pt>
                <c:pt idx="184">
                  <c:v>2.2920000000000002E-3</c:v>
                </c:pt>
                <c:pt idx="185">
                  <c:v>2.3640000000000002E-3</c:v>
                </c:pt>
                <c:pt idx="186">
                  <c:v>2.4390000000000002E-3</c:v>
                </c:pt>
                <c:pt idx="187">
                  <c:v>2.516E-3</c:v>
                </c:pt>
                <c:pt idx="188">
                  <c:v>2.5980000000000048E-3</c:v>
                </c:pt>
                <c:pt idx="189">
                  <c:v>2.6860000000000044E-3</c:v>
                </c:pt>
                <c:pt idx="190">
                  <c:v>2.7820000000000054E-3</c:v>
                </c:pt>
                <c:pt idx="191">
                  <c:v>2.8780000000000012E-3</c:v>
                </c:pt>
                <c:pt idx="192">
                  <c:v>2.9770000000000044E-3</c:v>
                </c:pt>
                <c:pt idx="193">
                  <c:v>3.0769999999999999E-3</c:v>
                </c:pt>
                <c:pt idx="194">
                  <c:v>3.1810000000000063E-3</c:v>
                </c:pt>
                <c:pt idx="195">
                  <c:v>3.2910000000000049E-3</c:v>
                </c:pt>
                <c:pt idx="196">
                  <c:v>3.4080000000000043E-3</c:v>
                </c:pt>
                <c:pt idx="197">
                  <c:v>3.5310000000000012E-3</c:v>
                </c:pt>
                <c:pt idx="198">
                  <c:v>3.6630000000000083E-3</c:v>
                </c:pt>
                <c:pt idx="199">
                  <c:v>3.7960000000000012E-3</c:v>
                </c:pt>
                <c:pt idx="200">
                  <c:v>3.9290000000000002E-3</c:v>
                </c:pt>
              </c:numCache>
            </c:numRef>
          </c:yVal>
          <c:smooth val="0"/>
        </c:ser>
        <c:ser>
          <c:idx val="1"/>
          <c:order val="1"/>
          <c:tx>
            <c:v>1x10-3 M</c:v>
          </c:tx>
          <c:spPr>
            <a:ln w="28575">
              <a:noFill/>
            </a:ln>
          </c:spPr>
          <c:marker>
            <c:symbol val="square"/>
            <c:size val="2"/>
          </c:marker>
          <c:xVal>
            <c:numRef>
              <c:f>'10-3M PII'!$A$3:$A$203</c:f>
              <c:numCache>
                <c:formatCode>0.00E+00</c:formatCode>
                <c:ptCount val="201"/>
                <c:pt idx="0">
                  <c:v>-0.60220000000000062</c:v>
                </c:pt>
                <c:pt idx="1">
                  <c:v>-0.60170000000000123</c:v>
                </c:pt>
                <c:pt idx="2">
                  <c:v>-0.60080000000000122</c:v>
                </c:pt>
                <c:pt idx="3">
                  <c:v>-0.59989999999999999</c:v>
                </c:pt>
                <c:pt idx="4">
                  <c:v>-0.59870000000000001</c:v>
                </c:pt>
                <c:pt idx="5">
                  <c:v>-0.59749999999999959</c:v>
                </c:pt>
                <c:pt idx="6">
                  <c:v>-0.59660000000000002</c:v>
                </c:pt>
                <c:pt idx="7">
                  <c:v>-0.59549999999999959</c:v>
                </c:pt>
                <c:pt idx="8">
                  <c:v>-0.59449999999999958</c:v>
                </c:pt>
                <c:pt idx="9">
                  <c:v>-0.59360000000000002</c:v>
                </c:pt>
                <c:pt idx="10">
                  <c:v>-0.59249999999999958</c:v>
                </c:pt>
                <c:pt idx="11">
                  <c:v>-0.59160000000000001</c:v>
                </c:pt>
                <c:pt idx="12">
                  <c:v>-0.59060000000000001</c:v>
                </c:pt>
                <c:pt idx="13">
                  <c:v>-0.58960000000000001</c:v>
                </c:pt>
                <c:pt idx="14">
                  <c:v>-0.58860000000000001</c:v>
                </c:pt>
                <c:pt idx="15">
                  <c:v>-0.58760000000000001</c:v>
                </c:pt>
                <c:pt idx="16">
                  <c:v>-0.58660000000000001</c:v>
                </c:pt>
                <c:pt idx="17">
                  <c:v>-0.58560000000000001</c:v>
                </c:pt>
                <c:pt idx="18">
                  <c:v>-0.58460000000000001</c:v>
                </c:pt>
                <c:pt idx="19">
                  <c:v>-0.58360000000000001</c:v>
                </c:pt>
                <c:pt idx="20">
                  <c:v>-0.58260000000000001</c:v>
                </c:pt>
                <c:pt idx="21">
                  <c:v>-0.58160000000000001</c:v>
                </c:pt>
                <c:pt idx="22">
                  <c:v>-0.58069999999999999</c:v>
                </c:pt>
                <c:pt idx="23">
                  <c:v>-0.57960000000000123</c:v>
                </c:pt>
                <c:pt idx="24">
                  <c:v>-0.57860000000000122</c:v>
                </c:pt>
                <c:pt idx="25">
                  <c:v>-0.5777000000000011</c:v>
                </c:pt>
                <c:pt idx="26">
                  <c:v>-0.5767000000000011</c:v>
                </c:pt>
                <c:pt idx="27">
                  <c:v>-0.5757000000000011</c:v>
                </c:pt>
                <c:pt idx="28">
                  <c:v>-0.57470000000000065</c:v>
                </c:pt>
                <c:pt idx="29">
                  <c:v>-0.57370000000000065</c:v>
                </c:pt>
                <c:pt idx="30">
                  <c:v>-0.57280000000000064</c:v>
                </c:pt>
                <c:pt idx="31">
                  <c:v>-0.57170000000000065</c:v>
                </c:pt>
                <c:pt idx="32">
                  <c:v>-0.57070000000000065</c:v>
                </c:pt>
                <c:pt idx="33">
                  <c:v>-0.56970000000000065</c:v>
                </c:pt>
                <c:pt idx="34">
                  <c:v>-0.56870000000000065</c:v>
                </c:pt>
                <c:pt idx="35">
                  <c:v>-0.56780000000000064</c:v>
                </c:pt>
                <c:pt idx="36">
                  <c:v>-0.56670000000000065</c:v>
                </c:pt>
                <c:pt idx="37">
                  <c:v>-0.56570000000000065</c:v>
                </c:pt>
                <c:pt idx="38">
                  <c:v>-0.56480000000000063</c:v>
                </c:pt>
                <c:pt idx="39">
                  <c:v>-0.56370000000000064</c:v>
                </c:pt>
                <c:pt idx="40">
                  <c:v>-0.56270000000000064</c:v>
                </c:pt>
                <c:pt idx="41">
                  <c:v>-0.56170000000000064</c:v>
                </c:pt>
                <c:pt idx="42">
                  <c:v>-0.56070000000000064</c:v>
                </c:pt>
                <c:pt idx="43">
                  <c:v>-0.55970000000000064</c:v>
                </c:pt>
                <c:pt idx="44">
                  <c:v>-0.55870000000000064</c:v>
                </c:pt>
                <c:pt idx="45">
                  <c:v>-0.55770000000000064</c:v>
                </c:pt>
                <c:pt idx="46">
                  <c:v>-0.55680000000000063</c:v>
                </c:pt>
                <c:pt idx="47">
                  <c:v>-0.55570000000000064</c:v>
                </c:pt>
                <c:pt idx="48">
                  <c:v>-0.55470000000000064</c:v>
                </c:pt>
                <c:pt idx="49">
                  <c:v>-0.55370000000000064</c:v>
                </c:pt>
                <c:pt idx="50">
                  <c:v>-0.55270000000000064</c:v>
                </c:pt>
                <c:pt idx="51">
                  <c:v>-0.55180000000000062</c:v>
                </c:pt>
                <c:pt idx="52">
                  <c:v>-0.55070000000000063</c:v>
                </c:pt>
                <c:pt idx="53">
                  <c:v>-0.54980000000000062</c:v>
                </c:pt>
                <c:pt idx="54">
                  <c:v>-0.54890000000000005</c:v>
                </c:pt>
                <c:pt idx="55">
                  <c:v>-0.54779999999999995</c:v>
                </c:pt>
                <c:pt idx="56">
                  <c:v>-0.54679999999999995</c:v>
                </c:pt>
                <c:pt idx="57">
                  <c:v>-0.54579999999999995</c:v>
                </c:pt>
                <c:pt idx="58">
                  <c:v>-0.54479999999999995</c:v>
                </c:pt>
                <c:pt idx="59">
                  <c:v>-0.54390000000000005</c:v>
                </c:pt>
                <c:pt idx="60">
                  <c:v>-0.54270000000000063</c:v>
                </c:pt>
                <c:pt idx="61">
                  <c:v>-0.54179999999999995</c:v>
                </c:pt>
                <c:pt idx="62">
                  <c:v>-0.54079999999999995</c:v>
                </c:pt>
                <c:pt idx="63">
                  <c:v>-0.53970000000000062</c:v>
                </c:pt>
                <c:pt idx="64">
                  <c:v>-0.53870000000000062</c:v>
                </c:pt>
                <c:pt idx="65">
                  <c:v>-0.53779999999999994</c:v>
                </c:pt>
                <c:pt idx="66">
                  <c:v>-0.53680000000000005</c:v>
                </c:pt>
                <c:pt idx="67">
                  <c:v>-0.53590000000000004</c:v>
                </c:pt>
                <c:pt idx="68">
                  <c:v>-0.53480000000000005</c:v>
                </c:pt>
                <c:pt idx="69">
                  <c:v>-0.53380000000000005</c:v>
                </c:pt>
                <c:pt idx="70">
                  <c:v>-0.53280000000000005</c:v>
                </c:pt>
                <c:pt idx="71">
                  <c:v>-0.53180000000000005</c:v>
                </c:pt>
                <c:pt idx="72">
                  <c:v>-0.53080000000000005</c:v>
                </c:pt>
                <c:pt idx="73">
                  <c:v>-0.52980000000000005</c:v>
                </c:pt>
                <c:pt idx="74">
                  <c:v>-0.52880000000000005</c:v>
                </c:pt>
                <c:pt idx="75">
                  <c:v>-0.52780000000000005</c:v>
                </c:pt>
                <c:pt idx="76">
                  <c:v>-0.52680000000000005</c:v>
                </c:pt>
                <c:pt idx="77">
                  <c:v>-0.52580000000000005</c:v>
                </c:pt>
                <c:pt idx="78">
                  <c:v>-0.52480000000000004</c:v>
                </c:pt>
                <c:pt idx="79">
                  <c:v>-0.52380000000000004</c:v>
                </c:pt>
                <c:pt idx="80">
                  <c:v>-0.52259999999999951</c:v>
                </c:pt>
                <c:pt idx="81">
                  <c:v>-0.52170000000000005</c:v>
                </c:pt>
                <c:pt idx="82">
                  <c:v>-0.52059999999999951</c:v>
                </c:pt>
                <c:pt idx="83">
                  <c:v>-0.51970000000000005</c:v>
                </c:pt>
                <c:pt idx="84">
                  <c:v>-0.51859999999999951</c:v>
                </c:pt>
                <c:pt idx="85">
                  <c:v>-0.51770000000000005</c:v>
                </c:pt>
                <c:pt idx="86">
                  <c:v>-0.51670000000000005</c:v>
                </c:pt>
                <c:pt idx="87">
                  <c:v>-0.51570000000000005</c:v>
                </c:pt>
                <c:pt idx="88">
                  <c:v>-0.51470000000000005</c:v>
                </c:pt>
                <c:pt idx="89">
                  <c:v>-0.51370000000000005</c:v>
                </c:pt>
                <c:pt idx="90">
                  <c:v>-0.51280000000000003</c:v>
                </c:pt>
                <c:pt idx="91">
                  <c:v>-0.51180000000000003</c:v>
                </c:pt>
                <c:pt idx="92">
                  <c:v>-0.51070000000000004</c:v>
                </c:pt>
                <c:pt idx="93">
                  <c:v>-0.50970000000000004</c:v>
                </c:pt>
                <c:pt idx="94">
                  <c:v>-0.50880000000000003</c:v>
                </c:pt>
                <c:pt idx="95">
                  <c:v>-0.50780000000000003</c:v>
                </c:pt>
                <c:pt idx="96">
                  <c:v>-0.50680000000000003</c:v>
                </c:pt>
                <c:pt idx="97">
                  <c:v>-0.50580000000000003</c:v>
                </c:pt>
                <c:pt idx="98">
                  <c:v>-0.50480000000000003</c:v>
                </c:pt>
                <c:pt idx="99">
                  <c:v>-0.50380000000000003</c:v>
                </c:pt>
                <c:pt idx="100">
                  <c:v>-0.50280000000000002</c:v>
                </c:pt>
                <c:pt idx="101">
                  <c:v>-0.50170000000000003</c:v>
                </c:pt>
                <c:pt idx="102">
                  <c:v>-0.50090000000000001</c:v>
                </c:pt>
                <c:pt idx="103">
                  <c:v>-0.49990000000000062</c:v>
                </c:pt>
                <c:pt idx="104">
                  <c:v>-0.49900000000000055</c:v>
                </c:pt>
                <c:pt idx="105">
                  <c:v>-0.49840000000000062</c:v>
                </c:pt>
                <c:pt idx="106">
                  <c:v>-0.49690000000000062</c:v>
                </c:pt>
                <c:pt idx="107">
                  <c:v>-0.49600000000000055</c:v>
                </c:pt>
                <c:pt idx="108">
                  <c:v>-0.49490000000000062</c:v>
                </c:pt>
                <c:pt idx="109">
                  <c:v>-0.49390000000000062</c:v>
                </c:pt>
                <c:pt idx="110">
                  <c:v>-0.49290000000000062</c:v>
                </c:pt>
                <c:pt idx="111">
                  <c:v>-0.49200000000000038</c:v>
                </c:pt>
                <c:pt idx="112">
                  <c:v>-0.49100000000000038</c:v>
                </c:pt>
                <c:pt idx="113">
                  <c:v>-0.48990000000000056</c:v>
                </c:pt>
                <c:pt idx="114">
                  <c:v>-0.48890000000000056</c:v>
                </c:pt>
                <c:pt idx="115">
                  <c:v>-0.48800000000000032</c:v>
                </c:pt>
                <c:pt idx="116">
                  <c:v>-0.48700000000000032</c:v>
                </c:pt>
                <c:pt idx="117">
                  <c:v>-0.48600000000000032</c:v>
                </c:pt>
                <c:pt idx="118">
                  <c:v>-0.48500000000000032</c:v>
                </c:pt>
                <c:pt idx="119">
                  <c:v>-0.48400000000000032</c:v>
                </c:pt>
                <c:pt idx="120">
                  <c:v>-0.48310000000000008</c:v>
                </c:pt>
                <c:pt idx="121">
                  <c:v>-0.48210000000000008</c:v>
                </c:pt>
                <c:pt idx="122">
                  <c:v>-0.48100000000000032</c:v>
                </c:pt>
                <c:pt idx="123">
                  <c:v>-0.48010000000000008</c:v>
                </c:pt>
                <c:pt idx="124">
                  <c:v>-0.47910000000000008</c:v>
                </c:pt>
                <c:pt idx="125">
                  <c:v>-0.47810000000000002</c:v>
                </c:pt>
                <c:pt idx="126">
                  <c:v>-0.47710000000000002</c:v>
                </c:pt>
                <c:pt idx="127">
                  <c:v>-0.47590000000000032</c:v>
                </c:pt>
                <c:pt idx="128">
                  <c:v>-0.47490000000000032</c:v>
                </c:pt>
                <c:pt idx="129">
                  <c:v>-0.47390000000000032</c:v>
                </c:pt>
                <c:pt idx="130">
                  <c:v>-0.47290000000000032</c:v>
                </c:pt>
                <c:pt idx="131">
                  <c:v>-0.47200000000000031</c:v>
                </c:pt>
                <c:pt idx="132">
                  <c:v>-0.47090000000000032</c:v>
                </c:pt>
                <c:pt idx="133">
                  <c:v>-0.46990000000000032</c:v>
                </c:pt>
                <c:pt idx="134">
                  <c:v>-0.46890000000000032</c:v>
                </c:pt>
                <c:pt idx="135">
                  <c:v>-0.46790000000000032</c:v>
                </c:pt>
                <c:pt idx="136">
                  <c:v>-0.46690000000000031</c:v>
                </c:pt>
                <c:pt idx="137">
                  <c:v>-0.46590000000000031</c:v>
                </c:pt>
                <c:pt idx="138">
                  <c:v>-0.46490000000000031</c:v>
                </c:pt>
                <c:pt idx="139">
                  <c:v>-0.46390000000000031</c:v>
                </c:pt>
                <c:pt idx="140">
                  <c:v>-0.46290000000000031</c:v>
                </c:pt>
                <c:pt idx="141">
                  <c:v>-0.46190000000000031</c:v>
                </c:pt>
                <c:pt idx="142">
                  <c:v>-0.46090000000000031</c:v>
                </c:pt>
                <c:pt idx="143">
                  <c:v>-0.46</c:v>
                </c:pt>
                <c:pt idx="144">
                  <c:v>-0.45890000000000031</c:v>
                </c:pt>
                <c:pt idx="145">
                  <c:v>-0.45790000000000008</c:v>
                </c:pt>
                <c:pt idx="146">
                  <c:v>-0.45690000000000008</c:v>
                </c:pt>
                <c:pt idx="147">
                  <c:v>-0.45600000000000002</c:v>
                </c:pt>
                <c:pt idx="148">
                  <c:v>-0.45490000000000008</c:v>
                </c:pt>
                <c:pt idx="149">
                  <c:v>-0.45390000000000008</c:v>
                </c:pt>
                <c:pt idx="150">
                  <c:v>-0.45290000000000002</c:v>
                </c:pt>
                <c:pt idx="151">
                  <c:v>-0.45190000000000002</c:v>
                </c:pt>
                <c:pt idx="152">
                  <c:v>-0.45100000000000001</c:v>
                </c:pt>
                <c:pt idx="153">
                  <c:v>-0.44990000000000002</c:v>
                </c:pt>
                <c:pt idx="154">
                  <c:v>-0.44890000000000002</c:v>
                </c:pt>
                <c:pt idx="155">
                  <c:v>-0.44800000000000001</c:v>
                </c:pt>
                <c:pt idx="156">
                  <c:v>-0.44700000000000001</c:v>
                </c:pt>
                <c:pt idx="157">
                  <c:v>-0.44600000000000001</c:v>
                </c:pt>
                <c:pt idx="158">
                  <c:v>-0.44500000000000001</c:v>
                </c:pt>
                <c:pt idx="159">
                  <c:v>-0.44400000000000001</c:v>
                </c:pt>
                <c:pt idx="160">
                  <c:v>-0.443</c:v>
                </c:pt>
                <c:pt idx="161">
                  <c:v>-0.442</c:v>
                </c:pt>
                <c:pt idx="162">
                  <c:v>-0.441</c:v>
                </c:pt>
                <c:pt idx="163">
                  <c:v>-0.44</c:v>
                </c:pt>
                <c:pt idx="164">
                  <c:v>-0.43900000000000056</c:v>
                </c:pt>
                <c:pt idx="165">
                  <c:v>-0.43800000000000056</c:v>
                </c:pt>
                <c:pt idx="166">
                  <c:v>-0.43700000000000055</c:v>
                </c:pt>
                <c:pt idx="167">
                  <c:v>-0.43600000000000055</c:v>
                </c:pt>
                <c:pt idx="168">
                  <c:v>-0.43510000000000032</c:v>
                </c:pt>
                <c:pt idx="169">
                  <c:v>-0.43400000000000055</c:v>
                </c:pt>
                <c:pt idx="170">
                  <c:v>-0.43300000000000038</c:v>
                </c:pt>
                <c:pt idx="171">
                  <c:v>-0.43210000000000032</c:v>
                </c:pt>
                <c:pt idx="172">
                  <c:v>-0.43100000000000038</c:v>
                </c:pt>
                <c:pt idx="173">
                  <c:v>-0.43010000000000032</c:v>
                </c:pt>
                <c:pt idx="174">
                  <c:v>-0.42900000000000038</c:v>
                </c:pt>
                <c:pt idx="175">
                  <c:v>-0.42810000000000031</c:v>
                </c:pt>
                <c:pt idx="176">
                  <c:v>-0.42710000000000031</c:v>
                </c:pt>
                <c:pt idx="177">
                  <c:v>-0.42610000000000031</c:v>
                </c:pt>
                <c:pt idx="178">
                  <c:v>-0.42510000000000031</c:v>
                </c:pt>
                <c:pt idx="179">
                  <c:v>-0.42410000000000031</c:v>
                </c:pt>
                <c:pt idx="180">
                  <c:v>-0.42310000000000031</c:v>
                </c:pt>
                <c:pt idx="181">
                  <c:v>-0.42210000000000031</c:v>
                </c:pt>
                <c:pt idx="182">
                  <c:v>-0.42110000000000031</c:v>
                </c:pt>
                <c:pt idx="183">
                  <c:v>-0.42020000000000002</c:v>
                </c:pt>
                <c:pt idx="184">
                  <c:v>-0.41920000000000002</c:v>
                </c:pt>
                <c:pt idx="185">
                  <c:v>-0.41810000000000008</c:v>
                </c:pt>
                <c:pt idx="186">
                  <c:v>-0.41720000000000002</c:v>
                </c:pt>
                <c:pt idx="187">
                  <c:v>-0.41620000000000001</c:v>
                </c:pt>
                <c:pt idx="188">
                  <c:v>-0.41520000000000001</c:v>
                </c:pt>
                <c:pt idx="189">
                  <c:v>-0.41390000000000032</c:v>
                </c:pt>
                <c:pt idx="190">
                  <c:v>-0.41290000000000032</c:v>
                </c:pt>
                <c:pt idx="191">
                  <c:v>-0.41190000000000032</c:v>
                </c:pt>
                <c:pt idx="192">
                  <c:v>-0.41100000000000031</c:v>
                </c:pt>
                <c:pt idx="193">
                  <c:v>-0.40990000000000032</c:v>
                </c:pt>
                <c:pt idx="194">
                  <c:v>-0.40890000000000032</c:v>
                </c:pt>
                <c:pt idx="195">
                  <c:v>-0.40790000000000032</c:v>
                </c:pt>
                <c:pt idx="196">
                  <c:v>-0.40690000000000032</c:v>
                </c:pt>
                <c:pt idx="197">
                  <c:v>-0.40590000000000032</c:v>
                </c:pt>
                <c:pt idx="198">
                  <c:v>-0.40490000000000032</c:v>
                </c:pt>
                <c:pt idx="199">
                  <c:v>-0.40390000000000031</c:v>
                </c:pt>
                <c:pt idx="200">
                  <c:v>-0.40290000000000031</c:v>
                </c:pt>
              </c:numCache>
            </c:numRef>
          </c:xVal>
          <c:yVal>
            <c:numRef>
              <c:f>'10-3M PII'!$B$3:$B$203</c:f>
              <c:numCache>
                <c:formatCode>0.00E+00</c:formatCode>
                <c:ptCount val="201"/>
                <c:pt idx="0">
                  <c:v>1.1329999999999999E-3</c:v>
                </c:pt>
                <c:pt idx="1">
                  <c:v>1.0900000000000024E-3</c:v>
                </c:pt>
                <c:pt idx="2">
                  <c:v>1.0499999999999978E-3</c:v>
                </c:pt>
                <c:pt idx="3">
                  <c:v>1.0120000000000001E-3</c:v>
                </c:pt>
                <c:pt idx="4">
                  <c:v>9.7850000000000259E-4</c:v>
                </c:pt>
                <c:pt idx="5">
                  <c:v>9.4180000000000045E-4</c:v>
                </c:pt>
                <c:pt idx="6">
                  <c:v>9.0950000000000275E-4</c:v>
                </c:pt>
                <c:pt idx="7">
                  <c:v>8.797000000000004E-4</c:v>
                </c:pt>
                <c:pt idx="8">
                  <c:v>8.5160000000000227E-4</c:v>
                </c:pt>
                <c:pt idx="9">
                  <c:v>8.2550000000000256E-4</c:v>
                </c:pt>
                <c:pt idx="10">
                  <c:v>8.0030000000000227E-4</c:v>
                </c:pt>
                <c:pt idx="11">
                  <c:v>7.758000000000014E-4</c:v>
                </c:pt>
                <c:pt idx="12">
                  <c:v>7.5230000000000132E-4</c:v>
                </c:pt>
                <c:pt idx="13">
                  <c:v>7.2950000000000131E-4</c:v>
                </c:pt>
                <c:pt idx="14">
                  <c:v>7.0740000000000126E-4</c:v>
                </c:pt>
                <c:pt idx="15">
                  <c:v>6.8690000000000135E-4</c:v>
                </c:pt>
                <c:pt idx="16">
                  <c:v>6.6660000000000102E-4</c:v>
                </c:pt>
                <c:pt idx="17">
                  <c:v>6.4680000000000119E-4</c:v>
                </c:pt>
                <c:pt idx="18">
                  <c:v>6.2830000000000167E-4</c:v>
                </c:pt>
                <c:pt idx="19">
                  <c:v>6.0980000000000116E-4</c:v>
                </c:pt>
                <c:pt idx="20">
                  <c:v>5.9290000000000146E-4</c:v>
                </c:pt>
                <c:pt idx="21">
                  <c:v>5.7550000000000103E-4</c:v>
                </c:pt>
                <c:pt idx="22">
                  <c:v>5.5900000000000123E-4</c:v>
                </c:pt>
                <c:pt idx="23">
                  <c:v>5.4340000000000128E-4</c:v>
                </c:pt>
                <c:pt idx="24">
                  <c:v>5.2810000000000162E-4</c:v>
                </c:pt>
                <c:pt idx="25">
                  <c:v>5.1270000000000005E-4</c:v>
                </c:pt>
                <c:pt idx="26">
                  <c:v>4.9920000000000108E-4</c:v>
                </c:pt>
                <c:pt idx="27">
                  <c:v>4.851000000000009E-4</c:v>
                </c:pt>
                <c:pt idx="28">
                  <c:v>4.7210000000000101E-4</c:v>
                </c:pt>
                <c:pt idx="29">
                  <c:v>4.585000000000009E-4</c:v>
                </c:pt>
                <c:pt idx="30">
                  <c:v>4.4610000000000109E-4</c:v>
                </c:pt>
                <c:pt idx="31">
                  <c:v>4.340000000000009E-4</c:v>
                </c:pt>
                <c:pt idx="32">
                  <c:v>4.2190000000000109E-4</c:v>
                </c:pt>
                <c:pt idx="33">
                  <c:v>4.1060000000000033E-4</c:v>
                </c:pt>
                <c:pt idx="34">
                  <c:v>3.9980000000000072E-4</c:v>
                </c:pt>
                <c:pt idx="35">
                  <c:v>3.8860000000000012E-4</c:v>
                </c:pt>
                <c:pt idx="36">
                  <c:v>3.7800000000000116E-4</c:v>
                </c:pt>
                <c:pt idx="37">
                  <c:v>3.6790000000000065E-4</c:v>
                </c:pt>
                <c:pt idx="38">
                  <c:v>3.5770000000000078E-4</c:v>
                </c:pt>
                <c:pt idx="39">
                  <c:v>3.4790000000000011E-4</c:v>
                </c:pt>
                <c:pt idx="40">
                  <c:v>3.3860000000000015E-4</c:v>
                </c:pt>
                <c:pt idx="41">
                  <c:v>3.2960000000000058E-4</c:v>
                </c:pt>
                <c:pt idx="42">
                  <c:v>3.2050000000000074E-4</c:v>
                </c:pt>
                <c:pt idx="43">
                  <c:v>3.1100000000000062E-4</c:v>
                </c:pt>
                <c:pt idx="44">
                  <c:v>3.0230000000000068E-4</c:v>
                </c:pt>
                <c:pt idx="45">
                  <c:v>2.9470000000000071E-4</c:v>
                </c:pt>
                <c:pt idx="46">
                  <c:v>2.8729999999999999E-4</c:v>
                </c:pt>
                <c:pt idx="47">
                  <c:v>2.7910000000000012E-4</c:v>
                </c:pt>
                <c:pt idx="48">
                  <c:v>2.7160000000000015E-4</c:v>
                </c:pt>
                <c:pt idx="49">
                  <c:v>2.6420000000000051E-4</c:v>
                </c:pt>
                <c:pt idx="50">
                  <c:v>2.5750000000000002E-4</c:v>
                </c:pt>
                <c:pt idx="51">
                  <c:v>2.4870000000000062E-4</c:v>
                </c:pt>
                <c:pt idx="52">
                  <c:v>2.4180000000000002E-4</c:v>
                </c:pt>
                <c:pt idx="53">
                  <c:v>2.3500000000000002E-4</c:v>
                </c:pt>
                <c:pt idx="54">
                  <c:v>2.2840000000000078E-4</c:v>
                </c:pt>
                <c:pt idx="55">
                  <c:v>2.2230000000000082E-4</c:v>
                </c:pt>
                <c:pt idx="56">
                  <c:v>2.1610000000000054E-4</c:v>
                </c:pt>
                <c:pt idx="57">
                  <c:v>2.0990000000000006E-4</c:v>
                </c:pt>
                <c:pt idx="58">
                  <c:v>2.0090000000000011E-4</c:v>
                </c:pt>
                <c:pt idx="59">
                  <c:v>1.9560000000000066E-4</c:v>
                </c:pt>
                <c:pt idx="60">
                  <c:v>1.9020000000000056E-4</c:v>
                </c:pt>
                <c:pt idx="61">
                  <c:v>1.7870000000000033E-4</c:v>
                </c:pt>
                <c:pt idx="62">
                  <c:v>1.751000000000003E-4</c:v>
                </c:pt>
                <c:pt idx="63">
                  <c:v>1.7129999999999999E-4</c:v>
                </c:pt>
                <c:pt idx="64">
                  <c:v>1.6850000000000044E-4</c:v>
                </c:pt>
                <c:pt idx="65">
                  <c:v>1.6590000000000045E-4</c:v>
                </c:pt>
                <c:pt idx="66">
                  <c:v>1.6030000000000037E-4</c:v>
                </c:pt>
                <c:pt idx="67">
                  <c:v>1.5570000000000032E-4</c:v>
                </c:pt>
                <c:pt idx="68">
                  <c:v>1.4930000000000021E-4</c:v>
                </c:pt>
                <c:pt idx="69">
                  <c:v>1.4449999999999999E-4</c:v>
                </c:pt>
                <c:pt idx="70">
                  <c:v>1.3880000000000047E-4</c:v>
                </c:pt>
                <c:pt idx="71">
                  <c:v>1.3359999999999999E-4</c:v>
                </c:pt>
                <c:pt idx="72">
                  <c:v>1.2920000000000032E-4</c:v>
                </c:pt>
                <c:pt idx="73">
                  <c:v>1.2210000000000001E-4</c:v>
                </c:pt>
                <c:pt idx="74">
                  <c:v>1.1790000000000036E-4</c:v>
                </c:pt>
                <c:pt idx="75">
                  <c:v>1.1390000000000029E-4</c:v>
                </c:pt>
                <c:pt idx="76">
                  <c:v>1.0980000000000043E-4</c:v>
                </c:pt>
                <c:pt idx="77">
                  <c:v>1.0580000000000029E-4</c:v>
                </c:pt>
                <c:pt idx="78">
                  <c:v>1.0200000000000024E-4</c:v>
                </c:pt>
                <c:pt idx="79">
                  <c:v>9.7910000000000043E-5</c:v>
                </c:pt>
                <c:pt idx="80">
                  <c:v>9.2670000000000236E-5</c:v>
                </c:pt>
                <c:pt idx="81">
                  <c:v>8.7010000000000063E-5</c:v>
                </c:pt>
                <c:pt idx="82">
                  <c:v>8.2980000000000022E-5</c:v>
                </c:pt>
                <c:pt idx="83">
                  <c:v>7.8480000000000197E-5</c:v>
                </c:pt>
                <c:pt idx="84">
                  <c:v>7.4330000000000286E-5</c:v>
                </c:pt>
                <c:pt idx="85">
                  <c:v>7.0330000000000243E-5</c:v>
                </c:pt>
                <c:pt idx="86">
                  <c:v>6.6560000000000135E-5</c:v>
                </c:pt>
                <c:pt idx="87">
                  <c:v>5.955000000000016E-5</c:v>
                </c:pt>
                <c:pt idx="88">
                  <c:v>5.3710000000000182E-5</c:v>
                </c:pt>
                <c:pt idx="89">
                  <c:v>4.9950000000000137E-5</c:v>
                </c:pt>
                <c:pt idx="90">
                  <c:v>3.4900000000000069E-5</c:v>
                </c:pt>
                <c:pt idx="91">
                  <c:v>3.4430000000000123E-5</c:v>
                </c:pt>
                <c:pt idx="92">
                  <c:v>3.0860000000000067E-5</c:v>
                </c:pt>
                <c:pt idx="93">
                  <c:v>2.8960000000000011E-5</c:v>
                </c:pt>
                <c:pt idx="94">
                  <c:v>2.5830000000000083E-5</c:v>
                </c:pt>
                <c:pt idx="95">
                  <c:v>2.2960000000000048E-5</c:v>
                </c:pt>
                <c:pt idx="96">
                  <c:v>1.9210000000000065E-5</c:v>
                </c:pt>
                <c:pt idx="97">
                  <c:v>1.6860000000000069E-5</c:v>
                </c:pt>
                <c:pt idx="98">
                  <c:v>1.3920000000000056E-5</c:v>
                </c:pt>
                <c:pt idx="99">
                  <c:v>1.0650000000000027E-5</c:v>
                </c:pt>
                <c:pt idx="100">
                  <c:v>6.1730000000000195E-6</c:v>
                </c:pt>
                <c:pt idx="101">
                  <c:v>3.3140000000000063E-6</c:v>
                </c:pt>
                <c:pt idx="102">
                  <c:v>1.0430000000000026E-6</c:v>
                </c:pt>
                <c:pt idx="103">
                  <c:v>4.3220000000000003E-6</c:v>
                </c:pt>
                <c:pt idx="104">
                  <c:v>7.6850000000000171E-6</c:v>
                </c:pt>
                <c:pt idx="105">
                  <c:v>1.335000000000003E-5</c:v>
                </c:pt>
                <c:pt idx="106">
                  <c:v>3.2760000000000066E-5</c:v>
                </c:pt>
                <c:pt idx="107">
                  <c:v>3.5840000000000124E-5</c:v>
                </c:pt>
                <c:pt idx="108">
                  <c:v>3.9450000000000098E-5</c:v>
                </c:pt>
                <c:pt idx="109">
                  <c:v>4.213000000000012E-5</c:v>
                </c:pt>
                <c:pt idx="110">
                  <c:v>4.5440000000000033E-5</c:v>
                </c:pt>
                <c:pt idx="111">
                  <c:v>4.7890000000000187E-5</c:v>
                </c:pt>
                <c:pt idx="112">
                  <c:v>4.9170000000000107E-5</c:v>
                </c:pt>
                <c:pt idx="113">
                  <c:v>4.9300000000000182E-5</c:v>
                </c:pt>
                <c:pt idx="114">
                  <c:v>4.9140000000000034E-5</c:v>
                </c:pt>
                <c:pt idx="115">
                  <c:v>5.3970000000000034E-5</c:v>
                </c:pt>
                <c:pt idx="116">
                  <c:v>5.7980000000000153E-5</c:v>
                </c:pt>
                <c:pt idx="117">
                  <c:v>6.3979999999999994E-5</c:v>
                </c:pt>
                <c:pt idx="118">
                  <c:v>6.9900000000000222E-5</c:v>
                </c:pt>
                <c:pt idx="119">
                  <c:v>7.474000000000025E-5</c:v>
                </c:pt>
                <c:pt idx="120">
                  <c:v>7.8890000000000229E-5</c:v>
                </c:pt>
                <c:pt idx="121">
                  <c:v>8.3650000000000434E-5</c:v>
                </c:pt>
                <c:pt idx="122">
                  <c:v>8.8420000000000282E-5</c:v>
                </c:pt>
                <c:pt idx="123">
                  <c:v>9.4620000000000432E-5</c:v>
                </c:pt>
                <c:pt idx="124">
                  <c:v>9.844000000000023E-5</c:v>
                </c:pt>
                <c:pt idx="125">
                  <c:v>1.0349999999999999E-4</c:v>
                </c:pt>
                <c:pt idx="126">
                  <c:v>1.0920000000000039E-4</c:v>
                </c:pt>
                <c:pt idx="127">
                  <c:v>1.1610000000000034E-4</c:v>
                </c:pt>
                <c:pt idx="128">
                  <c:v>1.2170000000000003E-4</c:v>
                </c:pt>
                <c:pt idx="129">
                  <c:v>1.2710000000000005E-4</c:v>
                </c:pt>
                <c:pt idx="130">
                  <c:v>1.3300000000000041E-4</c:v>
                </c:pt>
                <c:pt idx="131">
                  <c:v>1.3870000000000031E-4</c:v>
                </c:pt>
                <c:pt idx="132">
                  <c:v>1.451E-4</c:v>
                </c:pt>
                <c:pt idx="133">
                  <c:v>1.5139999999999999E-4</c:v>
                </c:pt>
                <c:pt idx="134">
                  <c:v>1.5799999999999999E-4</c:v>
                </c:pt>
                <c:pt idx="135">
                  <c:v>1.6400000000000054E-4</c:v>
                </c:pt>
                <c:pt idx="136">
                  <c:v>1.7149999999999999E-4</c:v>
                </c:pt>
                <c:pt idx="137">
                  <c:v>1.7790000000000031E-4</c:v>
                </c:pt>
                <c:pt idx="138">
                  <c:v>1.8479999999999999E-4</c:v>
                </c:pt>
                <c:pt idx="139">
                  <c:v>1.9190000000000049E-4</c:v>
                </c:pt>
                <c:pt idx="140">
                  <c:v>1.9910000000000058E-4</c:v>
                </c:pt>
                <c:pt idx="141">
                  <c:v>2.0670000000000061E-4</c:v>
                </c:pt>
                <c:pt idx="142">
                  <c:v>2.1470000000000069E-4</c:v>
                </c:pt>
                <c:pt idx="143">
                  <c:v>2.2310000000000016E-4</c:v>
                </c:pt>
                <c:pt idx="144">
                  <c:v>2.3130000000000001E-4</c:v>
                </c:pt>
                <c:pt idx="145">
                  <c:v>2.4010000000000012E-4</c:v>
                </c:pt>
                <c:pt idx="146">
                  <c:v>2.4880000000000052E-4</c:v>
                </c:pt>
                <c:pt idx="147">
                  <c:v>2.5850000000000059E-4</c:v>
                </c:pt>
                <c:pt idx="148">
                  <c:v>2.6810000000000072E-4</c:v>
                </c:pt>
                <c:pt idx="149">
                  <c:v>2.7850000000000081E-4</c:v>
                </c:pt>
                <c:pt idx="150">
                  <c:v>2.8840000000000061E-4</c:v>
                </c:pt>
                <c:pt idx="151">
                  <c:v>2.9860000000000016E-4</c:v>
                </c:pt>
                <c:pt idx="152">
                  <c:v>3.0940000000000053E-4</c:v>
                </c:pt>
                <c:pt idx="153">
                  <c:v>3.2120000000000011E-4</c:v>
                </c:pt>
                <c:pt idx="154">
                  <c:v>3.3280000000000012E-4</c:v>
                </c:pt>
                <c:pt idx="155">
                  <c:v>3.4470000000000079E-4</c:v>
                </c:pt>
                <c:pt idx="156">
                  <c:v>3.5660000000000064E-4</c:v>
                </c:pt>
                <c:pt idx="157">
                  <c:v>3.6890000000000084E-4</c:v>
                </c:pt>
                <c:pt idx="158">
                  <c:v>3.8240000000000068E-4</c:v>
                </c:pt>
                <c:pt idx="159">
                  <c:v>3.971000000000006E-4</c:v>
                </c:pt>
                <c:pt idx="160">
                  <c:v>4.1090000000000034E-4</c:v>
                </c:pt>
                <c:pt idx="161">
                  <c:v>4.2570000000000032E-4</c:v>
                </c:pt>
                <c:pt idx="162">
                  <c:v>4.4600000000000097E-4</c:v>
                </c:pt>
                <c:pt idx="163">
                  <c:v>4.6190000000000033E-4</c:v>
                </c:pt>
                <c:pt idx="164">
                  <c:v>4.7740000000000098E-4</c:v>
                </c:pt>
                <c:pt idx="165">
                  <c:v>4.9420000000000117E-4</c:v>
                </c:pt>
                <c:pt idx="166">
                  <c:v>5.1179999999999997E-4</c:v>
                </c:pt>
                <c:pt idx="167">
                  <c:v>5.3070000000000038E-4</c:v>
                </c:pt>
                <c:pt idx="168">
                  <c:v>5.4890000000000169E-4</c:v>
                </c:pt>
                <c:pt idx="169">
                  <c:v>5.7700000000000167E-4</c:v>
                </c:pt>
                <c:pt idx="170">
                  <c:v>5.9880000000000144E-4</c:v>
                </c:pt>
                <c:pt idx="171">
                  <c:v>6.1850000000000023E-4</c:v>
                </c:pt>
                <c:pt idx="172">
                  <c:v>6.399000000000013E-4</c:v>
                </c:pt>
                <c:pt idx="173">
                  <c:v>6.6160000000000123E-4</c:v>
                </c:pt>
                <c:pt idx="174">
                  <c:v>6.8450000000000119E-4</c:v>
                </c:pt>
                <c:pt idx="175">
                  <c:v>7.0800000000000149E-4</c:v>
                </c:pt>
                <c:pt idx="176">
                  <c:v>7.318000000000012E-4</c:v>
                </c:pt>
                <c:pt idx="177">
                  <c:v>7.5710000000000241E-4</c:v>
                </c:pt>
                <c:pt idx="178">
                  <c:v>7.8280000000000114E-4</c:v>
                </c:pt>
                <c:pt idx="179">
                  <c:v>8.0960000000000211E-4</c:v>
                </c:pt>
                <c:pt idx="180">
                  <c:v>8.3700000000000278E-4</c:v>
                </c:pt>
                <c:pt idx="181">
                  <c:v>8.6580000000000045E-4</c:v>
                </c:pt>
                <c:pt idx="182">
                  <c:v>8.9620000000000389E-4</c:v>
                </c:pt>
                <c:pt idx="183">
                  <c:v>9.2720000000000237E-4</c:v>
                </c:pt>
                <c:pt idx="184">
                  <c:v>9.5970000000000213E-4</c:v>
                </c:pt>
                <c:pt idx="185">
                  <c:v>9.9740000000000245E-4</c:v>
                </c:pt>
                <c:pt idx="186">
                  <c:v>1.0319999999999978E-3</c:v>
                </c:pt>
                <c:pt idx="187">
                  <c:v>1.067E-3</c:v>
                </c:pt>
                <c:pt idx="188">
                  <c:v>1.1030000000000024E-3</c:v>
                </c:pt>
                <c:pt idx="189">
                  <c:v>1.1500000000000041E-3</c:v>
                </c:pt>
                <c:pt idx="190">
                  <c:v>1.189000000000003E-3</c:v>
                </c:pt>
                <c:pt idx="191">
                  <c:v>1.2310000000000001E-3</c:v>
                </c:pt>
                <c:pt idx="192">
                  <c:v>1.2719999999999977E-3</c:v>
                </c:pt>
                <c:pt idx="193">
                  <c:v>1.3159999999999999E-3</c:v>
                </c:pt>
                <c:pt idx="194">
                  <c:v>1.3619999999999999E-3</c:v>
                </c:pt>
                <c:pt idx="195">
                  <c:v>1.407E-3</c:v>
                </c:pt>
                <c:pt idx="196">
                  <c:v>1.4560000000000024E-3</c:v>
                </c:pt>
                <c:pt idx="197">
                  <c:v>1.5080000000000022E-3</c:v>
                </c:pt>
                <c:pt idx="198">
                  <c:v>1.5579999999999999E-3</c:v>
                </c:pt>
                <c:pt idx="199">
                  <c:v>1.6100000000000031E-3</c:v>
                </c:pt>
                <c:pt idx="200">
                  <c:v>1.6680000000000043E-3</c:v>
                </c:pt>
              </c:numCache>
            </c:numRef>
          </c:yVal>
          <c:smooth val="0"/>
        </c:ser>
        <c:ser>
          <c:idx val="2"/>
          <c:order val="2"/>
          <c:tx>
            <c:v>1x10-4 M</c:v>
          </c:tx>
          <c:spPr>
            <a:ln w="28575">
              <a:noFill/>
            </a:ln>
          </c:spPr>
          <c:marker>
            <c:symbol val="triangle"/>
            <c:size val="2"/>
          </c:marker>
          <c:xVal>
            <c:numRef>
              <c:f>'10-4M PII'!$A$3:$A$203</c:f>
              <c:numCache>
                <c:formatCode>0.00E+00</c:formatCode>
                <c:ptCount val="201"/>
                <c:pt idx="0">
                  <c:v>-0.61060000000000136</c:v>
                </c:pt>
                <c:pt idx="1">
                  <c:v>-0.61000000000000065</c:v>
                </c:pt>
                <c:pt idx="2">
                  <c:v>-0.60900000000000065</c:v>
                </c:pt>
                <c:pt idx="3">
                  <c:v>-0.60800000000000065</c:v>
                </c:pt>
                <c:pt idx="4">
                  <c:v>-0.60700000000000065</c:v>
                </c:pt>
                <c:pt idx="5">
                  <c:v>-0.60600000000000065</c:v>
                </c:pt>
                <c:pt idx="6">
                  <c:v>-0.60500000000000065</c:v>
                </c:pt>
                <c:pt idx="7">
                  <c:v>-0.60400000000000065</c:v>
                </c:pt>
                <c:pt idx="8">
                  <c:v>-0.60310000000000064</c:v>
                </c:pt>
                <c:pt idx="9">
                  <c:v>-0.60200000000000065</c:v>
                </c:pt>
                <c:pt idx="10">
                  <c:v>-0.60110000000000063</c:v>
                </c:pt>
                <c:pt idx="11">
                  <c:v>-0.60010000000000063</c:v>
                </c:pt>
                <c:pt idx="12">
                  <c:v>-0.59909999999999997</c:v>
                </c:pt>
                <c:pt idx="13">
                  <c:v>-0.59799999999999998</c:v>
                </c:pt>
                <c:pt idx="14">
                  <c:v>-0.59699999999999998</c:v>
                </c:pt>
                <c:pt idx="15">
                  <c:v>-0.59609999999999996</c:v>
                </c:pt>
                <c:pt idx="16">
                  <c:v>-0.59519999999999951</c:v>
                </c:pt>
                <c:pt idx="17">
                  <c:v>-0.59409999999999996</c:v>
                </c:pt>
                <c:pt idx="18">
                  <c:v>-0.59299999999999997</c:v>
                </c:pt>
                <c:pt idx="19">
                  <c:v>-0.59209999999999996</c:v>
                </c:pt>
                <c:pt idx="20">
                  <c:v>-0.59109999999999996</c:v>
                </c:pt>
                <c:pt idx="21">
                  <c:v>-0.59009999999999996</c:v>
                </c:pt>
                <c:pt idx="22">
                  <c:v>-0.58909999999999996</c:v>
                </c:pt>
                <c:pt idx="23">
                  <c:v>-0.58809999999999996</c:v>
                </c:pt>
                <c:pt idx="24">
                  <c:v>-0.58709999999999996</c:v>
                </c:pt>
                <c:pt idx="25">
                  <c:v>-0.58609999999999951</c:v>
                </c:pt>
                <c:pt idx="26">
                  <c:v>-0.58509999999999951</c:v>
                </c:pt>
                <c:pt idx="27">
                  <c:v>-0.58409999999999951</c:v>
                </c:pt>
                <c:pt idx="28">
                  <c:v>-0.58309999999999951</c:v>
                </c:pt>
                <c:pt idx="29">
                  <c:v>-0.58209999999999951</c:v>
                </c:pt>
                <c:pt idx="30">
                  <c:v>-0.58109999999999951</c:v>
                </c:pt>
                <c:pt idx="31">
                  <c:v>-0.5800999999999995</c:v>
                </c:pt>
                <c:pt idx="32">
                  <c:v>-0.57920000000000005</c:v>
                </c:pt>
                <c:pt idx="33">
                  <c:v>-0.57809999999999995</c:v>
                </c:pt>
                <c:pt idx="34">
                  <c:v>-0.57709999999999995</c:v>
                </c:pt>
                <c:pt idx="35">
                  <c:v>-0.57609999999999995</c:v>
                </c:pt>
                <c:pt idx="36">
                  <c:v>-0.57520000000000004</c:v>
                </c:pt>
                <c:pt idx="37">
                  <c:v>-0.57420000000000004</c:v>
                </c:pt>
                <c:pt idx="38">
                  <c:v>-0.57310000000000005</c:v>
                </c:pt>
                <c:pt idx="39">
                  <c:v>-0.57190000000000063</c:v>
                </c:pt>
                <c:pt idx="40">
                  <c:v>-0.57090000000000063</c:v>
                </c:pt>
                <c:pt idx="41">
                  <c:v>-0.56990000000000063</c:v>
                </c:pt>
                <c:pt idx="42">
                  <c:v>-0.56890000000000063</c:v>
                </c:pt>
                <c:pt idx="43">
                  <c:v>-0.56799999999999995</c:v>
                </c:pt>
                <c:pt idx="44">
                  <c:v>-0.56690000000000063</c:v>
                </c:pt>
                <c:pt idx="45">
                  <c:v>-0.56590000000000062</c:v>
                </c:pt>
                <c:pt idx="46">
                  <c:v>-0.56490000000000062</c:v>
                </c:pt>
                <c:pt idx="47">
                  <c:v>-0.56399999999999995</c:v>
                </c:pt>
                <c:pt idx="48">
                  <c:v>-0.56299999999999994</c:v>
                </c:pt>
                <c:pt idx="49">
                  <c:v>-0.56200000000000061</c:v>
                </c:pt>
                <c:pt idx="50">
                  <c:v>-0.56100000000000005</c:v>
                </c:pt>
                <c:pt idx="51">
                  <c:v>-0.56000000000000005</c:v>
                </c:pt>
                <c:pt idx="52">
                  <c:v>-0.55900000000000005</c:v>
                </c:pt>
                <c:pt idx="53">
                  <c:v>-0.55800000000000005</c:v>
                </c:pt>
                <c:pt idx="54">
                  <c:v>-0.55700000000000005</c:v>
                </c:pt>
                <c:pt idx="55">
                  <c:v>-0.55600000000000005</c:v>
                </c:pt>
                <c:pt idx="56">
                  <c:v>-0.55500000000000005</c:v>
                </c:pt>
                <c:pt idx="57">
                  <c:v>-0.55400000000000005</c:v>
                </c:pt>
                <c:pt idx="58">
                  <c:v>-0.55300000000000005</c:v>
                </c:pt>
                <c:pt idx="59">
                  <c:v>-0.55200000000000005</c:v>
                </c:pt>
                <c:pt idx="60">
                  <c:v>-0.55100000000000005</c:v>
                </c:pt>
                <c:pt idx="61">
                  <c:v>-0.55010000000000003</c:v>
                </c:pt>
                <c:pt idx="62">
                  <c:v>-0.54900000000000004</c:v>
                </c:pt>
                <c:pt idx="63">
                  <c:v>-0.54810000000000003</c:v>
                </c:pt>
                <c:pt idx="64">
                  <c:v>-0.54720000000000002</c:v>
                </c:pt>
                <c:pt idx="65">
                  <c:v>-0.54600000000000004</c:v>
                </c:pt>
                <c:pt idx="66">
                  <c:v>-0.54500000000000004</c:v>
                </c:pt>
                <c:pt idx="67">
                  <c:v>-0.54410000000000003</c:v>
                </c:pt>
                <c:pt idx="68">
                  <c:v>-0.54310000000000003</c:v>
                </c:pt>
                <c:pt idx="69">
                  <c:v>-0.54210000000000003</c:v>
                </c:pt>
                <c:pt idx="70">
                  <c:v>-0.54100000000000004</c:v>
                </c:pt>
                <c:pt idx="71">
                  <c:v>-0.54010000000000002</c:v>
                </c:pt>
                <c:pt idx="72">
                  <c:v>-0.53910000000000002</c:v>
                </c:pt>
                <c:pt idx="73">
                  <c:v>-0.53810000000000002</c:v>
                </c:pt>
                <c:pt idx="74">
                  <c:v>-0.53710000000000002</c:v>
                </c:pt>
                <c:pt idx="75">
                  <c:v>-0.53610000000000002</c:v>
                </c:pt>
                <c:pt idx="76">
                  <c:v>-0.53510000000000002</c:v>
                </c:pt>
                <c:pt idx="77">
                  <c:v>-0.53410000000000002</c:v>
                </c:pt>
                <c:pt idx="78">
                  <c:v>-0.53310000000000002</c:v>
                </c:pt>
                <c:pt idx="79">
                  <c:v>-0.53210000000000002</c:v>
                </c:pt>
                <c:pt idx="80">
                  <c:v>-0.53120000000000001</c:v>
                </c:pt>
                <c:pt idx="81">
                  <c:v>-0.53010000000000002</c:v>
                </c:pt>
                <c:pt idx="82">
                  <c:v>-0.52910000000000001</c:v>
                </c:pt>
                <c:pt idx="83">
                  <c:v>-0.52810000000000001</c:v>
                </c:pt>
                <c:pt idx="84">
                  <c:v>-0.52710000000000001</c:v>
                </c:pt>
                <c:pt idx="85">
                  <c:v>-0.52610000000000001</c:v>
                </c:pt>
                <c:pt idx="86">
                  <c:v>-0.52510000000000001</c:v>
                </c:pt>
                <c:pt idx="87">
                  <c:v>-0.5242</c:v>
                </c:pt>
                <c:pt idx="88">
                  <c:v>-0.5232</c:v>
                </c:pt>
                <c:pt idx="89">
                  <c:v>-0.5222</c:v>
                </c:pt>
                <c:pt idx="90">
                  <c:v>-0.52110000000000001</c:v>
                </c:pt>
                <c:pt idx="91">
                  <c:v>-0.52010000000000001</c:v>
                </c:pt>
                <c:pt idx="92">
                  <c:v>-0.51919999999999999</c:v>
                </c:pt>
                <c:pt idx="93">
                  <c:v>-0.51819999999999999</c:v>
                </c:pt>
                <c:pt idx="94">
                  <c:v>-0.51700000000000002</c:v>
                </c:pt>
                <c:pt idx="95">
                  <c:v>-0.51600000000000001</c:v>
                </c:pt>
                <c:pt idx="96">
                  <c:v>-0.5151</c:v>
                </c:pt>
                <c:pt idx="97">
                  <c:v>-0.5141</c:v>
                </c:pt>
                <c:pt idx="98">
                  <c:v>-0.5131</c:v>
                </c:pt>
                <c:pt idx="99">
                  <c:v>-0.5121</c:v>
                </c:pt>
                <c:pt idx="100">
                  <c:v>-0.51119999999999999</c:v>
                </c:pt>
                <c:pt idx="101">
                  <c:v>-0.51019999999999999</c:v>
                </c:pt>
                <c:pt idx="102">
                  <c:v>-0.50919999999999999</c:v>
                </c:pt>
                <c:pt idx="103">
                  <c:v>-0.50829999999999997</c:v>
                </c:pt>
                <c:pt idx="104">
                  <c:v>-0.50749999999999951</c:v>
                </c:pt>
                <c:pt idx="105">
                  <c:v>-0.50619999999999998</c:v>
                </c:pt>
                <c:pt idx="106">
                  <c:v>-0.50529999999999997</c:v>
                </c:pt>
                <c:pt idx="107">
                  <c:v>-0.50429999999999997</c:v>
                </c:pt>
                <c:pt idx="108">
                  <c:v>-0.50329999999999997</c:v>
                </c:pt>
                <c:pt idx="109">
                  <c:v>-0.50239999999999996</c:v>
                </c:pt>
                <c:pt idx="110">
                  <c:v>-0.50129999999999997</c:v>
                </c:pt>
                <c:pt idx="111">
                  <c:v>-0.50039999999999996</c:v>
                </c:pt>
                <c:pt idx="112">
                  <c:v>-0.49940000000000062</c:v>
                </c:pt>
                <c:pt idx="113">
                  <c:v>-0.49850000000000055</c:v>
                </c:pt>
                <c:pt idx="114">
                  <c:v>-0.49720000000000031</c:v>
                </c:pt>
                <c:pt idx="115">
                  <c:v>-0.49620000000000031</c:v>
                </c:pt>
                <c:pt idx="116">
                  <c:v>-0.49520000000000008</c:v>
                </c:pt>
                <c:pt idx="117">
                  <c:v>-0.49430000000000074</c:v>
                </c:pt>
                <c:pt idx="118">
                  <c:v>-0.49320000000000008</c:v>
                </c:pt>
                <c:pt idx="119">
                  <c:v>-0.49220000000000008</c:v>
                </c:pt>
                <c:pt idx="120">
                  <c:v>-0.49120000000000008</c:v>
                </c:pt>
                <c:pt idx="121">
                  <c:v>-0.49020000000000002</c:v>
                </c:pt>
                <c:pt idx="122">
                  <c:v>-0.48920000000000002</c:v>
                </c:pt>
                <c:pt idx="123">
                  <c:v>-0.48820000000000002</c:v>
                </c:pt>
                <c:pt idx="124">
                  <c:v>-0.48720000000000002</c:v>
                </c:pt>
                <c:pt idx="125">
                  <c:v>-0.48630000000000062</c:v>
                </c:pt>
                <c:pt idx="126">
                  <c:v>-0.48530000000000062</c:v>
                </c:pt>
                <c:pt idx="127">
                  <c:v>-0.48430000000000062</c:v>
                </c:pt>
                <c:pt idx="128">
                  <c:v>-0.48320000000000002</c:v>
                </c:pt>
                <c:pt idx="129">
                  <c:v>-0.48230000000000062</c:v>
                </c:pt>
                <c:pt idx="130">
                  <c:v>-0.48130000000000062</c:v>
                </c:pt>
                <c:pt idx="131">
                  <c:v>-0.48030000000000062</c:v>
                </c:pt>
                <c:pt idx="132">
                  <c:v>-0.47930000000000061</c:v>
                </c:pt>
                <c:pt idx="133">
                  <c:v>-0.47830000000000056</c:v>
                </c:pt>
                <c:pt idx="134">
                  <c:v>-0.47730000000000056</c:v>
                </c:pt>
                <c:pt idx="135">
                  <c:v>-0.47630000000000056</c:v>
                </c:pt>
                <c:pt idx="136">
                  <c:v>-0.47530000000000056</c:v>
                </c:pt>
                <c:pt idx="137">
                  <c:v>-0.47430000000000055</c:v>
                </c:pt>
                <c:pt idx="138">
                  <c:v>-0.47330000000000055</c:v>
                </c:pt>
                <c:pt idx="139">
                  <c:v>-0.47230000000000055</c:v>
                </c:pt>
                <c:pt idx="140">
                  <c:v>-0.47130000000000055</c:v>
                </c:pt>
                <c:pt idx="141">
                  <c:v>-0.47040000000000032</c:v>
                </c:pt>
                <c:pt idx="142">
                  <c:v>-0.46930000000000038</c:v>
                </c:pt>
                <c:pt idx="143">
                  <c:v>-0.46830000000000038</c:v>
                </c:pt>
                <c:pt idx="144">
                  <c:v>-0.46730000000000038</c:v>
                </c:pt>
                <c:pt idx="145">
                  <c:v>-0.46630000000000038</c:v>
                </c:pt>
                <c:pt idx="146">
                  <c:v>-0.46530000000000032</c:v>
                </c:pt>
                <c:pt idx="147">
                  <c:v>-0.46430000000000032</c:v>
                </c:pt>
                <c:pt idx="148">
                  <c:v>-0.46330000000000032</c:v>
                </c:pt>
                <c:pt idx="149">
                  <c:v>-0.46240000000000031</c:v>
                </c:pt>
                <c:pt idx="150">
                  <c:v>-0.46130000000000032</c:v>
                </c:pt>
                <c:pt idx="151">
                  <c:v>-0.46040000000000031</c:v>
                </c:pt>
                <c:pt idx="152">
                  <c:v>-0.45940000000000031</c:v>
                </c:pt>
                <c:pt idx="153">
                  <c:v>-0.45840000000000031</c:v>
                </c:pt>
                <c:pt idx="154">
                  <c:v>-0.45740000000000008</c:v>
                </c:pt>
                <c:pt idx="155">
                  <c:v>-0.45640000000000008</c:v>
                </c:pt>
                <c:pt idx="156">
                  <c:v>-0.45540000000000008</c:v>
                </c:pt>
                <c:pt idx="157">
                  <c:v>-0.45440000000000008</c:v>
                </c:pt>
                <c:pt idx="158">
                  <c:v>-0.45340000000000008</c:v>
                </c:pt>
                <c:pt idx="159">
                  <c:v>-0.45240000000000002</c:v>
                </c:pt>
                <c:pt idx="160">
                  <c:v>-0.45140000000000002</c:v>
                </c:pt>
                <c:pt idx="161">
                  <c:v>-0.45040000000000002</c:v>
                </c:pt>
                <c:pt idx="162">
                  <c:v>-0.44940000000000002</c:v>
                </c:pt>
                <c:pt idx="163">
                  <c:v>-0.44840000000000002</c:v>
                </c:pt>
                <c:pt idx="164">
                  <c:v>-0.44750000000000001</c:v>
                </c:pt>
                <c:pt idx="165">
                  <c:v>-0.44650000000000001</c:v>
                </c:pt>
                <c:pt idx="166">
                  <c:v>-0.44550000000000001</c:v>
                </c:pt>
                <c:pt idx="167">
                  <c:v>-0.44450000000000001</c:v>
                </c:pt>
                <c:pt idx="168">
                  <c:v>-0.44350000000000001</c:v>
                </c:pt>
                <c:pt idx="169">
                  <c:v>-0.44230000000000008</c:v>
                </c:pt>
                <c:pt idx="170">
                  <c:v>-0.44119999999999998</c:v>
                </c:pt>
                <c:pt idx="171">
                  <c:v>-0.44019999999999998</c:v>
                </c:pt>
                <c:pt idx="172">
                  <c:v>-0.43920000000000031</c:v>
                </c:pt>
                <c:pt idx="173">
                  <c:v>-0.43830000000000074</c:v>
                </c:pt>
                <c:pt idx="174">
                  <c:v>-0.43720000000000031</c:v>
                </c:pt>
                <c:pt idx="175">
                  <c:v>-0.43620000000000031</c:v>
                </c:pt>
                <c:pt idx="176">
                  <c:v>-0.43520000000000031</c:v>
                </c:pt>
                <c:pt idx="177">
                  <c:v>-0.43430000000000074</c:v>
                </c:pt>
                <c:pt idx="178">
                  <c:v>-0.43330000000000074</c:v>
                </c:pt>
                <c:pt idx="179">
                  <c:v>-0.43230000000000074</c:v>
                </c:pt>
                <c:pt idx="180">
                  <c:v>-0.43130000000000074</c:v>
                </c:pt>
                <c:pt idx="181">
                  <c:v>-0.43030000000000074</c:v>
                </c:pt>
                <c:pt idx="182">
                  <c:v>-0.42930000000000074</c:v>
                </c:pt>
                <c:pt idx="183">
                  <c:v>-0.42830000000000068</c:v>
                </c:pt>
                <c:pt idx="184">
                  <c:v>-0.42730000000000062</c:v>
                </c:pt>
                <c:pt idx="185">
                  <c:v>-0.42630000000000062</c:v>
                </c:pt>
                <c:pt idx="186">
                  <c:v>-0.42530000000000062</c:v>
                </c:pt>
                <c:pt idx="187">
                  <c:v>-0.42430000000000062</c:v>
                </c:pt>
                <c:pt idx="188">
                  <c:v>-0.42330000000000062</c:v>
                </c:pt>
                <c:pt idx="189">
                  <c:v>-0.42230000000000062</c:v>
                </c:pt>
                <c:pt idx="190">
                  <c:v>-0.42130000000000062</c:v>
                </c:pt>
                <c:pt idx="191">
                  <c:v>-0.42030000000000062</c:v>
                </c:pt>
                <c:pt idx="192">
                  <c:v>-0.41930000000000062</c:v>
                </c:pt>
                <c:pt idx="193">
                  <c:v>-0.41830000000000062</c:v>
                </c:pt>
                <c:pt idx="194">
                  <c:v>-0.41740000000000038</c:v>
                </c:pt>
                <c:pt idx="195">
                  <c:v>-0.41630000000000061</c:v>
                </c:pt>
                <c:pt idx="196">
                  <c:v>-0.41530000000000056</c:v>
                </c:pt>
                <c:pt idx="197">
                  <c:v>-0.41430000000000056</c:v>
                </c:pt>
                <c:pt idx="198">
                  <c:v>-0.41330000000000056</c:v>
                </c:pt>
                <c:pt idx="199">
                  <c:v>-0.41230000000000055</c:v>
                </c:pt>
                <c:pt idx="200">
                  <c:v>-0.41130000000000055</c:v>
                </c:pt>
              </c:numCache>
            </c:numRef>
          </c:xVal>
          <c:yVal>
            <c:numRef>
              <c:f>'10-4M PII'!$B$3:$B$203</c:f>
              <c:numCache>
                <c:formatCode>0.00E+00</c:formatCode>
                <c:ptCount val="201"/>
                <c:pt idx="0">
                  <c:v>3.0440000000000063E-3</c:v>
                </c:pt>
                <c:pt idx="1">
                  <c:v>2.9069999999999999E-3</c:v>
                </c:pt>
                <c:pt idx="2">
                  <c:v>2.7890000000000063E-3</c:v>
                </c:pt>
                <c:pt idx="3">
                  <c:v>2.6920000000000012E-3</c:v>
                </c:pt>
                <c:pt idx="4">
                  <c:v>2.591E-3</c:v>
                </c:pt>
                <c:pt idx="5">
                  <c:v>2.5010000000000002E-3</c:v>
                </c:pt>
                <c:pt idx="6">
                  <c:v>2.4169999999999999E-3</c:v>
                </c:pt>
                <c:pt idx="7">
                  <c:v>2.3570000000000002E-3</c:v>
                </c:pt>
                <c:pt idx="8">
                  <c:v>2.2870000000000078E-3</c:v>
                </c:pt>
                <c:pt idx="9">
                  <c:v>2.2150000000000043E-3</c:v>
                </c:pt>
                <c:pt idx="10">
                  <c:v>2.1490000000000012E-3</c:v>
                </c:pt>
                <c:pt idx="11">
                  <c:v>2.075E-3</c:v>
                </c:pt>
                <c:pt idx="12">
                  <c:v>2.0100000000000001E-3</c:v>
                </c:pt>
                <c:pt idx="13">
                  <c:v>1.9480000000000048E-3</c:v>
                </c:pt>
                <c:pt idx="14">
                  <c:v>1.8879999999999999E-3</c:v>
                </c:pt>
                <c:pt idx="15">
                  <c:v>1.8350000000000024E-3</c:v>
                </c:pt>
                <c:pt idx="16">
                  <c:v>1.7849999999999999E-3</c:v>
                </c:pt>
                <c:pt idx="17">
                  <c:v>1.7229999999999999E-3</c:v>
                </c:pt>
                <c:pt idx="18">
                  <c:v>1.6800000000000048E-3</c:v>
                </c:pt>
                <c:pt idx="19">
                  <c:v>1.6379999999999999E-3</c:v>
                </c:pt>
                <c:pt idx="20">
                  <c:v>1.5920000000000029E-3</c:v>
                </c:pt>
                <c:pt idx="21">
                  <c:v>1.5640000000000027E-3</c:v>
                </c:pt>
                <c:pt idx="22">
                  <c:v>1.5139999999999978E-3</c:v>
                </c:pt>
                <c:pt idx="23">
                  <c:v>1.469E-3</c:v>
                </c:pt>
                <c:pt idx="24">
                  <c:v>1.423E-3</c:v>
                </c:pt>
                <c:pt idx="25">
                  <c:v>1.3830000000000027E-3</c:v>
                </c:pt>
                <c:pt idx="26">
                  <c:v>1.3420000000000029E-3</c:v>
                </c:pt>
                <c:pt idx="27">
                  <c:v>1.3029999999999999E-3</c:v>
                </c:pt>
                <c:pt idx="28">
                  <c:v>1.2660000000000021E-3</c:v>
                </c:pt>
                <c:pt idx="29">
                  <c:v>1.2290000000000001E-3</c:v>
                </c:pt>
                <c:pt idx="30">
                  <c:v>1.1940000000000041E-3</c:v>
                </c:pt>
                <c:pt idx="31">
                  <c:v>1.1650000000000024E-3</c:v>
                </c:pt>
                <c:pt idx="32">
                  <c:v>1.1329999999999999E-3</c:v>
                </c:pt>
                <c:pt idx="33">
                  <c:v>1.1010000000000022E-3</c:v>
                </c:pt>
                <c:pt idx="34">
                  <c:v>1.0700000000000022E-3</c:v>
                </c:pt>
                <c:pt idx="35">
                  <c:v>1.0380000000000027E-3</c:v>
                </c:pt>
                <c:pt idx="36">
                  <c:v>1.0240000000000021E-3</c:v>
                </c:pt>
                <c:pt idx="37">
                  <c:v>9.9670000000000292E-4</c:v>
                </c:pt>
                <c:pt idx="38">
                  <c:v>9.6440000000000002E-4</c:v>
                </c:pt>
                <c:pt idx="39">
                  <c:v>9.3150000000000318E-4</c:v>
                </c:pt>
                <c:pt idx="40">
                  <c:v>9.0290000000000238E-4</c:v>
                </c:pt>
                <c:pt idx="41">
                  <c:v>8.7750000000000252E-4</c:v>
                </c:pt>
                <c:pt idx="42">
                  <c:v>8.5210000000000027E-4</c:v>
                </c:pt>
                <c:pt idx="43">
                  <c:v>8.2740000000000005E-4</c:v>
                </c:pt>
                <c:pt idx="44">
                  <c:v>8.0460000000000026E-4</c:v>
                </c:pt>
                <c:pt idx="45">
                  <c:v>7.819000000000015E-4</c:v>
                </c:pt>
                <c:pt idx="46">
                  <c:v>7.5860000000000185E-4</c:v>
                </c:pt>
                <c:pt idx="47">
                  <c:v>7.3570000000000102E-4</c:v>
                </c:pt>
                <c:pt idx="48">
                  <c:v>7.1510000000000128E-4</c:v>
                </c:pt>
                <c:pt idx="49">
                  <c:v>6.9400000000000169E-4</c:v>
                </c:pt>
                <c:pt idx="50">
                  <c:v>6.7320000000000162E-4</c:v>
                </c:pt>
                <c:pt idx="51">
                  <c:v>6.5340000000000125E-4</c:v>
                </c:pt>
                <c:pt idx="52">
                  <c:v>6.4380000000000188E-4</c:v>
                </c:pt>
                <c:pt idx="53">
                  <c:v>6.3770000000000113E-4</c:v>
                </c:pt>
                <c:pt idx="54">
                  <c:v>6.1010000000000133E-4</c:v>
                </c:pt>
                <c:pt idx="55">
                  <c:v>5.8810000000000145E-4</c:v>
                </c:pt>
                <c:pt idx="56">
                  <c:v>5.6780000000000122E-4</c:v>
                </c:pt>
                <c:pt idx="57">
                  <c:v>5.4860000000000173E-4</c:v>
                </c:pt>
                <c:pt idx="58">
                  <c:v>5.304000000000001E-4</c:v>
                </c:pt>
                <c:pt idx="59">
                  <c:v>5.1429999999999998E-4</c:v>
                </c:pt>
                <c:pt idx="60">
                  <c:v>4.9700000000000167E-4</c:v>
                </c:pt>
                <c:pt idx="61">
                  <c:v>4.8110000000000091E-4</c:v>
                </c:pt>
                <c:pt idx="62">
                  <c:v>4.6579999999999988E-4</c:v>
                </c:pt>
                <c:pt idx="63">
                  <c:v>4.4970000000000096E-4</c:v>
                </c:pt>
                <c:pt idx="64">
                  <c:v>4.3420000000000004E-4</c:v>
                </c:pt>
                <c:pt idx="65">
                  <c:v>4.1889999999999999E-4</c:v>
                </c:pt>
                <c:pt idx="66">
                  <c:v>4.0490000000000111E-4</c:v>
                </c:pt>
                <c:pt idx="67">
                  <c:v>3.906000000000006E-4</c:v>
                </c:pt>
                <c:pt idx="68">
                  <c:v>3.7750000000000077E-4</c:v>
                </c:pt>
                <c:pt idx="69">
                  <c:v>3.6390000000000061E-4</c:v>
                </c:pt>
                <c:pt idx="70">
                  <c:v>3.5030000000000098E-4</c:v>
                </c:pt>
                <c:pt idx="71">
                  <c:v>3.369000000000006E-4</c:v>
                </c:pt>
                <c:pt idx="72">
                  <c:v>3.2470000000000101E-4</c:v>
                </c:pt>
                <c:pt idx="73">
                  <c:v>3.1260000000000061E-4</c:v>
                </c:pt>
                <c:pt idx="74">
                  <c:v>3.0060000000000042E-4</c:v>
                </c:pt>
                <c:pt idx="75">
                  <c:v>2.8820000000000001E-4</c:v>
                </c:pt>
                <c:pt idx="76">
                  <c:v>2.7690000000000071E-4</c:v>
                </c:pt>
                <c:pt idx="77">
                  <c:v>2.6550000000000011E-4</c:v>
                </c:pt>
                <c:pt idx="78">
                  <c:v>2.5520000000000002E-4</c:v>
                </c:pt>
                <c:pt idx="79">
                  <c:v>2.4310000000000005E-4</c:v>
                </c:pt>
                <c:pt idx="80">
                  <c:v>2.246000000000005E-4</c:v>
                </c:pt>
                <c:pt idx="81">
                  <c:v>2.1990000000000011E-4</c:v>
                </c:pt>
                <c:pt idx="82">
                  <c:v>2.0820000000000002E-4</c:v>
                </c:pt>
                <c:pt idx="83">
                  <c:v>1.9870000000000057E-4</c:v>
                </c:pt>
                <c:pt idx="84">
                  <c:v>1.8490000000000043E-4</c:v>
                </c:pt>
                <c:pt idx="85">
                  <c:v>1.7799999999999999E-4</c:v>
                </c:pt>
                <c:pt idx="86">
                  <c:v>1.6670000000000045E-4</c:v>
                </c:pt>
                <c:pt idx="87">
                  <c:v>1.561000000000003E-4</c:v>
                </c:pt>
                <c:pt idx="88">
                  <c:v>1.451E-4</c:v>
                </c:pt>
                <c:pt idx="89">
                  <c:v>1.3349999999999999E-4</c:v>
                </c:pt>
                <c:pt idx="90">
                  <c:v>1.227E-4</c:v>
                </c:pt>
                <c:pt idx="91">
                  <c:v>1.1179999999999999E-4</c:v>
                </c:pt>
                <c:pt idx="92">
                  <c:v>1.0040000000000029E-4</c:v>
                </c:pt>
                <c:pt idx="93">
                  <c:v>9.0120000000000282E-5</c:v>
                </c:pt>
                <c:pt idx="94">
                  <c:v>7.788000000000025E-5</c:v>
                </c:pt>
                <c:pt idx="95">
                  <c:v>6.8470000000000136E-5</c:v>
                </c:pt>
                <c:pt idx="96">
                  <c:v>5.8630000000000108E-5</c:v>
                </c:pt>
                <c:pt idx="97">
                  <c:v>4.8890000000000157E-5</c:v>
                </c:pt>
                <c:pt idx="98">
                  <c:v>3.7740000000000123E-5</c:v>
                </c:pt>
                <c:pt idx="99">
                  <c:v>2.7410000000000098E-5</c:v>
                </c:pt>
                <c:pt idx="100">
                  <c:v>1.7900000000000062E-5</c:v>
                </c:pt>
                <c:pt idx="101">
                  <c:v>1.117000000000003E-5</c:v>
                </c:pt>
                <c:pt idx="102">
                  <c:v>3.1360000000000096E-7</c:v>
                </c:pt>
                <c:pt idx="103">
                  <c:v>6.432000000000025E-6</c:v>
                </c:pt>
                <c:pt idx="104">
                  <c:v>1.337000000000004E-5</c:v>
                </c:pt>
                <c:pt idx="105">
                  <c:v>2.6570000000000079E-5</c:v>
                </c:pt>
                <c:pt idx="106">
                  <c:v>3.7630000000000133E-5</c:v>
                </c:pt>
                <c:pt idx="107">
                  <c:v>4.6960000000000099E-5</c:v>
                </c:pt>
                <c:pt idx="108">
                  <c:v>5.7290000000000158E-5</c:v>
                </c:pt>
                <c:pt idx="109">
                  <c:v>7.5850000000000204E-5</c:v>
                </c:pt>
                <c:pt idx="110">
                  <c:v>7.9980000000000261E-5</c:v>
                </c:pt>
                <c:pt idx="111">
                  <c:v>9.0080000000000046E-5</c:v>
                </c:pt>
                <c:pt idx="112">
                  <c:v>1.0060000000000025E-4</c:v>
                </c:pt>
                <c:pt idx="113">
                  <c:v>1.0970000000000024E-4</c:v>
                </c:pt>
                <c:pt idx="114">
                  <c:v>1.2349999999999999E-4</c:v>
                </c:pt>
                <c:pt idx="115">
                  <c:v>1.3450000000000029E-4</c:v>
                </c:pt>
                <c:pt idx="116">
                  <c:v>1.4530000000000001E-4</c:v>
                </c:pt>
                <c:pt idx="117">
                  <c:v>1.561000000000003E-4</c:v>
                </c:pt>
                <c:pt idx="118">
                  <c:v>1.6720000000000057E-4</c:v>
                </c:pt>
                <c:pt idx="119">
                  <c:v>1.7740000000000044E-4</c:v>
                </c:pt>
                <c:pt idx="120">
                  <c:v>1.8940000000000057E-4</c:v>
                </c:pt>
                <c:pt idx="121">
                  <c:v>2.0560000000000001E-4</c:v>
                </c:pt>
                <c:pt idx="122">
                  <c:v>2.234000000000005E-4</c:v>
                </c:pt>
                <c:pt idx="123">
                  <c:v>2.3500000000000002E-4</c:v>
                </c:pt>
                <c:pt idx="124">
                  <c:v>2.4780000000000001E-4</c:v>
                </c:pt>
                <c:pt idx="125">
                  <c:v>2.6050000000000059E-4</c:v>
                </c:pt>
                <c:pt idx="126">
                  <c:v>2.7130000000000063E-4</c:v>
                </c:pt>
                <c:pt idx="127">
                  <c:v>2.8470000000000052E-4</c:v>
                </c:pt>
                <c:pt idx="128">
                  <c:v>2.9620000000000015E-4</c:v>
                </c:pt>
                <c:pt idx="129">
                  <c:v>3.0680000000000063E-4</c:v>
                </c:pt>
                <c:pt idx="130">
                  <c:v>3.1970000000000078E-4</c:v>
                </c:pt>
                <c:pt idx="131">
                  <c:v>3.3290000000000012E-4</c:v>
                </c:pt>
                <c:pt idx="132">
                  <c:v>3.4650000000000062E-4</c:v>
                </c:pt>
                <c:pt idx="133">
                  <c:v>3.603000000000009E-4</c:v>
                </c:pt>
                <c:pt idx="134">
                  <c:v>3.7400000000000101E-4</c:v>
                </c:pt>
                <c:pt idx="135">
                  <c:v>3.8870000000000088E-4</c:v>
                </c:pt>
                <c:pt idx="136">
                  <c:v>4.0200000000000012E-4</c:v>
                </c:pt>
                <c:pt idx="137">
                  <c:v>4.1800000000000013E-4</c:v>
                </c:pt>
                <c:pt idx="138">
                  <c:v>4.3390000000000122E-4</c:v>
                </c:pt>
                <c:pt idx="139">
                  <c:v>4.5040000000000021E-4</c:v>
                </c:pt>
                <c:pt idx="140">
                  <c:v>4.6520000000000003E-4</c:v>
                </c:pt>
                <c:pt idx="141">
                  <c:v>4.8149999999999999E-4</c:v>
                </c:pt>
                <c:pt idx="142">
                  <c:v>4.9800000000000148E-4</c:v>
                </c:pt>
                <c:pt idx="143">
                  <c:v>5.1520000000000016E-4</c:v>
                </c:pt>
                <c:pt idx="144">
                  <c:v>5.3140000000000001E-4</c:v>
                </c:pt>
                <c:pt idx="145">
                  <c:v>5.4430000000000168E-4</c:v>
                </c:pt>
                <c:pt idx="146">
                  <c:v>5.5929999999999999E-4</c:v>
                </c:pt>
                <c:pt idx="147">
                  <c:v>5.7740000000000124E-4</c:v>
                </c:pt>
                <c:pt idx="148">
                  <c:v>5.9640000000000084E-4</c:v>
                </c:pt>
                <c:pt idx="149">
                  <c:v>6.1560000000000033E-4</c:v>
                </c:pt>
                <c:pt idx="150">
                  <c:v>6.3450000000000106E-4</c:v>
                </c:pt>
                <c:pt idx="151">
                  <c:v>6.5500000000000118E-4</c:v>
                </c:pt>
                <c:pt idx="152">
                  <c:v>6.7550000000000119E-4</c:v>
                </c:pt>
                <c:pt idx="153">
                  <c:v>6.9710000000000247E-4</c:v>
                </c:pt>
                <c:pt idx="154">
                  <c:v>7.1900000000000024E-4</c:v>
                </c:pt>
                <c:pt idx="155">
                  <c:v>7.423000000000014E-4</c:v>
                </c:pt>
                <c:pt idx="156">
                  <c:v>7.6440000000000004E-4</c:v>
                </c:pt>
                <c:pt idx="157">
                  <c:v>7.8910000000000156E-4</c:v>
                </c:pt>
                <c:pt idx="158">
                  <c:v>8.1310000000000041E-4</c:v>
                </c:pt>
                <c:pt idx="159">
                  <c:v>8.3760000000000312E-4</c:v>
                </c:pt>
                <c:pt idx="160">
                  <c:v>8.6290000000000065E-4</c:v>
                </c:pt>
                <c:pt idx="161">
                  <c:v>8.8940000000000232E-4</c:v>
                </c:pt>
                <c:pt idx="162">
                  <c:v>9.1660000000000233E-4</c:v>
                </c:pt>
                <c:pt idx="163">
                  <c:v>9.4290000000000237E-4</c:v>
                </c:pt>
                <c:pt idx="164">
                  <c:v>9.7320000000000045E-4</c:v>
                </c:pt>
                <c:pt idx="165">
                  <c:v>1.003E-3</c:v>
                </c:pt>
                <c:pt idx="166">
                  <c:v>1.0340000000000021E-3</c:v>
                </c:pt>
                <c:pt idx="167">
                  <c:v>1.0640000000000027E-3</c:v>
                </c:pt>
                <c:pt idx="168">
                  <c:v>1.0960000000000028E-3</c:v>
                </c:pt>
                <c:pt idx="169">
                  <c:v>1.1400000000000039E-3</c:v>
                </c:pt>
                <c:pt idx="170">
                  <c:v>1.1720000000000027E-3</c:v>
                </c:pt>
                <c:pt idx="171">
                  <c:v>1.2140000000000024E-3</c:v>
                </c:pt>
                <c:pt idx="172">
                  <c:v>1.2489999999999999E-3</c:v>
                </c:pt>
                <c:pt idx="173">
                  <c:v>1.2849999999999999E-3</c:v>
                </c:pt>
                <c:pt idx="174">
                  <c:v>1.3250000000000022E-3</c:v>
                </c:pt>
                <c:pt idx="175">
                  <c:v>1.3640000000000041E-3</c:v>
                </c:pt>
                <c:pt idx="176">
                  <c:v>1.4059999999999977E-3</c:v>
                </c:pt>
                <c:pt idx="177">
                  <c:v>1.4469999999999999E-3</c:v>
                </c:pt>
                <c:pt idx="178">
                  <c:v>1.4900000000000022E-3</c:v>
                </c:pt>
                <c:pt idx="179">
                  <c:v>1.5330000000000001E-3</c:v>
                </c:pt>
                <c:pt idx="180">
                  <c:v>1.5770000000000027E-3</c:v>
                </c:pt>
                <c:pt idx="181">
                  <c:v>1.6240000000000043E-3</c:v>
                </c:pt>
                <c:pt idx="182">
                  <c:v>1.6720000000000051E-3</c:v>
                </c:pt>
                <c:pt idx="183">
                  <c:v>1.7210000000000001E-3</c:v>
                </c:pt>
                <c:pt idx="184">
                  <c:v>1.7740000000000041E-3</c:v>
                </c:pt>
                <c:pt idx="185">
                  <c:v>1.8250000000000024E-3</c:v>
                </c:pt>
                <c:pt idx="186">
                  <c:v>1.8770000000000041E-3</c:v>
                </c:pt>
                <c:pt idx="187">
                  <c:v>1.9320000000000049E-3</c:v>
                </c:pt>
                <c:pt idx="188">
                  <c:v>1.9890000000000042E-3</c:v>
                </c:pt>
                <c:pt idx="189">
                  <c:v>2.0509999999999999E-3</c:v>
                </c:pt>
                <c:pt idx="190">
                  <c:v>2.1120000000000002E-3</c:v>
                </c:pt>
                <c:pt idx="191">
                  <c:v>2.1750000000000012E-3</c:v>
                </c:pt>
                <c:pt idx="192">
                  <c:v>2.2440000000000077E-3</c:v>
                </c:pt>
                <c:pt idx="193">
                  <c:v>2.3119999999999998E-3</c:v>
                </c:pt>
                <c:pt idx="194">
                  <c:v>2.382E-3</c:v>
                </c:pt>
                <c:pt idx="195">
                  <c:v>2.4550000000000002E-3</c:v>
                </c:pt>
                <c:pt idx="196">
                  <c:v>2.5290000000000043E-3</c:v>
                </c:pt>
                <c:pt idx="197">
                  <c:v>2.6490000000000012E-3</c:v>
                </c:pt>
                <c:pt idx="198">
                  <c:v>2.7310000000000012E-3</c:v>
                </c:pt>
                <c:pt idx="199">
                  <c:v>2.8159999999999999E-3</c:v>
                </c:pt>
                <c:pt idx="200">
                  <c:v>2.9050000000000044E-3</c:v>
                </c:pt>
              </c:numCache>
            </c:numRef>
          </c:yVal>
          <c:smooth val="0"/>
        </c:ser>
        <c:ser>
          <c:idx val="3"/>
          <c:order val="3"/>
          <c:tx>
            <c:v>1x10-5 M</c:v>
          </c:tx>
          <c:spPr>
            <a:ln w="28575">
              <a:noFill/>
            </a:ln>
          </c:spPr>
          <c:marker>
            <c:symbol val="x"/>
            <c:size val="2"/>
          </c:marker>
          <c:xVal>
            <c:numRef>
              <c:f>'10-5M PII'!$A$3:$A$203</c:f>
              <c:numCache>
                <c:formatCode>0.00E+00</c:formatCode>
                <c:ptCount val="201"/>
                <c:pt idx="0">
                  <c:v>-0.61470000000000136</c:v>
                </c:pt>
                <c:pt idx="1">
                  <c:v>-0.61420000000000063</c:v>
                </c:pt>
                <c:pt idx="2">
                  <c:v>-0.61320000000000063</c:v>
                </c:pt>
                <c:pt idx="3">
                  <c:v>-0.61220000000000063</c:v>
                </c:pt>
                <c:pt idx="4">
                  <c:v>-0.61120000000000063</c:v>
                </c:pt>
                <c:pt idx="5">
                  <c:v>-0.61020000000000063</c:v>
                </c:pt>
                <c:pt idx="6">
                  <c:v>-0.60920000000000063</c:v>
                </c:pt>
                <c:pt idx="7">
                  <c:v>-0.60820000000000063</c:v>
                </c:pt>
                <c:pt idx="8">
                  <c:v>-0.60720000000000063</c:v>
                </c:pt>
                <c:pt idx="9">
                  <c:v>-0.60620000000000063</c:v>
                </c:pt>
                <c:pt idx="10">
                  <c:v>-0.60520000000000063</c:v>
                </c:pt>
                <c:pt idx="11">
                  <c:v>-0.60420000000000063</c:v>
                </c:pt>
                <c:pt idx="12">
                  <c:v>-0.60320000000000062</c:v>
                </c:pt>
                <c:pt idx="13">
                  <c:v>-0.60220000000000062</c:v>
                </c:pt>
                <c:pt idx="14">
                  <c:v>-0.60129999999999995</c:v>
                </c:pt>
                <c:pt idx="15">
                  <c:v>-0.60020000000000062</c:v>
                </c:pt>
                <c:pt idx="16">
                  <c:v>-0.59919999999999951</c:v>
                </c:pt>
                <c:pt idx="17">
                  <c:v>-0.59839999999999949</c:v>
                </c:pt>
                <c:pt idx="18">
                  <c:v>-0.59719999999999951</c:v>
                </c:pt>
                <c:pt idx="19">
                  <c:v>-0.59619999999999951</c:v>
                </c:pt>
                <c:pt idx="20">
                  <c:v>-0.59519999999999951</c:v>
                </c:pt>
                <c:pt idx="21">
                  <c:v>-0.59419999999999951</c:v>
                </c:pt>
                <c:pt idx="22">
                  <c:v>-0.59319999999999951</c:v>
                </c:pt>
                <c:pt idx="23">
                  <c:v>-0.5921999999999995</c:v>
                </c:pt>
                <c:pt idx="24">
                  <c:v>-0.59129999999999949</c:v>
                </c:pt>
                <c:pt idx="25">
                  <c:v>-0.5901999999999995</c:v>
                </c:pt>
                <c:pt idx="26">
                  <c:v>-0.5891999999999995</c:v>
                </c:pt>
                <c:pt idx="27">
                  <c:v>-0.58829999999999949</c:v>
                </c:pt>
                <c:pt idx="28">
                  <c:v>-0.58729999999999949</c:v>
                </c:pt>
                <c:pt idx="29">
                  <c:v>-0.58629999999999949</c:v>
                </c:pt>
                <c:pt idx="30">
                  <c:v>-0.58529999999999949</c:v>
                </c:pt>
                <c:pt idx="31">
                  <c:v>-0.58429999999999949</c:v>
                </c:pt>
                <c:pt idx="32">
                  <c:v>-0.58329999999999949</c:v>
                </c:pt>
                <c:pt idx="33">
                  <c:v>-0.58229999999999948</c:v>
                </c:pt>
                <c:pt idx="34">
                  <c:v>-0.58129999999999959</c:v>
                </c:pt>
                <c:pt idx="35">
                  <c:v>-0.58029999999999959</c:v>
                </c:pt>
                <c:pt idx="36">
                  <c:v>-0.57930000000000004</c:v>
                </c:pt>
                <c:pt idx="37">
                  <c:v>-0.57830000000000004</c:v>
                </c:pt>
                <c:pt idx="38">
                  <c:v>-0.57709999999999995</c:v>
                </c:pt>
                <c:pt idx="39">
                  <c:v>-0.57609999999999995</c:v>
                </c:pt>
                <c:pt idx="40">
                  <c:v>-0.57509999999999994</c:v>
                </c:pt>
                <c:pt idx="41">
                  <c:v>-0.57430000000000003</c:v>
                </c:pt>
                <c:pt idx="42">
                  <c:v>-0.57310000000000005</c:v>
                </c:pt>
                <c:pt idx="43">
                  <c:v>-0.57210000000000005</c:v>
                </c:pt>
                <c:pt idx="44">
                  <c:v>-0.57120000000000004</c:v>
                </c:pt>
                <c:pt idx="45">
                  <c:v>-0.57010000000000005</c:v>
                </c:pt>
                <c:pt idx="46">
                  <c:v>-0.56910000000000005</c:v>
                </c:pt>
                <c:pt idx="47">
                  <c:v>-0.56810000000000005</c:v>
                </c:pt>
                <c:pt idx="48">
                  <c:v>-0.56720000000000004</c:v>
                </c:pt>
                <c:pt idx="49">
                  <c:v>-0.56620000000000004</c:v>
                </c:pt>
                <c:pt idx="50">
                  <c:v>-0.56510000000000005</c:v>
                </c:pt>
                <c:pt idx="51">
                  <c:v>-0.56410000000000005</c:v>
                </c:pt>
                <c:pt idx="52">
                  <c:v>-0.56320000000000003</c:v>
                </c:pt>
                <c:pt idx="53">
                  <c:v>-0.56220000000000003</c:v>
                </c:pt>
                <c:pt idx="54">
                  <c:v>-0.56120000000000003</c:v>
                </c:pt>
                <c:pt idx="55">
                  <c:v>-0.56020000000000003</c:v>
                </c:pt>
                <c:pt idx="56">
                  <c:v>-0.55920000000000003</c:v>
                </c:pt>
                <c:pt idx="57">
                  <c:v>-0.55820000000000003</c:v>
                </c:pt>
                <c:pt idx="58">
                  <c:v>-0.55720000000000003</c:v>
                </c:pt>
                <c:pt idx="59">
                  <c:v>-0.55620000000000003</c:v>
                </c:pt>
                <c:pt idx="60">
                  <c:v>-0.55520000000000003</c:v>
                </c:pt>
                <c:pt idx="61">
                  <c:v>-0.55420000000000003</c:v>
                </c:pt>
                <c:pt idx="62">
                  <c:v>-0.55320000000000003</c:v>
                </c:pt>
                <c:pt idx="63">
                  <c:v>-0.55220000000000002</c:v>
                </c:pt>
                <c:pt idx="64">
                  <c:v>-0.55120000000000002</c:v>
                </c:pt>
                <c:pt idx="65">
                  <c:v>-0.55020000000000002</c:v>
                </c:pt>
                <c:pt idx="66">
                  <c:v>-0.54920000000000002</c:v>
                </c:pt>
                <c:pt idx="67">
                  <c:v>-0.54820000000000002</c:v>
                </c:pt>
                <c:pt idx="68">
                  <c:v>-0.54730000000000001</c:v>
                </c:pt>
                <c:pt idx="69">
                  <c:v>-0.54620000000000002</c:v>
                </c:pt>
                <c:pt idx="70">
                  <c:v>-0.54530000000000001</c:v>
                </c:pt>
                <c:pt idx="71">
                  <c:v>-0.54420000000000002</c:v>
                </c:pt>
                <c:pt idx="72">
                  <c:v>-0.54330000000000001</c:v>
                </c:pt>
                <c:pt idx="73">
                  <c:v>-0.5423</c:v>
                </c:pt>
                <c:pt idx="74">
                  <c:v>-0.54120000000000001</c:v>
                </c:pt>
                <c:pt idx="75">
                  <c:v>-0.54020000000000001</c:v>
                </c:pt>
                <c:pt idx="76">
                  <c:v>-0.5393</c:v>
                </c:pt>
                <c:pt idx="77">
                  <c:v>-0.5383</c:v>
                </c:pt>
                <c:pt idx="78">
                  <c:v>-0.5373</c:v>
                </c:pt>
                <c:pt idx="79">
                  <c:v>-0.5363</c:v>
                </c:pt>
                <c:pt idx="80">
                  <c:v>-0.5353</c:v>
                </c:pt>
                <c:pt idx="81">
                  <c:v>-0.53439999999999999</c:v>
                </c:pt>
                <c:pt idx="82">
                  <c:v>-0.5333</c:v>
                </c:pt>
                <c:pt idx="83">
                  <c:v>-0.5323</c:v>
                </c:pt>
                <c:pt idx="84">
                  <c:v>-0.53129999999999999</c:v>
                </c:pt>
                <c:pt idx="85">
                  <c:v>-0.53029999999999999</c:v>
                </c:pt>
                <c:pt idx="86">
                  <c:v>-0.52929999999999999</c:v>
                </c:pt>
                <c:pt idx="87">
                  <c:v>-0.52829999999999999</c:v>
                </c:pt>
                <c:pt idx="88">
                  <c:v>-0.52729999999999999</c:v>
                </c:pt>
                <c:pt idx="89">
                  <c:v>-0.52629999999999999</c:v>
                </c:pt>
                <c:pt idx="90">
                  <c:v>-0.52529999999999999</c:v>
                </c:pt>
                <c:pt idx="91">
                  <c:v>-0.52439999999999998</c:v>
                </c:pt>
                <c:pt idx="92">
                  <c:v>-0.5232</c:v>
                </c:pt>
                <c:pt idx="93">
                  <c:v>-0.5222</c:v>
                </c:pt>
                <c:pt idx="94">
                  <c:v>-0.5212</c:v>
                </c:pt>
                <c:pt idx="95">
                  <c:v>-0.5202</c:v>
                </c:pt>
                <c:pt idx="96">
                  <c:v>-0.51929999999999998</c:v>
                </c:pt>
                <c:pt idx="97">
                  <c:v>-0.51839999999999997</c:v>
                </c:pt>
                <c:pt idx="98">
                  <c:v>-0.51729999999999998</c:v>
                </c:pt>
                <c:pt idx="99">
                  <c:v>-0.51629999999999998</c:v>
                </c:pt>
                <c:pt idx="100">
                  <c:v>-0.51529999999999998</c:v>
                </c:pt>
                <c:pt idx="101">
                  <c:v>-0.5145999999999995</c:v>
                </c:pt>
                <c:pt idx="102">
                  <c:v>-0.51349999999999996</c:v>
                </c:pt>
                <c:pt idx="103">
                  <c:v>-0.51239999999999997</c:v>
                </c:pt>
                <c:pt idx="104">
                  <c:v>-0.51149999999999951</c:v>
                </c:pt>
                <c:pt idx="105">
                  <c:v>-0.51049999999999951</c:v>
                </c:pt>
                <c:pt idx="106">
                  <c:v>-0.50949999999999951</c:v>
                </c:pt>
                <c:pt idx="107">
                  <c:v>-0.50849999999999951</c:v>
                </c:pt>
                <c:pt idx="108">
                  <c:v>-0.50749999999999951</c:v>
                </c:pt>
                <c:pt idx="109">
                  <c:v>-0.50660000000000005</c:v>
                </c:pt>
                <c:pt idx="110">
                  <c:v>-0.50560000000000005</c:v>
                </c:pt>
                <c:pt idx="111">
                  <c:v>-0.50460000000000005</c:v>
                </c:pt>
                <c:pt idx="112">
                  <c:v>-0.50339999999999996</c:v>
                </c:pt>
                <c:pt idx="113">
                  <c:v>-0.50239999999999996</c:v>
                </c:pt>
                <c:pt idx="114">
                  <c:v>-0.50129999999999997</c:v>
                </c:pt>
                <c:pt idx="115">
                  <c:v>-0.50039999999999996</c:v>
                </c:pt>
                <c:pt idx="116">
                  <c:v>-0.49940000000000062</c:v>
                </c:pt>
                <c:pt idx="117">
                  <c:v>-0.49840000000000062</c:v>
                </c:pt>
                <c:pt idx="118">
                  <c:v>-0.49760000000000032</c:v>
                </c:pt>
                <c:pt idx="119">
                  <c:v>-0.49640000000000062</c:v>
                </c:pt>
                <c:pt idx="120">
                  <c:v>-0.49540000000000062</c:v>
                </c:pt>
                <c:pt idx="121">
                  <c:v>-0.49450000000000038</c:v>
                </c:pt>
                <c:pt idx="122">
                  <c:v>-0.49340000000000062</c:v>
                </c:pt>
                <c:pt idx="123">
                  <c:v>-0.49240000000000061</c:v>
                </c:pt>
                <c:pt idx="124">
                  <c:v>-0.49140000000000061</c:v>
                </c:pt>
                <c:pt idx="125">
                  <c:v>-0.49040000000000056</c:v>
                </c:pt>
                <c:pt idx="126">
                  <c:v>-0.48950000000000032</c:v>
                </c:pt>
                <c:pt idx="127">
                  <c:v>-0.48840000000000056</c:v>
                </c:pt>
                <c:pt idx="128">
                  <c:v>-0.48740000000000056</c:v>
                </c:pt>
                <c:pt idx="129">
                  <c:v>-0.48640000000000055</c:v>
                </c:pt>
                <c:pt idx="130">
                  <c:v>-0.48550000000000032</c:v>
                </c:pt>
                <c:pt idx="131">
                  <c:v>-0.48440000000000055</c:v>
                </c:pt>
                <c:pt idx="132">
                  <c:v>-0.48340000000000038</c:v>
                </c:pt>
                <c:pt idx="133">
                  <c:v>-0.48250000000000032</c:v>
                </c:pt>
                <c:pt idx="134">
                  <c:v>-0.48150000000000032</c:v>
                </c:pt>
                <c:pt idx="135">
                  <c:v>-0.48040000000000038</c:v>
                </c:pt>
                <c:pt idx="136">
                  <c:v>-0.47950000000000031</c:v>
                </c:pt>
                <c:pt idx="137">
                  <c:v>-0.47850000000000031</c:v>
                </c:pt>
                <c:pt idx="138">
                  <c:v>-0.47750000000000031</c:v>
                </c:pt>
                <c:pt idx="139">
                  <c:v>-0.47650000000000031</c:v>
                </c:pt>
                <c:pt idx="140">
                  <c:v>-0.47550000000000031</c:v>
                </c:pt>
                <c:pt idx="141">
                  <c:v>-0.47450000000000031</c:v>
                </c:pt>
                <c:pt idx="142">
                  <c:v>-0.47350000000000031</c:v>
                </c:pt>
                <c:pt idx="143">
                  <c:v>-0.47250000000000031</c:v>
                </c:pt>
                <c:pt idx="144">
                  <c:v>-0.47150000000000031</c:v>
                </c:pt>
                <c:pt idx="145">
                  <c:v>-0.47050000000000008</c:v>
                </c:pt>
                <c:pt idx="146">
                  <c:v>-0.46960000000000002</c:v>
                </c:pt>
                <c:pt idx="147">
                  <c:v>-0.46860000000000002</c:v>
                </c:pt>
                <c:pt idx="148">
                  <c:v>-0.46750000000000008</c:v>
                </c:pt>
                <c:pt idx="149">
                  <c:v>-0.46650000000000008</c:v>
                </c:pt>
                <c:pt idx="150">
                  <c:v>-0.46550000000000002</c:v>
                </c:pt>
                <c:pt idx="151">
                  <c:v>-0.46450000000000002</c:v>
                </c:pt>
                <c:pt idx="152">
                  <c:v>-0.46360000000000001</c:v>
                </c:pt>
                <c:pt idx="153">
                  <c:v>-0.46260000000000001</c:v>
                </c:pt>
                <c:pt idx="154">
                  <c:v>-0.46160000000000001</c:v>
                </c:pt>
                <c:pt idx="155">
                  <c:v>-0.4607</c:v>
                </c:pt>
                <c:pt idx="156">
                  <c:v>-0.45960000000000001</c:v>
                </c:pt>
                <c:pt idx="157">
                  <c:v>-0.45860000000000001</c:v>
                </c:pt>
                <c:pt idx="158">
                  <c:v>-0.45760000000000001</c:v>
                </c:pt>
                <c:pt idx="159">
                  <c:v>-0.45660000000000001</c:v>
                </c:pt>
                <c:pt idx="160">
                  <c:v>-0.4556</c:v>
                </c:pt>
                <c:pt idx="161">
                  <c:v>-0.4546</c:v>
                </c:pt>
                <c:pt idx="162">
                  <c:v>-0.45370000000000005</c:v>
                </c:pt>
                <c:pt idx="163">
                  <c:v>-0.45240000000000002</c:v>
                </c:pt>
                <c:pt idx="164">
                  <c:v>-0.45140000000000002</c:v>
                </c:pt>
                <c:pt idx="165">
                  <c:v>-0.45040000000000002</c:v>
                </c:pt>
                <c:pt idx="166">
                  <c:v>-0.44940000000000002</c:v>
                </c:pt>
                <c:pt idx="167">
                  <c:v>-0.44840000000000002</c:v>
                </c:pt>
                <c:pt idx="168">
                  <c:v>-0.44740000000000002</c:v>
                </c:pt>
                <c:pt idx="169">
                  <c:v>-0.44650000000000001</c:v>
                </c:pt>
                <c:pt idx="170">
                  <c:v>-0.44540000000000002</c:v>
                </c:pt>
                <c:pt idx="171">
                  <c:v>-0.44450000000000001</c:v>
                </c:pt>
                <c:pt idx="172">
                  <c:v>-0.44340000000000002</c:v>
                </c:pt>
                <c:pt idx="173">
                  <c:v>-0.4425</c:v>
                </c:pt>
                <c:pt idx="174">
                  <c:v>-0.4415</c:v>
                </c:pt>
                <c:pt idx="175">
                  <c:v>-0.44040000000000001</c:v>
                </c:pt>
                <c:pt idx="176">
                  <c:v>-0.43940000000000062</c:v>
                </c:pt>
                <c:pt idx="177">
                  <c:v>-0.43850000000000056</c:v>
                </c:pt>
                <c:pt idx="178">
                  <c:v>-0.43740000000000062</c:v>
                </c:pt>
                <c:pt idx="179">
                  <c:v>-0.43640000000000062</c:v>
                </c:pt>
                <c:pt idx="180">
                  <c:v>-0.43540000000000062</c:v>
                </c:pt>
                <c:pt idx="181">
                  <c:v>-0.43450000000000055</c:v>
                </c:pt>
                <c:pt idx="182">
                  <c:v>-0.43350000000000055</c:v>
                </c:pt>
                <c:pt idx="183">
                  <c:v>-0.43250000000000038</c:v>
                </c:pt>
                <c:pt idx="184">
                  <c:v>-0.43150000000000038</c:v>
                </c:pt>
                <c:pt idx="185">
                  <c:v>-0.43050000000000038</c:v>
                </c:pt>
                <c:pt idx="186">
                  <c:v>-0.42950000000000038</c:v>
                </c:pt>
                <c:pt idx="187">
                  <c:v>-0.42850000000000038</c:v>
                </c:pt>
                <c:pt idx="188">
                  <c:v>-0.42750000000000032</c:v>
                </c:pt>
                <c:pt idx="189">
                  <c:v>-0.42650000000000032</c:v>
                </c:pt>
                <c:pt idx="190">
                  <c:v>-0.42550000000000032</c:v>
                </c:pt>
                <c:pt idx="191">
                  <c:v>-0.42450000000000032</c:v>
                </c:pt>
                <c:pt idx="192">
                  <c:v>-0.42350000000000032</c:v>
                </c:pt>
                <c:pt idx="193">
                  <c:v>-0.42250000000000032</c:v>
                </c:pt>
                <c:pt idx="194">
                  <c:v>-0.42150000000000032</c:v>
                </c:pt>
                <c:pt idx="195">
                  <c:v>-0.42070000000000002</c:v>
                </c:pt>
                <c:pt idx="196">
                  <c:v>-0.41950000000000032</c:v>
                </c:pt>
                <c:pt idx="197">
                  <c:v>-0.41850000000000032</c:v>
                </c:pt>
                <c:pt idx="198">
                  <c:v>-0.41760000000000008</c:v>
                </c:pt>
                <c:pt idx="199">
                  <c:v>-0.41650000000000031</c:v>
                </c:pt>
                <c:pt idx="200">
                  <c:v>-0.41550000000000031</c:v>
                </c:pt>
              </c:numCache>
            </c:numRef>
          </c:xVal>
          <c:yVal>
            <c:numRef>
              <c:f>'10-5M PII'!$B$3:$B$203</c:f>
              <c:numCache>
                <c:formatCode>0.00E+00</c:formatCode>
                <c:ptCount val="201"/>
                <c:pt idx="0">
                  <c:v>3.2590000000000049E-3</c:v>
                </c:pt>
                <c:pt idx="1">
                  <c:v>3.1090000000000063E-3</c:v>
                </c:pt>
                <c:pt idx="2">
                  <c:v>2.9880000000000054E-3</c:v>
                </c:pt>
                <c:pt idx="3">
                  <c:v>2.8600000000000049E-3</c:v>
                </c:pt>
                <c:pt idx="4">
                  <c:v>2.7480000000000078E-3</c:v>
                </c:pt>
                <c:pt idx="5">
                  <c:v>2.6510000000000001E-3</c:v>
                </c:pt>
                <c:pt idx="6">
                  <c:v>2.5530000000000001E-3</c:v>
                </c:pt>
                <c:pt idx="7">
                  <c:v>2.4650000000000002E-3</c:v>
                </c:pt>
                <c:pt idx="8">
                  <c:v>2.3810000000000012E-3</c:v>
                </c:pt>
                <c:pt idx="9">
                  <c:v>2.3019999999999998E-3</c:v>
                </c:pt>
                <c:pt idx="10">
                  <c:v>2.2280000000000012E-3</c:v>
                </c:pt>
                <c:pt idx="11">
                  <c:v>2.1600000000000044E-3</c:v>
                </c:pt>
                <c:pt idx="12">
                  <c:v>2.091E-3</c:v>
                </c:pt>
                <c:pt idx="13">
                  <c:v>2.0230000000000048E-3</c:v>
                </c:pt>
                <c:pt idx="14">
                  <c:v>1.9590000000000041E-3</c:v>
                </c:pt>
                <c:pt idx="15">
                  <c:v>1.9000000000000045E-3</c:v>
                </c:pt>
                <c:pt idx="16">
                  <c:v>1.8439999999999999E-3</c:v>
                </c:pt>
                <c:pt idx="17">
                  <c:v>1.7949999999999999E-3</c:v>
                </c:pt>
                <c:pt idx="18">
                  <c:v>1.7420000000000027E-3</c:v>
                </c:pt>
                <c:pt idx="19">
                  <c:v>1.6930000000000033E-3</c:v>
                </c:pt>
                <c:pt idx="20">
                  <c:v>1.6350000000000039E-3</c:v>
                </c:pt>
                <c:pt idx="21">
                  <c:v>1.5889999999999999E-3</c:v>
                </c:pt>
                <c:pt idx="22">
                  <c:v>1.5410000000000027E-3</c:v>
                </c:pt>
                <c:pt idx="23">
                  <c:v>1.4970000000000001E-3</c:v>
                </c:pt>
                <c:pt idx="24">
                  <c:v>1.4560000000000024E-3</c:v>
                </c:pt>
                <c:pt idx="25">
                  <c:v>1.413E-3</c:v>
                </c:pt>
                <c:pt idx="26">
                  <c:v>1.3720000000000039E-3</c:v>
                </c:pt>
                <c:pt idx="27">
                  <c:v>1.3259999999999999E-3</c:v>
                </c:pt>
                <c:pt idx="28">
                  <c:v>1.2920000000000026E-3</c:v>
                </c:pt>
                <c:pt idx="29">
                  <c:v>1.2539999999999977E-3</c:v>
                </c:pt>
                <c:pt idx="30">
                  <c:v>1.2210000000000001E-3</c:v>
                </c:pt>
                <c:pt idx="31">
                  <c:v>1.1870000000000029E-3</c:v>
                </c:pt>
                <c:pt idx="32">
                  <c:v>1.1450000000000021E-3</c:v>
                </c:pt>
                <c:pt idx="33">
                  <c:v>1.1220000000000039E-3</c:v>
                </c:pt>
                <c:pt idx="34">
                  <c:v>1.0809999999999999E-3</c:v>
                </c:pt>
                <c:pt idx="35">
                  <c:v>1.0540000000000024E-3</c:v>
                </c:pt>
                <c:pt idx="36">
                  <c:v>1.0200000000000027E-3</c:v>
                </c:pt>
                <c:pt idx="37">
                  <c:v>9.9220000000000276E-4</c:v>
                </c:pt>
                <c:pt idx="38">
                  <c:v>9.5830000000000231E-4</c:v>
                </c:pt>
                <c:pt idx="39">
                  <c:v>9.3340000000000068E-4</c:v>
                </c:pt>
                <c:pt idx="40">
                  <c:v>9.0980000000000043E-4</c:v>
                </c:pt>
                <c:pt idx="41">
                  <c:v>8.7980000000000003E-4</c:v>
                </c:pt>
                <c:pt idx="42">
                  <c:v>8.5490000000000045E-4</c:v>
                </c:pt>
                <c:pt idx="43">
                  <c:v>8.3150000000000335E-4</c:v>
                </c:pt>
                <c:pt idx="44">
                  <c:v>8.1090000000000068E-4</c:v>
                </c:pt>
                <c:pt idx="45">
                  <c:v>7.8220000000000004E-4</c:v>
                </c:pt>
                <c:pt idx="46">
                  <c:v>7.6090000000000142E-4</c:v>
                </c:pt>
                <c:pt idx="47">
                  <c:v>7.3890000000000164E-4</c:v>
                </c:pt>
                <c:pt idx="48">
                  <c:v>7.1510000000000128E-4</c:v>
                </c:pt>
                <c:pt idx="49">
                  <c:v>6.9270000000000106E-4</c:v>
                </c:pt>
                <c:pt idx="50">
                  <c:v>6.7310000000000232E-4</c:v>
                </c:pt>
                <c:pt idx="51">
                  <c:v>6.5400000000000126E-4</c:v>
                </c:pt>
                <c:pt idx="52">
                  <c:v>6.3250000000000003E-4</c:v>
                </c:pt>
                <c:pt idx="53">
                  <c:v>6.112E-4</c:v>
                </c:pt>
                <c:pt idx="54">
                  <c:v>5.9440000000000122E-4</c:v>
                </c:pt>
                <c:pt idx="55">
                  <c:v>5.7410000000000143E-4</c:v>
                </c:pt>
                <c:pt idx="56">
                  <c:v>5.5470000000000031E-4</c:v>
                </c:pt>
                <c:pt idx="57">
                  <c:v>5.3930000000000113E-4</c:v>
                </c:pt>
                <c:pt idx="58">
                  <c:v>5.2290000000000116E-4</c:v>
                </c:pt>
                <c:pt idx="59">
                  <c:v>5.0690000000000023E-4</c:v>
                </c:pt>
                <c:pt idx="60">
                  <c:v>4.8900000000000039E-4</c:v>
                </c:pt>
                <c:pt idx="61">
                  <c:v>4.7220000000000004E-4</c:v>
                </c:pt>
                <c:pt idx="62">
                  <c:v>4.578000000000011E-4</c:v>
                </c:pt>
                <c:pt idx="63">
                  <c:v>4.4240000000000013E-4</c:v>
                </c:pt>
                <c:pt idx="64">
                  <c:v>4.2570000000000032E-4</c:v>
                </c:pt>
                <c:pt idx="65">
                  <c:v>4.0979999999999999E-4</c:v>
                </c:pt>
                <c:pt idx="66">
                  <c:v>3.9720000000000006E-4</c:v>
                </c:pt>
                <c:pt idx="67">
                  <c:v>3.8410000000000066E-4</c:v>
                </c:pt>
                <c:pt idx="68">
                  <c:v>3.7060000000000077E-4</c:v>
                </c:pt>
                <c:pt idx="69">
                  <c:v>3.5550000000000056E-4</c:v>
                </c:pt>
                <c:pt idx="70">
                  <c:v>3.4320000000000005E-4</c:v>
                </c:pt>
                <c:pt idx="71">
                  <c:v>3.3129999999999998E-4</c:v>
                </c:pt>
                <c:pt idx="72">
                  <c:v>3.1690000000000076E-4</c:v>
                </c:pt>
                <c:pt idx="73">
                  <c:v>3.0290000000000059E-4</c:v>
                </c:pt>
                <c:pt idx="74">
                  <c:v>2.9190000000000005E-4</c:v>
                </c:pt>
                <c:pt idx="75">
                  <c:v>2.7510000000000056E-4</c:v>
                </c:pt>
                <c:pt idx="76">
                  <c:v>2.6470000000000085E-4</c:v>
                </c:pt>
                <c:pt idx="77">
                  <c:v>2.5569999999999998E-4</c:v>
                </c:pt>
                <c:pt idx="78">
                  <c:v>2.4040000000000012E-4</c:v>
                </c:pt>
                <c:pt idx="79">
                  <c:v>2.2920000000000012E-4</c:v>
                </c:pt>
                <c:pt idx="80">
                  <c:v>2.2060000000000048E-4</c:v>
                </c:pt>
                <c:pt idx="81">
                  <c:v>2.0730000000000049E-4</c:v>
                </c:pt>
                <c:pt idx="82">
                  <c:v>1.9930000000000056E-4</c:v>
                </c:pt>
                <c:pt idx="83">
                  <c:v>1.8430000000000041E-4</c:v>
                </c:pt>
                <c:pt idx="84">
                  <c:v>1.7490000000000029E-4</c:v>
                </c:pt>
                <c:pt idx="85">
                  <c:v>1.6139999999999999E-4</c:v>
                </c:pt>
                <c:pt idx="86">
                  <c:v>1.4579999999999999E-4</c:v>
                </c:pt>
                <c:pt idx="87">
                  <c:v>1.398000000000005E-4</c:v>
                </c:pt>
                <c:pt idx="88">
                  <c:v>1.2899999999999999E-4</c:v>
                </c:pt>
                <c:pt idx="89">
                  <c:v>1.1410000000000029E-4</c:v>
                </c:pt>
                <c:pt idx="90">
                  <c:v>1.1000000000000038E-4</c:v>
                </c:pt>
                <c:pt idx="91">
                  <c:v>9.5930000000000269E-5</c:v>
                </c:pt>
                <c:pt idx="92">
                  <c:v>8.4100000000000255E-5</c:v>
                </c:pt>
                <c:pt idx="93">
                  <c:v>7.631000000000025E-5</c:v>
                </c:pt>
                <c:pt idx="94">
                  <c:v>6.6070000000000023E-5</c:v>
                </c:pt>
                <c:pt idx="95">
                  <c:v>5.661000000000011E-5</c:v>
                </c:pt>
                <c:pt idx="96">
                  <c:v>4.7670000000000023E-5</c:v>
                </c:pt>
                <c:pt idx="97">
                  <c:v>4.0380000000000139E-5</c:v>
                </c:pt>
                <c:pt idx="98">
                  <c:v>2.3700000000000044E-5</c:v>
                </c:pt>
                <c:pt idx="99">
                  <c:v>1.3540000000000052E-5</c:v>
                </c:pt>
                <c:pt idx="100">
                  <c:v>2.7410000000000103E-6</c:v>
                </c:pt>
                <c:pt idx="101">
                  <c:v>1.1910000000000035E-5</c:v>
                </c:pt>
                <c:pt idx="102">
                  <c:v>1.9650000000000068E-5</c:v>
                </c:pt>
                <c:pt idx="103">
                  <c:v>2.6570000000000079E-5</c:v>
                </c:pt>
                <c:pt idx="104">
                  <c:v>3.7370000000000139E-5</c:v>
                </c:pt>
                <c:pt idx="105">
                  <c:v>4.548000000000012E-5</c:v>
                </c:pt>
                <c:pt idx="106">
                  <c:v>5.4530000000000178E-5</c:v>
                </c:pt>
                <c:pt idx="107">
                  <c:v>6.5670000000000013E-5</c:v>
                </c:pt>
                <c:pt idx="108">
                  <c:v>7.4220000000000167E-5</c:v>
                </c:pt>
                <c:pt idx="109">
                  <c:v>9.3720000000000397E-5</c:v>
                </c:pt>
                <c:pt idx="110">
                  <c:v>1.0349999999999999E-4</c:v>
                </c:pt>
                <c:pt idx="111">
                  <c:v>1.122000000000004E-4</c:v>
                </c:pt>
                <c:pt idx="112">
                  <c:v>1.2290000000000001E-4</c:v>
                </c:pt>
                <c:pt idx="113">
                  <c:v>1.3280000000000038E-4</c:v>
                </c:pt>
                <c:pt idx="114">
                  <c:v>1.429E-4</c:v>
                </c:pt>
                <c:pt idx="115">
                  <c:v>1.6780000000000053E-4</c:v>
                </c:pt>
                <c:pt idx="116">
                  <c:v>1.7430000000000031E-4</c:v>
                </c:pt>
                <c:pt idx="117">
                  <c:v>1.8750000000000041E-4</c:v>
                </c:pt>
                <c:pt idx="118">
                  <c:v>2.003000000000005E-4</c:v>
                </c:pt>
                <c:pt idx="119">
                  <c:v>2.089000000000005E-4</c:v>
                </c:pt>
                <c:pt idx="120">
                  <c:v>2.1850000000000054E-4</c:v>
                </c:pt>
                <c:pt idx="121">
                  <c:v>2.2750000000000016E-4</c:v>
                </c:pt>
                <c:pt idx="122">
                  <c:v>2.3430000000000049E-4</c:v>
                </c:pt>
                <c:pt idx="123">
                  <c:v>2.455E-4</c:v>
                </c:pt>
                <c:pt idx="124">
                  <c:v>2.6690000000000063E-4</c:v>
                </c:pt>
                <c:pt idx="125">
                  <c:v>2.8140000000000001E-4</c:v>
                </c:pt>
                <c:pt idx="126">
                  <c:v>2.944000000000006E-4</c:v>
                </c:pt>
                <c:pt idx="127">
                  <c:v>3.0710000000000042E-4</c:v>
                </c:pt>
                <c:pt idx="128">
                  <c:v>3.1990000000000057E-4</c:v>
                </c:pt>
                <c:pt idx="129">
                  <c:v>3.3250000000000011E-4</c:v>
                </c:pt>
                <c:pt idx="130">
                  <c:v>3.3650000000000054E-4</c:v>
                </c:pt>
                <c:pt idx="131">
                  <c:v>3.6850000000000088E-4</c:v>
                </c:pt>
                <c:pt idx="132">
                  <c:v>3.7400000000000101E-4</c:v>
                </c:pt>
                <c:pt idx="133">
                  <c:v>3.8350000000000011E-4</c:v>
                </c:pt>
                <c:pt idx="134">
                  <c:v>3.9820000000000063E-4</c:v>
                </c:pt>
                <c:pt idx="135">
                  <c:v>4.208000000000009E-4</c:v>
                </c:pt>
                <c:pt idx="136">
                  <c:v>4.3170000000000003E-4</c:v>
                </c:pt>
                <c:pt idx="137">
                  <c:v>4.7360000000000159E-4</c:v>
                </c:pt>
                <c:pt idx="138">
                  <c:v>4.8730000000000122E-4</c:v>
                </c:pt>
                <c:pt idx="139">
                  <c:v>5.0420000000000022E-4</c:v>
                </c:pt>
                <c:pt idx="140">
                  <c:v>5.1920000000000004E-4</c:v>
                </c:pt>
                <c:pt idx="141">
                  <c:v>5.3580000000000012E-4</c:v>
                </c:pt>
                <c:pt idx="142">
                  <c:v>5.3580000000000012E-4</c:v>
                </c:pt>
                <c:pt idx="143">
                  <c:v>5.8200000000000038E-4</c:v>
                </c:pt>
                <c:pt idx="144">
                  <c:v>6.0110000000000144E-4</c:v>
                </c:pt>
                <c:pt idx="145">
                  <c:v>6.1560000000000033E-4</c:v>
                </c:pt>
                <c:pt idx="146">
                  <c:v>6.4310000000000224E-4</c:v>
                </c:pt>
                <c:pt idx="147">
                  <c:v>6.6649999999999999E-4</c:v>
                </c:pt>
                <c:pt idx="148">
                  <c:v>6.913000000000019E-4</c:v>
                </c:pt>
                <c:pt idx="149">
                  <c:v>7.1390000000000169E-4</c:v>
                </c:pt>
                <c:pt idx="150">
                  <c:v>7.3530000000000134E-4</c:v>
                </c:pt>
                <c:pt idx="151">
                  <c:v>7.5880000000000164E-4</c:v>
                </c:pt>
                <c:pt idx="152">
                  <c:v>7.8400000000000138E-4</c:v>
                </c:pt>
                <c:pt idx="153">
                  <c:v>8.1170000000000005E-4</c:v>
                </c:pt>
                <c:pt idx="154">
                  <c:v>8.2680000000000004E-4</c:v>
                </c:pt>
                <c:pt idx="155">
                  <c:v>8.6550000000000277E-4</c:v>
                </c:pt>
                <c:pt idx="156">
                  <c:v>8.8390000000000235E-4</c:v>
                </c:pt>
                <c:pt idx="157">
                  <c:v>9.3990000000000273E-4</c:v>
                </c:pt>
                <c:pt idx="158">
                  <c:v>9.6370000000000028E-4</c:v>
                </c:pt>
                <c:pt idx="159">
                  <c:v>1.0020000000000001E-3</c:v>
                </c:pt>
                <c:pt idx="160">
                  <c:v>1.0290000000000021E-3</c:v>
                </c:pt>
                <c:pt idx="161">
                  <c:v>1.0820000000000027E-3</c:v>
                </c:pt>
                <c:pt idx="162">
                  <c:v>1.1199999999999999E-3</c:v>
                </c:pt>
                <c:pt idx="163">
                  <c:v>1.1659999999999999E-3</c:v>
                </c:pt>
                <c:pt idx="164">
                  <c:v>1.2030000000000001E-3</c:v>
                </c:pt>
                <c:pt idx="165">
                  <c:v>1.2409999999999999E-3</c:v>
                </c:pt>
                <c:pt idx="166">
                  <c:v>1.2740000000000021E-3</c:v>
                </c:pt>
                <c:pt idx="167">
                  <c:v>1.3220000000000024E-3</c:v>
                </c:pt>
                <c:pt idx="168">
                  <c:v>1.3590000000000021E-3</c:v>
                </c:pt>
                <c:pt idx="169">
                  <c:v>1.4200000000000024E-3</c:v>
                </c:pt>
                <c:pt idx="170">
                  <c:v>1.4790000000000001E-3</c:v>
                </c:pt>
                <c:pt idx="171">
                  <c:v>1.5089999999999999E-3</c:v>
                </c:pt>
                <c:pt idx="172">
                  <c:v>1.5579999999999999E-3</c:v>
                </c:pt>
                <c:pt idx="173">
                  <c:v>1.6310000000000027E-3</c:v>
                </c:pt>
                <c:pt idx="174">
                  <c:v>1.6720000000000051E-3</c:v>
                </c:pt>
                <c:pt idx="175">
                  <c:v>1.7250000000000021E-3</c:v>
                </c:pt>
                <c:pt idx="176">
                  <c:v>1.8000000000000039E-3</c:v>
                </c:pt>
                <c:pt idx="177">
                  <c:v>1.8430000000000024E-3</c:v>
                </c:pt>
                <c:pt idx="178">
                  <c:v>1.8940000000000048E-3</c:v>
                </c:pt>
                <c:pt idx="179">
                  <c:v>1.9480000000000048E-3</c:v>
                </c:pt>
                <c:pt idx="180">
                  <c:v>2.0349999999999999E-3</c:v>
                </c:pt>
                <c:pt idx="181">
                  <c:v>2.1080000000000048E-3</c:v>
                </c:pt>
                <c:pt idx="182">
                  <c:v>2.1790000000000012E-3</c:v>
                </c:pt>
                <c:pt idx="183">
                  <c:v>2.2490000000000049E-3</c:v>
                </c:pt>
                <c:pt idx="184">
                  <c:v>2.3189999999999999E-3</c:v>
                </c:pt>
                <c:pt idx="185">
                  <c:v>2.3909999999999999E-3</c:v>
                </c:pt>
                <c:pt idx="186">
                  <c:v>2.5000000000000048E-3</c:v>
                </c:pt>
                <c:pt idx="187">
                  <c:v>2.6010000000000044E-3</c:v>
                </c:pt>
                <c:pt idx="188">
                  <c:v>2.6710000000000002E-3</c:v>
                </c:pt>
                <c:pt idx="189">
                  <c:v>2.7600000000000059E-3</c:v>
                </c:pt>
                <c:pt idx="190">
                  <c:v>2.8530000000000001E-3</c:v>
                </c:pt>
                <c:pt idx="191">
                  <c:v>2.9440000000000043E-3</c:v>
                </c:pt>
                <c:pt idx="192">
                  <c:v>3.0430000000000049E-3</c:v>
                </c:pt>
                <c:pt idx="193">
                  <c:v>3.1390000000000012E-3</c:v>
                </c:pt>
                <c:pt idx="194">
                  <c:v>3.2420000000000049E-3</c:v>
                </c:pt>
                <c:pt idx="195">
                  <c:v>3.3510000000000002E-3</c:v>
                </c:pt>
                <c:pt idx="196">
                  <c:v>3.4560000000000012E-3</c:v>
                </c:pt>
                <c:pt idx="197">
                  <c:v>3.5690000000000049E-3</c:v>
                </c:pt>
                <c:pt idx="198">
                  <c:v>3.6600000000000092E-3</c:v>
                </c:pt>
                <c:pt idx="199">
                  <c:v>3.7810000000000092E-3</c:v>
                </c:pt>
                <c:pt idx="200">
                  <c:v>3.9280000000000087E-3</c:v>
                </c:pt>
              </c:numCache>
            </c:numRef>
          </c:yVal>
          <c:smooth val="0"/>
        </c:ser>
        <c:ser>
          <c:idx val="5"/>
          <c:order val="4"/>
          <c:tx>
            <c:v>Fake y</c:v>
          </c:tx>
          <c:spPr>
            <a:ln w="28575">
              <a:noFill/>
            </a:ln>
          </c:spPr>
          <c:marker>
            <c:symbol val="none"/>
          </c:marker>
          <c:dLbls>
            <c:dLbl>
              <c:idx val="0"/>
              <c:tx>
                <c:rich>
                  <a:bodyPr/>
                  <a:lstStyle/>
                  <a:p>
                    <a:r>
                      <a:rPr lang="en-US" sz="900">
                        <a:latin typeface="Times New Roman" pitchFamily="18" charset="0"/>
                        <a:cs typeface="Times New Roman" pitchFamily="18" charset="0"/>
                      </a:rPr>
                      <a:t>1</a:t>
                    </a:r>
                    <a:r>
                      <a:rPr lang="en-US"/>
                      <a:t>0</a:t>
                    </a:r>
                    <a:r>
                      <a:rPr lang="en-US" baseline="30000"/>
                      <a:t>-7</a:t>
                    </a:r>
                  </a:p>
                </c:rich>
              </c:tx>
              <c:dLblPos val="l"/>
              <c:showLegendKey val="0"/>
              <c:showVal val="1"/>
              <c:showCatName val="0"/>
              <c:showSerName val="0"/>
              <c:showPercent val="0"/>
              <c:showBubbleSize val="0"/>
            </c:dLbl>
            <c:dLbl>
              <c:idx val="1"/>
              <c:tx>
                <c:rich>
                  <a:bodyPr/>
                  <a:lstStyle/>
                  <a:p>
                    <a:r>
                      <a:rPr lang="en-US" sz="900">
                        <a:latin typeface="Times New Roman" pitchFamily="18" charset="0"/>
                        <a:cs typeface="Times New Roman" pitchFamily="18" charset="0"/>
                      </a:rPr>
                      <a:t>10</a:t>
                    </a:r>
                    <a:r>
                      <a:rPr lang="en-US" sz="900" baseline="30000">
                        <a:latin typeface="Times New Roman" pitchFamily="18" charset="0"/>
                        <a:cs typeface="Times New Roman" pitchFamily="18" charset="0"/>
                      </a:rPr>
                      <a:t>-6</a:t>
                    </a:r>
                  </a:p>
                </c:rich>
              </c:tx>
              <c:dLblPos val="l"/>
              <c:showLegendKey val="0"/>
              <c:showVal val="1"/>
              <c:showCatName val="0"/>
              <c:showSerName val="0"/>
              <c:showPercent val="0"/>
              <c:showBubbleSize val="0"/>
            </c:dLbl>
            <c:dLbl>
              <c:idx val="2"/>
              <c:tx>
                <c:rich>
                  <a:bodyPr/>
                  <a:lstStyle/>
                  <a:p>
                    <a:r>
                      <a:rPr lang="en-US" sz="900" baseline="0">
                        <a:latin typeface="Times New Roman" pitchFamily="18" charset="0"/>
                        <a:cs typeface="Times New Roman" pitchFamily="18" charset="0"/>
                      </a:rPr>
                      <a:t>10</a:t>
                    </a:r>
                    <a:r>
                      <a:rPr lang="en-US" sz="900" baseline="30000">
                        <a:latin typeface="Times New Roman" pitchFamily="18" charset="0"/>
                        <a:cs typeface="Times New Roman" pitchFamily="18" charset="0"/>
                      </a:rPr>
                      <a:t>-5</a:t>
                    </a:r>
                  </a:p>
                </c:rich>
              </c:tx>
              <c:dLblPos val="l"/>
              <c:showLegendKey val="0"/>
              <c:showVal val="1"/>
              <c:showCatName val="0"/>
              <c:showSerName val="0"/>
              <c:showPercent val="0"/>
              <c:showBubbleSize val="0"/>
            </c:dLbl>
            <c:dLbl>
              <c:idx val="3"/>
              <c:tx>
                <c:rich>
                  <a:bodyPr/>
                  <a:lstStyle/>
                  <a:p>
                    <a:r>
                      <a:rPr lang="en-US" sz="900">
                        <a:latin typeface="Times New Roman" pitchFamily="18" charset="0"/>
                        <a:cs typeface="Times New Roman" pitchFamily="18" charset="0"/>
                      </a:rPr>
                      <a:t>10</a:t>
                    </a:r>
                    <a:r>
                      <a:rPr lang="en-US" sz="900" baseline="30000">
                        <a:latin typeface="Times New Roman" pitchFamily="18" charset="0"/>
                        <a:cs typeface="Times New Roman" pitchFamily="18" charset="0"/>
                      </a:rPr>
                      <a:t>-4</a:t>
                    </a:r>
                  </a:p>
                </c:rich>
              </c:tx>
              <c:dLblPos val="l"/>
              <c:showLegendKey val="0"/>
              <c:showVal val="1"/>
              <c:showCatName val="0"/>
              <c:showSerName val="0"/>
              <c:showPercent val="0"/>
              <c:showBubbleSize val="0"/>
            </c:dLbl>
            <c:dLbl>
              <c:idx val="4"/>
              <c:tx>
                <c:rich>
                  <a:bodyPr/>
                  <a:lstStyle/>
                  <a:p>
                    <a:r>
                      <a:rPr lang="en-US" sz="900">
                        <a:latin typeface="Times New Roman" pitchFamily="18" charset="0"/>
                        <a:cs typeface="Times New Roman" pitchFamily="18" charset="0"/>
                      </a:rPr>
                      <a:t>10</a:t>
                    </a:r>
                    <a:r>
                      <a:rPr lang="en-US" sz="900" baseline="30000">
                        <a:latin typeface="Times New Roman" pitchFamily="18" charset="0"/>
                        <a:cs typeface="Times New Roman" pitchFamily="18" charset="0"/>
                      </a:rPr>
                      <a:t>-3</a:t>
                    </a:r>
                  </a:p>
                </c:rich>
              </c:tx>
              <c:dLblPos val="l"/>
              <c:showLegendKey val="0"/>
              <c:showVal val="1"/>
              <c:showCatName val="0"/>
              <c:showSerName val="0"/>
              <c:showPercent val="0"/>
              <c:showBubbleSize val="0"/>
            </c:dLbl>
            <c:dLbl>
              <c:idx val="5"/>
              <c:tx>
                <c:rich>
                  <a:bodyPr/>
                  <a:lstStyle/>
                  <a:p>
                    <a:r>
                      <a:rPr lang="en-US" sz="1000">
                        <a:latin typeface="Times New Roman" pitchFamily="18" charset="0"/>
                        <a:cs typeface="Times New Roman" pitchFamily="18" charset="0"/>
                      </a:rPr>
                      <a:t>10</a:t>
                    </a:r>
                    <a:r>
                      <a:rPr lang="en-US" sz="1000" baseline="30000">
                        <a:latin typeface="Times New Roman" pitchFamily="18" charset="0"/>
                        <a:cs typeface="Times New Roman" pitchFamily="18" charset="0"/>
                      </a:rPr>
                      <a:t>-2</a:t>
                    </a:r>
                  </a:p>
                </c:rich>
              </c:tx>
              <c:dLblPos val="l"/>
              <c:showLegendKey val="0"/>
              <c:showVal val="1"/>
              <c:showCatName val="0"/>
              <c:showSerName val="0"/>
              <c:showPercent val="0"/>
              <c:showBubbleSize val="0"/>
            </c:dLbl>
            <c:dLblPos val="l"/>
            <c:showLegendKey val="0"/>
            <c:showVal val="1"/>
            <c:showCatName val="0"/>
            <c:showSerName val="0"/>
            <c:showPercent val="0"/>
            <c:showBubbleSize val="0"/>
            <c:showLeaderLines val="0"/>
          </c:dLbls>
          <c:xVal>
            <c:numRef>
              <c:f>BLANK!$E$4:$E$9</c:f>
              <c:numCache>
                <c:formatCode>General</c:formatCode>
                <c:ptCount val="6"/>
                <c:pt idx="0">
                  <c:v>-0.70000000000000062</c:v>
                </c:pt>
                <c:pt idx="1">
                  <c:v>-0.70000000000000062</c:v>
                </c:pt>
                <c:pt idx="2">
                  <c:v>-0.70000000000000062</c:v>
                </c:pt>
                <c:pt idx="3">
                  <c:v>-0.70000000000000062</c:v>
                </c:pt>
                <c:pt idx="4">
                  <c:v>-0.70000000000000062</c:v>
                </c:pt>
                <c:pt idx="5">
                  <c:v>-0.70000000000000062</c:v>
                </c:pt>
              </c:numCache>
            </c:numRef>
          </c:xVal>
          <c:yVal>
            <c:numRef>
              <c:f>BLANK!$F$4:$F$9</c:f>
              <c:numCache>
                <c:formatCode>0.00E+00</c:formatCode>
                <c:ptCount val="6"/>
                <c:pt idx="0">
                  <c:v>1.0000000000000043E-7</c:v>
                </c:pt>
                <c:pt idx="1">
                  <c:v>1.0000000000000033E-6</c:v>
                </c:pt>
                <c:pt idx="2">
                  <c:v>1.0000000000000031E-5</c:v>
                </c:pt>
                <c:pt idx="3">
                  <c:v>1.0000000000000025E-4</c:v>
                </c:pt>
                <c:pt idx="4">
                  <c:v>1.0000000000000024E-3</c:v>
                </c:pt>
                <c:pt idx="5">
                  <c:v>1.0000000000000005E-2</c:v>
                </c:pt>
              </c:numCache>
            </c:numRef>
          </c:yVal>
          <c:smooth val="0"/>
        </c:ser>
        <c:dLbls>
          <c:showLegendKey val="0"/>
          <c:showVal val="0"/>
          <c:showCatName val="0"/>
          <c:showSerName val="0"/>
          <c:showPercent val="0"/>
          <c:showBubbleSize val="0"/>
        </c:dLbls>
        <c:axId val="200853760"/>
        <c:axId val="200863744"/>
      </c:scatterChart>
      <c:valAx>
        <c:axId val="200853760"/>
        <c:scaling>
          <c:orientation val="minMax"/>
          <c:max val="-0.30000000000000032"/>
          <c:min val="-0.70000000000000062"/>
        </c:scaling>
        <c:delete val="0"/>
        <c:axPos val="b"/>
        <c:numFmt formatCode="0.00" sourceLinked="0"/>
        <c:majorTickMark val="in"/>
        <c:minorTickMark val="in"/>
        <c:tickLblPos val="nextTo"/>
        <c:crossAx val="200863744"/>
        <c:crossesAt val="1.0000000000000088E-7"/>
        <c:crossBetween val="midCat"/>
      </c:valAx>
      <c:valAx>
        <c:axId val="200863744"/>
        <c:scaling>
          <c:logBase val="10"/>
          <c:orientation val="minMax"/>
          <c:max val="1.0000000000000005E-2"/>
          <c:min val="1.0000000000000088E-7"/>
        </c:scaling>
        <c:delete val="0"/>
        <c:axPos val="l"/>
        <c:numFmt formatCode="0.000000" sourceLinked="1"/>
        <c:majorTickMark val="in"/>
        <c:minorTickMark val="in"/>
        <c:tickLblPos val="none"/>
        <c:crossAx val="200853760"/>
        <c:crossesAt val="-0.70000000000000062"/>
        <c:crossBetween val="midCat"/>
      </c:valAx>
      <c:spPr>
        <a:ln>
          <a:solidFill>
            <a:schemeClr val="tx1"/>
          </a:solidFill>
        </a:ln>
      </c:spPr>
    </c:plotArea>
    <c:plotVisOnly val="1"/>
    <c:dispBlanksAs val="gap"/>
    <c:showDLblsOverMax val="0"/>
  </c:chart>
  <c:spPr>
    <a:ln>
      <a:noFill/>
    </a:ln>
  </c:spPr>
  <c:txPr>
    <a:bodyPr/>
    <a:lstStyle/>
    <a:p>
      <a:pPr>
        <a:defRPr sz="900">
          <a:latin typeface="Times New Roman" pitchFamily="18" charset="0"/>
          <a:cs typeface="Times New Roman" pitchFamily="18" charset="0"/>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82178345178"/>
          <c:y val="2.1718467906626692E-2"/>
          <c:w val="0.7626725579207273"/>
          <c:h val="0.78869745003445912"/>
        </c:manualLayout>
      </c:layout>
      <c:scatterChart>
        <c:scatterStyle val="lineMarker"/>
        <c:varyColors val="0"/>
        <c:ser>
          <c:idx val="0"/>
          <c:order val="0"/>
          <c:tx>
            <c:v>1 M HCl</c:v>
          </c:tx>
          <c:spPr>
            <a:ln w="28575">
              <a:noFill/>
            </a:ln>
          </c:spPr>
          <c:marker>
            <c:symbol val="diamond"/>
            <c:size val="2"/>
          </c:marker>
          <c:xVal>
            <c:numRef>
              <c:f>BLANK!$A$3:$A$203</c:f>
              <c:numCache>
                <c:formatCode>0.000</c:formatCode>
                <c:ptCount val="201"/>
                <c:pt idx="0">
                  <c:v>-0.61850000000000005</c:v>
                </c:pt>
                <c:pt idx="1">
                  <c:v>-0.61800000000000099</c:v>
                </c:pt>
                <c:pt idx="2">
                  <c:v>-0.61700000000000099</c:v>
                </c:pt>
                <c:pt idx="3">
                  <c:v>-0.61600000000000099</c:v>
                </c:pt>
                <c:pt idx="4">
                  <c:v>-0.61500000000000099</c:v>
                </c:pt>
                <c:pt idx="5">
                  <c:v>-0.61410000000000065</c:v>
                </c:pt>
                <c:pt idx="6">
                  <c:v>-0.61300000000000099</c:v>
                </c:pt>
                <c:pt idx="7">
                  <c:v>-0.61200000000000065</c:v>
                </c:pt>
                <c:pt idx="8">
                  <c:v>-0.61110000000000064</c:v>
                </c:pt>
                <c:pt idx="9">
                  <c:v>-0.61010000000000064</c:v>
                </c:pt>
                <c:pt idx="10">
                  <c:v>-0.60900000000000065</c:v>
                </c:pt>
                <c:pt idx="11">
                  <c:v>-0.60810000000000064</c:v>
                </c:pt>
                <c:pt idx="12">
                  <c:v>-0.60700000000000065</c:v>
                </c:pt>
                <c:pt idx="13">
                  <c:v>-0.60610000000000064</c:v>
                </c:pt>
                <c:pt idx="14">
                  <c:v>-0.60510000000000064</c:v>
                </c:pt>
                <c:pt idx="15">
                  <c:v>-0.60410000000000064</c:v>
                </c:pt>
                <c:pt idx="16">
                  <c:v>-0.60310000000000064</c:v>
                </c:pt>
                <c:pt idx="17">
                  <c:v>-0.60200000000000065</c:v>
                </c:pt>
                <c:pt idx="18">
                  <c:v>-0.60110000000000063</c:v>
                </c:pt>
                <c:pt idx="19">
                  <c:v>-0.60010000000000063</c:v>
                </c:pt>
                <c:pt idx="20">
                  <c:v>-0.59909999999999997</c:v>
                </c:pt>
                <c:pt idx="21">
                  <c:v>-0.59819999999999951</c:v>
                </c:pt>
                <c:pt idx="22">
                  <c:v>-0.59709999999999996</c:v>
                </c:pt>
                <c:pt idx="23">
                  <c:v>-0.59609999999999996</c:v>
                </c:pt>
                <c:pt idx="24">
                  <c:v>-0.59509999999999996</c:v>
                </c:pt>
                <c:pt idx="25">
                  <c:v>-0.59409999999999996</c:v>
                </c:pt>
                <c:pt idx="26">
                  <c:v>-0.59309999999999996</c:v>
                </c:pt>
                <c:pt idx="27">
                  <c:v>-0.59209999999999996</c:v>
                </c:pt>
                <c:pt idx="28">
                  <c:v>-0.59109999999999996</c:v>
                </c:pt>
                <c:pt idx="29">
                  <c:v>-0.59009999999999996</c:v>
                </c:pt>
                <c:pt idx="30">
                  <c:v>-0.58909999999999996</c:v>
                </c:pt>
                <c:pt idx="31">
                  <c:v>-0.5881999999999995</c:v>
                </c:pt>
                <c:pt idx="32">
                  <c:v>-0.58709999999999996</c:v>
                </c:pt>
                <c:pt idx="33">
                  <c:v>-0.58609999999999951</c:v>
                </c:pt>
                <c:pt idx="34">
                  <c:v>-0.58509999999999951</c:v>
                </c:pt>
                <c:pt idx="35">
                  <c:v>-0.58409999999999951</c:v>
                </c:pt>
                <c:pt idx="36">
                  <c:v>-0.58309999999999951</c:v>
                </c:pt>
                <c:pt idx="37">
                  <c:v>-0.58209999999999951</c:v>
                </c:pt>
                <c:pt idx="38">
                  <c:v>-0.58109999999999951</c:v>
                </c:pt>
                <c:pt idx="39">
                  <c:v>-0.5800999999999995</c:v>
                </c:pt>
                <c:pt idx="40">
                  <c:v>-0.57920000000000005</c:v>
                </c:pt>
                <c:pt idx="41">
                  <c:v>-0.57809999999999995</c:v>
                </c:pt>
                <c:pt idx="42">
                  <c:v>-0.57709999999999995</c:v>
                </c:pt>
                <c:pt idx="43">
                  <c:v>-0.57609999999999995</c:v>
                </c:pt>
                <c:pt idx="44">
                  <c:v>-0.57490000000000063</c:v>
                </c:pt>
                <c:pt idx="45">
                  <c:v>-0.57390000000000063</c:v>
                </c:pt>
                <c:pt idx="46">
                  <c:v>-0.57290000000000063</c:v>
                </c:pt>
                <c:pt idx="47">
                  <c:v>-0.57190000000000063</c:v>
                </c:pt>
                <c:pt idx="48">
                  <c:v>-0.57099999999999995</c:v>
                </c:pt>
                <c:pt idx="49">
                  <c:v>-0.56990000000000063</c:v>
                </c:pt>
                <c:pt idx="50">
                  <c:v>-0.56890000000000063</c:v>
                </c:pt>
                <c:pt idx="51">
                  <c:v>-0.56799999999999995</c:v>
                </c:pt>
                <c:pt idx="52">
                  <c:v>-0.56699999999999995</c:v>
                </c:pt>
                <c:pt idx="53">
                  <c:v>-0.56590000000000062</c:v>
                </c:pt>
                <c:pt idx="54">
                  <c:v>-0.56499999999999995</c:v>
                </c:pt>
                <c:pt idx="55">
                  <c:v>-0.56399999999999995</c:v>
                </c:pt>
                <c:pt idx="56">
                  <c:v>-0.56299999999999994</c:v>
                </c:pt>
                <c:pt idx="57">
                  <c:v>-0.56200000000000061</c:v>
                </c:pt>
                <c:pt idx="58">
                  <c:v>-0.56100000000000005</c:v>
                </c:pt>
                <c:pt idx="59">
                  <c:v>-0.56000000000000005</c:v>
                </c:pt>
                <c:pt idx="60">
                  <c:v>-0.55900000000000005</c:v>
                </c:pt>
                <c:pt idx="61">
                  <c:v>-0.55800000000000005</c:v>
                </c:pt>
                <c:pt idx="62">
                  <c:v>-0.55700000000000005</c:v>
                </c:pt>
                <c:pt idx="63">
                  <c:v>-0.55600000000000005</c:v>
                </c:pt>
                <c:pt idx="64">
                  <c:v>-0.55510000000000004</c:v>
                </c:pt>
                <c:pt idx="65">
                  <c:v>-0.55400000000000005</c:v>
                </c:pt>
                <c:pt idx="66">
                  <c:v>-0.55300000000000005</c:v>
                </c:pt>
                <c:pt idx="67">
                  <c:v>-0.55200000000000005</c:v>
                </c:pt>
                <c:pt idx="68">
                  <c:v>-0.55100000000000005</c:v>
                </c:pt>
                <c:pt idx="69">
                  <c:v>-0.55000000000000004</c:v>
                </c:pt>
                <c:pt idx="70">
                  <c:v>-0.54910000000000003</c:v>
                </c:pt>
                <c:pt idx="71">
                  <c:v>-0.54810000000000003</c:v>
                </c:pt>
                <c:pt idx="72">
                  <c:v>-0.54710000000000003</c:v>
                </c:pt>
                <c:pt idx="73">
                  <c:v>-0.54610000000000003</c:v>
                </c:pt>
                <c:pt idx="74">
                  <c:v>-0.54500000000000004</c:v>
                </c:pt>
                <c:pt idx="75">
                  <c:v>-0.54410000000000003</c:v>
                </c:pt>
                <c:pt idx="76">
                  <c:v>-0.54310000000000003</c:v>
                </c:pt>
                <c:pt idx="77">
                  <c:v>-0.54200000000000004</c:v>
                </c:pt>
                <c:pt idx="78">
                  <c:v>-0.54110000000000003</c:v>
                </c:pt>
                <c:pt idx="79">
                  <c:v>-0.54010000000000002</c:v>
                </c:pt>
                <c:pt idx="80">
                  <c:v>-0.53910000000000002</c:v>
                </c:pt>
                <c:pt idx="81">
                  <c:v>-0.53810000000000002</c:v>
                </c:pt>
                <c:pt idx="82">
                  <c:v>-0.53710000000000002</c:v>
                </c:pt>
                <c:pt idx="83">
                  <c:v>-0.53610000000000002</c:v>
                </c:pt>
                <c:pt idx="84">
                  <c:v>-0.53510000000000002</c:v>
                </c:pt>
                <c:pt idx="85">
                  <c:v>-0.53420000000000001</c:v>
                </c:pt>
                <c:pt idx="86">
                  <c:v>-0.53310000000000002</c:v>
                </c:pt>
                <c:pt idx="87">
                  <c:v>-0.53210000000000002</c:v>
                </c:pt>
                <c:pt idx="88">
                  <c:v>-0.53120000000000001</c:v>
                </c:pt>
                <c:pt idx="89">
                  <c:v>-0.53010000000000002</c:v>
                </c:pt>
                <c:pt idx="90">
                  <c:v>-0.52910000000000001</c:v>
                </c:pt>
                <c:pt idx="91">
                  <c:v>-0.5282</c:v>
                </c:pt>
                <c:pt idx="92">
                  <c:v>-0.52710000000000001</c:v>
                </c:pt>
                <c:pt idx="93">
                  <c:v>-0.5262</c:v>
                </c:pt>
                <c:pt idx="94">
                  <c:v>-0.52510000000000001</c:v>
                </c:pt>
                <c:pt idx="95">
                  <c:v>-0.52410000000000001</c:v>
                </c:pt>
                <c:pt idx="96">
                  <c:v>-0.5232</c:v>
                </c:pt>
                <c:pt idx="97">
                  <c:v>-0.52200000000000002</c:v>
                </c:pt>
                <c:pt idx="98">
                  <c:v>-0.52110000000000001</c:v>
                </c:pt>
                <c:pt idx="99">
                  <c:v>-0.52010000000000001</c:v>
                </c:pt>
                <c:pt idx="100">
                  <c:v>-0.51919999999999999</c:v>
                </c:pt>
                <c:pt idx="101">
                  <c:v>-0.51829999999999998</c:v>
                </c:pt>
                <c:pt idx="102">
                  <c:v>-0.51729999999999998</c:v>
                </c:pt>
                <c:pt idx="103">
                  <c:v>-0.51639999999999997</c:v>
                </c:pt>
                <c:pt idx="104">
                  <c:v>-0.51529999999999998</c:v>
                </c:pt>
                <c:pt idx="105">
                  <c:v>-0.51429999999999998</c:v>
                </c:pt>
                <c:pt idx="106">
                  <c:v>-0.51329999999999998</c:v>
                </c:pt>
                <c:pt idx="107">
                  <c:v>-0.51229999999999998</c:v>
                </c:pt>
                <c:pt idx="108">
                  <c:v>-0.51139999999999997</c:v>
                </c:pt>
                <c:pt idx="109">
                  <c:v>-0.51039999999999996</c:v>
                </c:pt>
                <c:pt idx="110">
                  <c:v>-0.50939999999999996</c:v>
                </c:pt>
                <c:pt idx="111">
                  <c:v>-0.50849999999999951</c:v>
                </c:pt>
                <c:pt idx="112">
                  <c:v>-0.50719999999999998</c:v>
                </c:pt>
                <c:pt idx="113">
                  <c:v>-0.50619999999999998</c:v>
                </c:pt>
                <c:pt idx="114">
                  <c:v>-0.50519999999999998</c:v>
                </c:pt>
                <c:pt idx="115">
                  <c:v>-0.50419999999999998</c:v>
                </c:pt>
                <c:pt idx="116">
                  <c:v>-0.50319999999999998</c:v>
                </c:pt>
                <c:pt idx="117">
                  <c:v>-0.50219999999999998</c:v>
                </c:pt>
                <c:pt idx="118">
                  <c:v>-0.50119999999999998</c:v>
                </c:pt>
                <c:pt idx="119">
                  <c:v>-0.50019999999999998</c:v>
                </c:pt>
                <c:pt idx="120">
                  <c:v>-0.49920000000000031</c:v>
                </c:pt>
                <c:pt idx="121">
                  <c:v>-0.49830000000000063</c:v>
                </c:pt>
                <c:pt idx="122">
                  <c:v>-0.49720000000000031</c:v>
                </c:pt>
                <c:pt idx="123">
                  <c:v>-0.49620000000000031</c:v>
                </c:pt>
                <c:pt idx="124">
                  <c:v>-0.49530000000000063</c:v>
                </c:pt>
                <c:pt idx="125">
                  <c:v>-0.49440000000000056</c:v>
                </c:pt>
                <c:pt idx="126">
                  <c:v>-0.49320000000000008</c:v>
                </c:pt>
                <c:pt idx="127">
                  <c:v>-0.49220000000000008</c:v>
                </c:pt>
                <c:pt idx="128">
                  <c:v>-0.49120000000000008</c:v>
                </c:pt>
                <c:pt idx="129">
                  <c:v>-0.49030000000000057</c:v>
                </c:pt>
                <c:pt idx="130">
                  <c:v>-0.48930000000000057</c:v>
                </c:pt>
                <c:pt idx="131">
                  <c:v>-0.48820000000000002</c:v>
                </c:pt>
                <c:pt idx="132">
                  <c:v>-0.48730000000000057</c:v>
                </c:pt>
                <c:pt idx="133">
                  <c:v>-0.48630000000000057</c:v>
                </c:pt>
                <c:pt idx="134">
                  <c:v>-0.48530000000000056</c:v>
                </c:pt>
                <c:pt idx="135">
                  <c:v>-0.48430000000000056</c:v>
                </c:pt>
                <c:pt idx="136">
                  <c:v>-0.48330000000000056</c:v>
                </c:pt>
                <c:pt idx="137">
                  <c:v>-0.48230000000000056</c:v>
                </c:pt>
                <c:pt idx="138">
                  <c:v>-0.48130000000000056</c:v>
                </c:pt>
                <c:pt idx="139">
                  <c:v>-0.48030000000000056</c:v>
                </c:pt>
                <c:pt idx="140">
                  <c:v>-0.47930000000000056</c:v>
                </c:pt>
                <c:pt idx="141">
                  <c:v>-0.47840000000000032</c:v>
                </c:pt>
                <c:pt idx="142">
                  <c:v>-0.4773000000000005</c:v>
                </c:pt>
                <c:pt idx="143">
                  <c:v>-0.4763000000000005</c:v>
                </c:pt>
                <c:pt idx="144">
                  <c:v>-0.47540000000000032</c:v>
                </c:pt>
                <c:pt idx="145">
                  <c:v>-0.47440000000000032</c:v>
                </c:pt>
                <c:pt idx="146">
                  <c:v>-0.47340000000000032</c:v>
                </c:pt>
                <c:pt idx="147">
                  <c:v>-0.47240000000000032</c:v>
                </c:pt>
                <c:pt idx="148">
                  <c:v>-0.47140000000000032</c:v>
                </c:pt>
                <c:pt idx="149">
                  <c:v>-0.47050000000000008</c:v>
                </c:pt>
                <c:pt idx="150">
                  <c:v>-0.46940000000000032</c:v>
                </c:pt>
                <c:pt idx="151">
                  <c:v>-0.46840000000000032</c:v>
                </c:pt>
                <c:pt idx="152">
                  <c:v>-0.46740000000000032</c:v>
                </c:pt>
                <c:pt idx="153">
                  <c:v>-0.46640000000000031</c:v>
                </c:pt>
                <c:pt idx="154">
                  <c:v>-0.46550000000000002</c:v>
                </c:pt>
                <c:pt idx="155">
                  <c:v>-0.46440000000000031</c:v>
                </c:pt>
                <c:pt idx="156">
                  <c:v>-0.46340000000000031</c:v>
                </c:pt>
                <c:pt idx="157">
                  <c:v>-0.46240000000000031</c:v>
                </c:pt>
                <c:pt idx="158">
                  <c:v>-0.46140000000000031</c:v>
                </c:pt>
                <c:pt idx="159">
                  <c:v>-0.46050000000000002</c:v>
                </c:pt>
                <c:pt idx="160">
                  <c:v>-0.45950000000000002</c:v>
                </c:pt>
                <c:pt idx="161">
                  <c:v>-0.4582</c:v>
                </c:pt>
                <c:pt idx="162">
                  <c:v>-0.4572</c:v>
                </c:pt>
                <c:pt idx="163">
                  <c:v>-0.45620000000000005</c:v>
                </c:pt>
                <c:pt idx="164">
                  <c:v>-0.45520000000000005</c:v>
                </c:pt>
                <c:pt idx="165">
                  <c:v>-0.45429999999999998</c:v>
                </c:pt>
                <c:pt idx="166">
                  <c:v>-0.45320000000000005</c:v>
                </c:pt>
                <c:pt idx="167">
                  <c:v>-0.45220000000000005</c:v>
                </c:pt>
                <c:pt idx="168">
                  <c:v>-0.45129999999999998</c:v>
                </c:pt>
                <c:pt idx="169">
                  <c:v>-0.45020000000000004</c:v>
                </c:pt>
                <c:pt idx="170">
                  <c:v>-0.44920000000000004</c:v>
                </c:pt>
                <c:pt idx="171">
                  <c:v>-0.44820000000000004</c:v>
                </c:pt>
                <c:pt idx="172">
                  <c:v>-0.44729999999999998</c:v>
                </c:pt>
                <c:pt idx="173">
                  <c:v>-0.44640000000000002</c:v>
                </c:pt>
                <c:pt idx="174">
                  <c:v>-0.44529999999999997</c:v>
                </c:pt>
                <c:pt idx="175">
                  <c:v>-0.44429999999999997</c:v>
                </c:pt>
                <c:pt idx="176">
                  <c:v>-0.44330000000000008</c:v>
                </c:pt>
                <c:pt idx="177">
                  <c:v>-0.44230000000000008</c:v>
                </c:pt>
                <c:pt idx="178">
                  <c:v>-0.44119999999999998</c:v>
                </c:pt>
                <c:pt idx="179">
                  <c:v>-0.44019999999999998</c:v>
                </c:pt>
                <c:pt idx="180">
                  <c:v>-0.43920000000000031</c:v>
                </c:pt>
                <c:pt idx="181">
                  <c:v>-0.43840000000000057</c:v>
                </c:pt>
                <c:pt idx="182">
                  <c:v>-0.43730000000000063</c:v>
                </c:pt>
                <c:pt idx="183">
                  <c:v>-0.43620000000000031</c:v>
                </c:pt>
                <c:pt idx="184">
                  <c:v>-0.43530000000000063</c:v>
                </c:pt>
                <c:pt idx="185">
                  <c:v>-0.43430000000000063</c:v>
                </c:pt>
                <c:pt idx="186">
                  <c:v>-0.43330000000000063</c:v>
                </c:pt>
                <c:pt idx="187">
                  <c:v>-0.43230000000000063</c:v>
                </c:pt>
                <c:pt idx="188">
                  <c:v>-0.43130000000000063</c:v>
                </c:pt>
                <c:pt idx="189">
                  <c:v>-0.43030000000000063</c:v>
                </c:pt>
                <c:pt idx="190">
                  <c:v>-0.42930000000000063</c:v>
                </c:pt>
                <c:pt idx="191">
                  <c:v>-0.42830000000000062</c:v>
                </c:pt>
                <c:pt idx="192">
                  <c:v>-0.42730000000000057</c:v>
                </c:pt>
                <c:pt idx="193">
                  <c:v>-0.42630000000000057</c:v>
                </c:pt>
                <c:pt idx="194">
                  <c:v>-0.42530000000000057</c:v>
                </c:pt>
                <c:pt idx="195">
                  <c:v>-0.42430000000000057</c:v>
                </c:pt>
                <c:pt idx="196">
                  <c:v>-0.42330000000000056</c:v>
                </c:pt>
                <c:pt idx="197">
                  <c:v>-0.42230000000000056</c:v>
                </c:pt>
                <c:pt idx="198">
                  <c:v>-0.4214000000000005</c:v>
                </c:pt>
                <c:pt idx="199">
                  <c:v>-0.42040000000000038</c:v>
                </c:pt>
                <c:pt idx="200">
                  <c:v>-0.41930000000000056</c:v>
                </c:pt>
              </c:numCache>
            </c:numRef>
          </c:xVal>
          <c:yVal>
            <c:numRef>
              <c:f>BLANK!$B$3:$B$203</c:f>
              <c:numCache>
                <c:formatCode>0.000000</c:formatCode>
                <c:ptCount val="201"/>
                <c:pt idx="0">
                  <c:v>3.4529999999999999E-3</c:v>
                </c:pt>
                <c:pt idx="1">
                  <c:v>3.3060000000000012E-3</c:v>
                </c:pt>
                <c:pt idx="2">
                  <c:v>3.1780000000000011E-3</c:v>
                </c:pt>
                <c:pt idx="3">
                  <c:v>3.063000000000005E-3</c:v>
                </c:pt>
                <c:pt idx="4">
                  <c:v>2.9610000000000044E-3</c:v>
                </c:pt>
                <c:pt idx="5">
                  <c:v>2.8630000000000044E-3</c:v>
                </c:pt>
                <c:pt idx="6">
                  <c:v>2.7730000000000055E-3</c:v>
                </c:pt>
                <c:pt idx="7">
                  <c:v>2.6890000000000039E-3</c:v>
                </c:pt>
                <c:pt idx="8">
                  <c:v>2.6050000000000044E-3</c:v>
                </c:pt>
                <c:pt idx="9">
                  <c:v>2.5270000000000045E-3</c:v>
                </c:pt>
                <c:pt idx="10">
                  <c:v>2.4500000000000012E-3</c:v>
                </c:pt>
                <c:pt idx="11">
                  <c:v>2.3800000000000002E-3</c:v>
                </c:pt>
                <c:pt idx="12">
                  <c:v>2.3040000000000001E-3</c:v>
                </c:pt>
                <c:pt idx="13">
                  <c:v>2.2440000000000068E-3</c:v>
                </c:pt>
                <c:pt idx="14">
                  <c:v>2.1800000000000044E-3</c:v>
                </c:pt>
                <c:pt idx="15">
                  <c:v>2.1150000000000001E-3</c:v>
                </c:pt>
                <c:pt idx="16">
                  <c:v>2.055E-3</c:v>
                </c:pt>
                <c:pt idx="17">
                  <c:v>1.997000000000004E-3</c:v>
                </c:pt>
                <c:pt idx="18">
                  <c:v>1.9430000000000038E-3</c:v>
                </c:pt>
                <c:pt idx="19">
                  <c:v>1.8870000000000035E-3</c:v>
                </c:pt>
                <c:pt idx="20">
                  <c:v>1.8350000000000022E-3</c:v>
                </c:pt>
                <c:pt idx="21">
                  <c:v>1.7840000000000039E-3</c:v>
                </c:pt>
                <c:pt idx="22">
                  <c:v>1.7350000000000019E-3</c:v>
                </c:pt>
                <c:pt idx="23">
                  <c:v>1.6880000000000042E-3</c:v>
                </c:pt>
                <c:pt idx="24">
                  <c:v>1.6420000000000039E-3</c:v>
                </c:pt>
                <c:pt idx="25">
                  <c:v>1.5970000000000025E-3</c:v>
                </c:pt>
                <c:pt idx="26">
                  <c:v>1.5529999999999999E-3</c:v>
                </c:pt>
                <c:pt idx="27">
                  <c:v>1.5110000000000019E-3</c:v>
                </c:pt>
                <c:pt idx="28">
                  <c:v>1.469E-3</c:v>
                </c:pt>
                <c:pt idx="29">
                  <c:v>1.4300000000000024E-3</c:v>
                </c:pt>
                <c:pt idx="30">
                  <c:v>1.3900000000000034E-3</c:v>
                </c:pt>
                <c:pt idx="31">
                  <c:v>1.3530000000000022E-3</c:v>
                </c:pt>
                <c:pt idx="32">
                  <c:v>1.3159999999999999E-3</c:v>
                </c:pt>
                <c:pt idx="33">
                  <c:v>1.2800000000000027E-3</c:v>
                </c:pt>
                <c:pt idx="34">
                  <c:v>1.245E-3</c:v>
                </c:pt>
                <c:pt idx="35">
                  <c:v>1.2110000000000001E-3</c:v>
                </c:pt>
                <c:pt idx="36">
                  <c:v>1.1789999999999999E-3</c:v>
                </c:pt>
                <c:pt idx="37">
                  <c:v>1.1470000000000022E-3</c:v>
                </c:pt>
                <c:pt idx="38">
                  <c:v>1.1180000000000025E-3</c:v>
                </c:pt>
                <c:pt idx="39">
                  <c:v>1.0880000000000019E-3</c:v>
                </c:pt>
                <c:pt idx="40">
                  <c:v>1.057999999999998E-3</c:v>
                </c:pt>
                <c:pt idx="41">
                  <c:v>1.0290000000000019E-3</c:v>
                </c:pt>
                <c:pt idx="42">
                  <c:v>1.0009999999999999E-3</c:v>
                </c:pt>
                <c:pt idx="43">
                  <c:v>9.7310000000000018E-4</c:v>
                </c:pt>
                <c:pt idx="44">
                  <c:v>9.4320000000000233E-4</c:v>
                </c:pt>
                <c:pt idx="45">
                  <c:v>9.1760000000000214E-4</c:v>
                </c:pt>
                <c:pt idx="46">
                  <c:v>8.9160000000000237E-4</c:v>
                </c:pt>
                <c:pt idx="47">
                  <c:v>8.6710000000000064E-4</c:v>
                </c:pt>
                <c:pt idx="48">
                  <c:v>8.4350000000000223E-4</c:v>
                </c:pt>
                <c:pt idx="49">
                  <c:v>8.194000000000004E-4</c:v>
                </c:pt>
                <c:pt idx="50">
                  <c:v>7.9660000000000158E-4</c:v>
                </c:pt>
                <c:pt idx="51">
                  <c:v>7.7380000000000179E-4</c:v>
                </c:pt>
                <c:pt idx="52">
                  <c:v>7.5160000000000146E-4</c:v>
                </c:pt>
                <c:pt idx="53">
                  <c:v>7.297000000000012E-4</c:v>
                </c:pt>
                <c:pt idx="54">
                  <c:v>7.0960000000000131E-4</c:v>
                </c:pt>
                <c:pt idx="55">
                  <c:v>6.8970000000000023E-4</c:v>
                </c:pt>
                <c:pt idx="56">
                  <c:v>6.6949999999999996E-4</c:v>
                </c:pt>
                <c:pt idx="57">
                  <c:v>6.4930000000000142E-4</c:v>
                </c:pt>
                <c:pt idx="58">
                  <c:v>6.3080000000000124E-4</c:v>
                </c:pt>
                <c:pt idx="59">
                  <c:v>6.1129999999999995E-4</c:v>
                </c:pt>
                <c:pt idx="60">
                  <c:v>5.9290000000000135E-4</c:v>
                </c:pt>
                <c:pt idx="61">
                  <c:v>5.7450000000000122E-4</c:v>
                </c:pt>
                <c:pt idx="62">
                  <c:v>5.5670000000000003E-4</c:v>
                </c:pt>
                <c:pt idx="63">
                  <c:v>5.3870000000000003E-4</c:v>
                </c:pt>
                <c:pt idx="64">
                  <c:v>5.2190000000000114E-4</c:v>
                </c:pt>
                <c:pt idx="65">
                  <c:v>5.0450000000000093E-4</c:v>
                </c:pt>
                <c:pt idx="66">
                  <c:v>4.8810000000000102E-4</c:v>
                </c:pt>
                <c:pt idx="67">
                  <c:v>4.7150000000000089E-4</c:v>
                </c:pt>
                <c:pt idx="68">
                  <c:v>4.5530000000000088E-4</c:v>
                </c:pt>
                <c:pt idx="69">
                  <c:v>4.3960000000000033E-4</c:v>
                </c:pt>
                <c:pt idx="70">
                  <c:v>4.2380000000000119E-4</c:v>
                </c:pt>
                <c:pt idx="71">
                  <c:v>4.0850000000000033E-4</c:v>
                </c:pt>
                <c:pt idx="72">
                  <c:v>3.9330000000000067E-4</c:v>
                </c:pt>
                <c:pt idx="73">
                  <c:v>3.7830000000000112E-4</c:v>
                </c:pt>
                <c:pt idx="74">
                  <c:v>3.6330000000000064E-4</c:v>
                </c:pt>
                <c:pt idx="75">
                  <c:v>3.4870000000000078E-4</c:v>
                </c:pt>
                <c:pt idx="76">
                  <c:v>3.3430000000000059E-4</c:v>
                </c:pt>
                <c:pt idx="77">
                  <c:v>3.1980000000000056E-4</c:v>
                </c:pt>
                <c:pt idx="78">
                  <c:v>3.0610000000000061E-4</c:v>
                </c:pt>
                <c:pt idx="79">
                  <c:v>2.9200000000000059E-4</c:v>
                </c:pt>
                <c:pt idx="80">
                  <c:v>2.7810000000000063E-4</c:v>
                </c:pt>
                <c:pt idx="81">
                  <c:v>2.6450000000000063E-4</c:v>
                </c:pt>
                <c:pt idx="82">
                  <c:v>2.5100000000000019E-4</c:v>
                </c:pt>
                <c:pt idx="83">
                  <c:v>2.3780000000000001E-4</c:v>
                </c:pt>
                <c:pt idx="84">
                  <c:v>2.2430000000000074E-4</c:v>
                </c:pt>
                <c:pt idx="85">
                  <c:v>2.1130000000000012E-4</c:v>
                </c:pt>
                <c:pt idx="86">
                  <c:v>1.9830000000000051E-4</c:v>
                </c:pt>
                <c:pt idx="87">
                  <c:v>1.8530000000000038E-4</c:v>
                </c:pt>
                <c:pt idx="88">
                  <c:v>1.7220000000000034E-4</c:v>
                </c:pt>
                <c:pt idx="89">
                  <c:v>1.5919999999999999E-4</c:v>
                </c:pt>
                <c:pt idx="90">
                  <c:v>1.4630000000000001E-4</c:v>
                </c:pt>
                <c:pt idx="91">
                  <c:v>1.3339999999999999E-4</c:v>
                </c:pt>
                <c:pt idx="92">
                  <c:v>1.2080000000000024E-4</c:v>
                </c:pt>
                <c:pt idx="93">
                  <c:v>1.081000000000002E-4</c:v>
                </c:pt>
                <c:pt idx="94">
                  <c:v>9.5450000000000274E-5</c:v>
                </c:pt>
                <c:pt idx="95">
                  <c:v>8.080000000000027E-5</c:v>
                </c:pt>
                <c:pt idx="96">
                  <c:v>6.8490000000000193E-5</c:v>
                </c:pt>
                <c:pt idx="97">
                  <c:v>5.6280000000000024E-5</c:v>
                </c:pt>
                <c:pt idx="98">
                  <c:v>4.4000000000000134E-5</c:v>
                </c:pt>
                <c:pt idx="99">
                  <c:v>3.1760000000000062E-5</c:v>
                </c:pt>
                <c:pt idx="100">
                  <c:v>1.9430000000000056E-5</c:v>
                </c:pt>
                <c:pt idx="101">
                  <c:v>7.2480000000000228E-6</c:v>
                </c:pt>
                <c:pt idx="102">
                  <c:v>3.9210000000000087E-6</c:v>
                </c:pt>
                <c:pt idx="103">
                  <c:v>1.3370000000000035E-5</c:v>
                </c:pt>
                <c:pt idx="104">
                  <c:v>2.9540000000000046E-5</c:v>
                </c:pt>
                <c:pt idx="105">
                  <c:v>4.2179999999999999E-5</c:v>
                </c:pt>
                <c:pt idx="106">
                  <c:v>5.182000000000009E-5</c:v>
                </c:pt>
                <c:pt idx="107">
                  <c:v>6.4580000000000144E-5</c:v>
                </c:pt>
                <c:pt idx="108">
                  <c:v>7.7210000000000204E-5</c:v>
                </c:pt>
                <c:pt idx="109">
                  <c:v>8.9950000000000343E-5</c:v>
                </c:pt>
                <c:pt idx="110">
                  <c:v>1.0260000000000027E-4</c:v>
                </c:pt>
                <c:pt idx="111">
                  <c:v>1.159000000000003E-4</c:v>
                </c:pt>
                <c:pt idx="112">
                  <c:v>1.3320000000000034E-4</c:v>
                </c:pt>
                <c:pt idx="113">
                  <c:v>1.4700000000000029E-4</c:v>
                </c:pt>
                <c:pt idx="114">
                  <c:v>1.605000000000003E-4</c:v>
                </c:pt>
                <c:pt idx="115">
                  <c:v>1.7440000000000039E-4</c:v>
                </c:pt>
                <c:pt idx="116">
                  <c:v>1.8850000000000043E-4</c:v>
                </c:pt>
                <c:pt idx="117">
                  <c:v>2.024000000000005E-4</c:v>
                </c:pt>
                <c:pt idx="118">
                  <c:v>2.1670000000000061E-4</c:v>
                </c:pt>
                <c:pt idx="119">
                  <c:v>2.3090000000000006E-4</c:v>
                </c:pt>
                <c:pt idx="120">
                  <c:v>2.455E-4</c:v>
                </c:pt>
                <c:pt idx="121">
                  <c:v>2.6040000000000058E-4</c:v>
                </c:pt>
                <c:pt idx="122">
                  <c:v>2.7550000000000046E-4</c:v>
                </c:pt>
                <c:pt idx="123">
                  <c:v>2.9110000000000014E-4</c:v>
                </c:pt>
                <c:pt idx="124">
                  <c:v>3.0660000000000051E-4</c:v>
                </c:pt>
                <c:pt idx="125">
                  <c:v>3.2200000000000083E-4</c:v>
                </c:pt>
                <c:pt idx="126">
                  <c:v>3.3780000000000051E-4</c:v>
                </c:pt>
                <c:pt idx="127">
                  <c:v>3.5380000000000052E-4</c:v>
                </c:pt>
                <c:pt idx="128">
                  <c:v>3.7050000000000087E-4</c:v>
                </c:pt>
                <c:pt idx="129">
                  <c:v>3.8750000000000015E-4</c:v>
                </c:pt>
                <c:pt idx="130">
                  <c:v>4.0470000000000013E-4</c:v>
                </c:pt>
                <c:pt idx="131">
                  <c:v>4.2150000000000032E-4</c:v>
                </c:pt>
                <c:pt idx="132">
                  <c:v>4.3900000000000032E-4</c:v>
                </c:pt>
                <c:pt idx="133">
                  <c:v>4.5689999999999999E-4</c:v>
                </c:pt>
                <c:pt idx="134">
                  <c:v>4.7500000000000097E-4</c:v>
                </c:pt>
                <c:pt idx="135">
                  <c:v>4.936000000000017E-4</c:v>
                </c:pt>
                <c:pt idx="136">
                  <c:v>5.1219999999999998E-4</c:v>
                </c:pt>
                <c:pt idx="137">
                  <c:v>5.3120000000000001E-4</c:v>
                </c:pt>
                <c:pt idx="138">
                  <c:v>5.5120000000000039E-4</c:v>
                </c:pt>
                <c:pt idx="139">
                  <c:v>5.7130000000000104E-4</c:v>
                </c:pt>
                <c:pt idx="140">
                  <c:v>5.9160000000000115E-4</c:v>
                </c:pt>
                <c:pt idx="141">
                  <c:v>6.1240000000000003E-4</c:v>
                </c:pt>
                <c:pt idx="142">
                  <c:v>6.338000000000012E-4</c:v>
                </c:pt>
                <c:pt idx="143">
                  <c:v>6.5550000000000113E-4</c:v>
                </c:pt>
                <c:pt idx="144">
                  <c:v>6.7750000000000145E-4</c:v>
                </c:pt>
                <c:pt idx="145">
                  <c:v>7.0020000000000108E-4</c:v>
                </c:pt>
                <c:pt idx="146">
                  <c:v>7.2330000000000191E-4</c:v>
                </c:pt>
                <c:pt idx="147">
                  <c:v>7.47000000000002E-4</c:v>
                </c:pt>
                <c:pt idx="148">
                  <c:v>7.7150000000000135E-4</c:v>
                </c:pt>
                <c:pt idx="149">
                  <c:v>7.9620000000000125E-4</c:v>
                </c:pt>
                <c:pt idx="150">
                  <c:v>8.2300000000000027E-4</c:v>
                </c:pt>
                <c:pt idx="151">
                  <c:v>8.4930000000000238E-4</c:v>
                </c:pt>
                <c:pt idx="152">
                  <c:v>8.7520000000000219E-4</c:v>
                </c:pt>
                <c:pt idx="153">
                  <c:v>9.0200000000000067E-4</c:v>
                </c:pt>
                <c:pt idx="154">
                  <c:v>9.2990000000000065E-4</c:v>
                </c:pt>
                <c:pt idx="155">
                  <c:v>9.5850000000000264E-4</c:v>
                </c:pt>
                <c:pt idx="156">
                  <c:v>9.8810000000000217E-4</c:v>
                </c:pt>
                <c:pt idx="157">
                  <c:v>1.0180000000000022E-3</c:v>
                </c:pt>
                <c:pt idx="158">
                  <c:v>1.049999999999998E-3</c:v>
                </c:pt>
                <c:pt idx="159">
                  <c:v>1.0809999999999999E-3</c:v>
                </c:pt>
                <c:pt idx="160">
                  <c:v>1.1130000000000024E-3</c:v>
                </c:pt>
                <c:pt idx="161">
                  <c:v>1.1580000000000034E-3</c:v>
                </c:pt>
                <c:pt idx="162">
                  <c:v>1.1930000000000024E-3</c:v>
                </c:pt>
                <c:pt idx="163">
                  <c:v>1.227999999999998E-3</c:v>
                </c:pt>
                <c:pt idx="164">
                  <c:v>1.2669999999999999E-3</c:v>
                </c:pt>
                <c:pt idx="165">
                  <c:v>1.3060000000000027E-3</c:v>
                </c:pt>
                <c:pt idx="166">
                  <c:v>1.3450000000000024E-3</c:v>
                </c:pt>
                <c:pt idx="167">
                  <c:v>1.3830000000000025E-3</c:v>
                </c:pt>
                <c:pt idx="168">
                  <c:v>1.423E-3</c:v>
                </c:pt>
                <c:pt idx="169">
                  <c:v>1.4660000000000025E-3</c:v>
                </c:pt>
                <c:pt idx="170">
                  <c:v>1.5100000000000024E-3</c:v>
                </c:pt>
                <c:pt idx="171">
                  <c:v>1.5550000000000019E-3</c:v>
                </c:pt>
                <c:pt idx="172">
                  <c:v>1.6010000000000019E-3</c:v>
                </c:pt>
                <c:pt idx="173">
                  <c:v>1.6490000000000025E-3</c:v>
                </c:pt>
                <c:pt idx="174">
                  <c:v>1.6970000000000032E-3</c:v>
                </c:pt>
                <c:pt idx="175">
                  <c:v>1.7480000000000028E-3</c:v>
                </c:pt>
                <c:pt idx="176">
                  <c:v>1.8000000000000034E-3</c:v>
                </c:pt>
                <c:pt idx="177">
                  <c:v>1.8550000000000027E-3</c:v>
                </c:pt>
                <c:pt idx="178">
                  <c:v>1.9110000000000032E-3</c:v>
                </c:pt>
                <c:pt idx="179">
                  <c:v>1.9700000000000039E-3</c:v>
                </c:pt>
                <c:pt idx="180">
                  <c:v>2.0300000000000001E-3</c:v>
                </c:pt>
                <c:pt idx="181">
                  <c:v>2.0929999999999998E-3</c:v>
                </c:pt>
                <c:pt idx="182">
                  <c:v>2.1559999999999999E-3</c:v>
                </c:pt>
                <c:pt idx="183">
                  <c:v>2.2230000000000045E-3</c:v>
                </c:pt>
                <c:pt idx="184">
                  <c:v>2.2920000000000002E-3</c:v>
                </c:pt>
                <c:pt idx="185">
                  <c:v>2.3640000000000002E-3</c:v>
                </c:pt>
                <c:pt idx="186">
                  <c:v>2.4390000000000002E-3</c:v>
                </c:pt>
                <c:pt idx="187">
                  <c:v>2.516E-3</c:v>
                </c:pt>
                <c:pt idx="188">
                  <c:v>2.5980000000000044E-3</c:v>
                </c:pt>
                <c:pt idx="189">
                  <c:v>2.6860000000000039E-3</c:v>
                </c:pt>
                <c:pt idx="190">
                  <c:v>2.782000000000005E-3</c:v>
                </c:pt>
                <c:pt idx="191">
                  <c:v>2.8780000000000012E-3</c:v>
                </c:pt>
                <c:pt idx="192">
                  <c:v>2.9770000000000039E-3</c:v>
                </c:pt>
                <c:pt idx="193">
                  <c:v>3.0769999999999999E-3</c:v>
                </c:pt>
                <c:pt idx="194">
                  <c:v>3.1810000000000059E-3</c:v>
                </c:pt>
                <c:pt idx="195">
                  <c:v>3.2910000000000044E-3</c:v>
                </c:pt>
                <c:pt idx="196">
                  <c:v>3.4080000000000039E-3</c:v>
                </c:pt>
                <c:pt idx="197">
                  <c:v>3.5310000000000012E-3</c:v>
                </c:pt>
                <c:pt idx="198">
                  <c:v>3.6630000000000074E-3</c:v>
                </c:pt>
                <c:pt idx="199">
                  <c:v>3.7960000000000012E-3</c:v>
                </c:pt>
                <c:pt idx="200">
                  <c:v>3.9290000000000002E-3</c:v>
                </c:pt>
              </c:numCache>
            </c:numRef>
          </c:yVal>
          <c:smooth val="0"/>
        </c:ser>
        <c:ser>
          <c:idx val="1"/>
          <c:order val="1"/>
          <c:tx>
            <c:v>1x10-3 M</c:v>
          </c:tx>
          <c:spPr>
            <a:ln w="28575">
              <a:noFill/>
            </a:ln>
          </c:spPr>
          <c:marker>
            <c:symbol val="square"/>
            <c:size val="2"/>
          </c:marker>
          <c:xVal>
            <c:numRef>
              <c:f>'10-3 PDI'!$A$3:$A$203</c:f>
              <c:numCache>
                <c:formatCode>0.000000</c:formatCode>
                <c:ptCount val="201"/>
                <c:pt idx="0">
                  <c:v>-0.57290000000000063</c:v>
                </c:pt>
                <c:pt idx="1">
                  <c:v>-0.57240000000000002</c:v>
                </c:pt>
                <c:pt idx="2">
                  <c:v>-0.57140000000000002</c:v>
                </c:pt>
                <c:pt idx="3">
                  <c:v>-0.57040000000000002</c:v>
                </c:pt>
                <c:pt idx="4">
                  <c:v>-0.56960000000000099</c:v>
                </c:pt>
                <c:pt idx="5">
                  <c:v>-0.56850000000000001</c:v>
                </c:pt>
                <c:pt idx="6">
                  <c:v>-0.56740000000000002</c:v>
                </c:pt>
                <c:pt idx="7">
                  <c:v>-0.5665</c:v>
                </c:pt>
                <c:pt idx="8">
                  <c:v>-0.5655</c:v>
                </c:pt>
                <c:pt idx="9">
                  <c:v>-0.5645</c:v>
                </c:pt>
                <c:pt idx="10">
                  <c:v>-0.5635</c:v>
                </c:pt>
                <c:pt idx="11">
                  <c:v>-0.5625</c:v>
                </c:pt>
                <c:pt idx="12">
                  <c:v>-0.5615</c:v>
                </c:pt>
                <c:pt idx="13">
                  <c:v>-0.5605</c:v>
                </c:pt>
                <c:pt idx="14">
                  <c:v>-0.5595</c:v>
                </c:pt>
                <c:pt idx="15">
                  <c:v>-0.5585</c:v>
                </c:pt>
                <c:pt idx="16">
                  <c:v>-0.5575</c:v>
                </c:pt>
                <c:pt idx="17">
                  <c:v>-0.55649999999999999</c:v>
                </c:pt>
                <c:pt idx="18">
                  <c:v>-0.55549999999999999</c:v>
                </c:pt>
                <c:pt idx="19">
                  <c:v>-0.55449999999999999</c:v>
                </c:pt>
                <c:pt idx="20">
                  <c:v>-0.55359999999999998</c:v>
                </c:pt>
                <c:pt idx="21">
                  <c:v>-0.55249999999999999</c:v>
                </c:pt>
                <c:pt idx="22">
                  <c:v>-0.55149999999999999</c:v>
                </c:pt>
                <c:pt idx="23">
                  <c:v>-0.55059999999999998</c:v>
                </c:pt>
                <c:pt idx="24">
                  <c:v>-0.54959999999999998</c:v>
                </c:pt>
                <c:pt idx="25">
                  <c:v>-0.54870000000000063</c:v>
                </c:pt>
                <c:pt idx="26">
                  <c:v>-0.54749999999999999</c:v>
                </c:pt>
                <c:pt idx="27">
                  <c:v>-0.54659999999999997</c:v>
                </c:pt>
                <c:pt idx="28">
                  <c:v>-0.54559999999999997</c:v>
                </c:pt>
                <c:pt idx="29">
                  <c:v>-0.54449999999999998</c:v>
                </c:pt>
                <c:pt idx="30">
                  <c:v>-0.54349999999999998</c:v>
                </c:pt>
                <c:pt idx="31">
                  <c:v>-0.54249999999999998</c:v>
                </c:pt>
                <c:pt idx="32">
                  <c:v>-0.54159999999999997</c:v>
                </c:pt>
                <c:pt idx="33">
                  <c:v>-0.54059999999999997</c:v>
                </c:pt>
                <c:pt idx="34">
                  <c:v>-0.53949999999999998</c:v>
                </c:pt>
                <c:pt idx="35">
                  <c:v>-0.53859999999999997</c:v>
                </c:pt>
                <c:pt idx="36">
                  <c:v>-0.53759999999999997</c:v>
                </c:pt>
                <c:pt idx="37">
                  <c:v>-0.53659999999999997</c:v>
                </c:pt>
                <c:pt idx="38">
                  <c:v>-0.53559999999999997</c:v>
                </c:pt>
                <c:pt idx="39">
                  <c:v>-0.53459999999999996</c:v>
                </c:pt>
                <c:pt idx="40">
                  <c:v>-0.53359999999999996</c:v>
                </c:pt>
                <c:pt idx="41">
                  <c:v>-0.53259999999999996</c:v>
                </c:pt>
                <c:pt idx="42">
                  <c:v>-0.53159999999999996</c:v>
                </c:pt>
                <c:pt idx="43">
                  <c:v>-0.53059999999999996</c:v>
                </c:pt>
                <c:pt idx="44">
                  <c:v>-0.52959999999999996</c:v>
                </c:pt>
                <c:pt idx="45">
                  <c:v>-0.52859999999999996</c:v>
                </c:pt>
                <c:pt idx="46">
                  <c:v>-0.52759999999999996</c:v>
                </c:pt>
                <c:pt idx="47">
                  <c:v>-0.52659999999999996</c:v>
                </c:pt>
                <c:pt idx="48">
                  <c:v>-0.52559999999999996</c:v>
                </c:pt>
                <c:pt idx="49">
                  <c:v>-0.52459999999999996</c:v>
                </c:pt>
                <c:pt idx="50">
                  <c:v>-0.52359999999999951</c:v>
                </c:pt>
                <c:pt idx="51">
                  <c:v>-0.52259999999999951</c:v>
                </c:pt>
                <c:pt idx="52">
                  <c:v>-0.52170000000000005</c:v>
                </c:pt>
                <c:pt idx="53">
                  <c:v>-0.52059999999999951</c:v>
                </c:pt>
                <c:pt idx="54">
                  <c:v>-0.51959999999999951</c:v>
                </c:pt>
                <c:pt idx="55">
                  <c:v>-0.51859999999999951</c:v>
                </c:pt>
                <c:pt idx="56">
                  <c:v>-0.5175999999999995</c:v>
                </c:pt>
                <c:pt idx="57">
                  <c:v>-0.51670000000000005</c:v>
                </c:pt>
                <c:pt idx="58">
                  <c:v>-0.5155999999999995</c:v>
                </c:pt>
                <c:pt idx="59">
                  <c:v>-0.5145999999999995</c:v>
                </c:pt>
                <c:pt idx="60">
                  <c:v>-0.5135999999999995</c:v>
                </c:pt>
                <c:pt idx="61">
                  <c:v>-0.5125999999999995</c:v>
                </c:pt>
                <c:pt idx="62">
                  <c:v>-0.51160000000000005</c:v>
                </c:pt>
                <c:pt idx="63">
                  <c:v>-0.51060000000000005</c:v>
                </c:pt>
                <c:pt idx="64">
                  <c:v>-0.50960000000000005</c:v>
                </c:pt>
                <c:pt idx="65">
                  <c:v>-0.50870000000000004</c:v>
                </c:pt>
                <c:pt idx="66">
                  <c:v>-0.50760000000000005</c:v>
                </c:pt>
                <c:pt idx="67">
                  <c:v>-0.50660000000000005</c:v>
                </c:pt>
                <c:pt idx="68">
                  <c:v>-0.50560000000000005</c:v>
                </c:pt>
                <c:pt idx="69">
                  <c:v>-0.50460000000000005</c:v>
                </c:pt>
                <c:pt idx="70">
                  <c:v>-0.50360000000000005</c:v>
                </c:pt>
                <c:pt idx="71">
                  <c:v>-0.50260000000000005</c:v>
                </c:pt>
                <c:pt idx="72">
                  <c:v>-0.50139999999999996</c:v>
                </c:pt>
                <c:pt idx="73">
                  <c:v>-0.50039999999999996</c:v>
                </c:pt>
                <c:pt idx="74">
                  <c:v>-0.49940000000000057</c:v>
                </c:pt>
                <c:pt idx="75">
                  <c:v>-0.4985000000000005</c:v>
                </c:pt>
                <c:pt idx="76">
                  <c:v>-0.49760000000000032</c:v>
                </c:pt>
                <c:pt idx="77">
                  <c:v>-0.4965000000000005</c:v>
                </c:pt>
                <c:pt idx="78">
                  <c:v>-0.49540000000000056</c:v>
                </c:pt>
                <c:pt idx="79">
                  <c:v>-0.49450000000000038</c:v>
                </c:pt>
                <c:pt idx="80">
                  <c:v>-0.49340000000000056</c:v>
                </c:pt>
                <c:pt idx="81">
                  <c:v>-0.49250000000000038</c:v>
                </c:pt>
                <c:pt idx="82">
                  <c:v>-0.49150000000000038</c:v>
                </c:pt>
                <c:pt idx="83">
                  <c:v>-0.49050000000000032</c:v>
                </c:pt>
                <c:pt idx="84">
                  <c:v>-0.48950000000000032</c:v>
                </c:pt>
                <c:pt idx="85">
                  <c:v>-0.48850000000000032</c:v>
                </c:pt>
                <c:pt idx="86">
                  <c:v>-0.48750000000000032</c:v>
                </c:pt>
                <c:pt idx="87">
                  <c:v>-0.48650000000000032</c:v>
                </c:pt>
                <c:pt idx="88">
                  <c:v>-0.48550000000000032</c:v>
                </c:pt>
                <c:pt idx="89">
                  <c:v>-0.48460000000000031</c:v>
                </c:pt>
                <c:pt idx="90">
                  <c:v>-0.48350000000000032</c:v>
                </c:pt>
                <c:pt idx="91">
                  <c:v>-0.48250000000000032</c:v>
                </c:pt>
                <c:pt idx="92">
                  <c:v>-0.48160000000000008</c:v>
                </c:pt>
                <c:pt idx="93">
                  <c:v>-0.48060000000000008</c:v>
                </c:pt>
                <c:pt idx="94">
                  <c:v>-0.47960000000000008</c:v>
                </c:pt>
                <c:pt idx="95">
                  <c:v>-0.47860000000000008</c:v>
                </c:pt>
                <c:pt idx="96">
                  <c:v>-0.47760000000000002</c:v>
                </c:pt>
                <c:pt idx="97">
                  <c:v>-0.47660000000000002</c:v>
                </c:pt>
                <c:pt idx="98">
                  <c:v>-0.47560000000000002</c:v>
                </c:pt>
                <c:pt idx="99">
                  <c:v>-0.47460000000000002</c:v>
                </c:pt>
                <c:pt idx="100">
                  <c:v>-0.47360000000000002</c:v>
                </c:pt>
                <c:pt idx="101">
                  <c:v>-0.47270000000000001</c:v>
                </c:pt>
                <c:pt idx="102">
                  <c:v>-0.4718000000000005</c:v>
                </c:pt>
                <c:pt idx="103">
                  <c:v>-0.47070000000000001</c:v>
                </c:pt>
                <c:pt idx="104">
                  <c:v>-0.47020000000000001</c:v>
                </c:pt>
                <c:pt idx="105">
                  <c:v>-0.46960000000000002</c:v>
                </c:pt>
                <c:pt idx="106">
                  <c:v>-0.46800000000000008</c:v>
                </c:pt>
                <c:pt idx="107">
                  <c:v>-0.4667</c:v>
                </c:pt>
                <c:pt idx="108">
                  <c:v>-0.4657</c:v>
                </c:pt>
                <c:pt idx="109">
                  <c:v>-0.4647</c:v>
                </c:pt>
                <c:pt idx="110">
                  <c:v>-0.46380000000000032</c:v>
                </c:pt>
                <c:pt idx="111">
                  <c:v>-0.4627</c:v>
                </c:pt>
                <c:pt idx="112">
                  <c:v>-0.46180000000000032</c:v>
                </c:pt>
                <c:pt idx="113">
                  <c:v>-0.46080000000000032</c:v>
                </c:pt>
                <c:pt idx="114">
                  <c:v>-0.45980000000000032</c:v>
                </c:pt>
                <c:pt idx="115">
                  <c:v>-0.45880000000000032</c:v>
                </c:pt>
                <c:pt idx="116">
                  <c:v>-0.45779999999999998</c:v>
                </c:pt>
                <c:pt idx="117">
                  <c:v>-0.45690000000000008</c:v>
                </c:pt>
                <c:pt idx="118">
                  <c:v>-0.45590000000000008</c:v>
                </c:pt>
                <c:pt idx="119">
                  <c:v>-0.45490000000000008</c:v>
                </c:pt>
                <c:pt idx="120">
                  <c:v>-0.45390000000000008</c:v>
                </c:pt>
                <c:pt idx="121">
                  <c:v>-0.45290000000000002</c:v>
                </c:pt>
                <c:pt idx="122">
                  <c:v>-0.45190000000000002</c:v>
                </c:pt>
                <c:pt idx="123">
                  <c:v>-0.45100000000000001</c:v>
                </c:pt>
                <c:pt idx="124">
                  <c:v>-0.44970000000000004</c:v>
                </c:pt>
                <c:pt idx="125">
                  <c:v>-0.44870000000000004</c:v>
                </c:pt>
                <c:pt idx="126">
                  <c:v>-0.44770000000000004</c:v>
                </c:pt>
                <c:pt idx="127">
                  <c:v>-0.44670000000000004</c:v>
                </c:pt>
                <c:pt idx="128">
                  <c:v>-0.44570000000000004</c:v>
                </c:pt>
                <c:pt idx="129">
                  <c:v>-0.44479999999999997</c:v>
                </c:pt>
                <c:pt idx="130">
                  <c:v>-0.44369999999999998</c:v>
                </c:pt>
                <c:pt idx="131">
                  <c:v>-0.44269999999999998</c:v>
                </c:pt>
                <c:pt idx="132">
                  <c:v>-0.44169999999999998</c:v>
                </c:pt>
                <c:pt idx="133">
                  <c:v>-0.44069999999999998</c:v>
                </c:pt>
                <c:pt idx="134">
                  <c:v>-0.43970000000000031</c:v>
                </c:pt>
                <c:pt idx="135">
                  <c:v>-0.43870000000000031</c:v>
                </c:pt>
                <c:pt idx="136">
                  <c:v>-0.43770000000000031</c:v>
                </c:pt>
                <c:pt idx="137">
                  <c:v>-0.43680000000000063</c:v>
                </c:pt>
                <c:pt idx="138">
                  <c:v>-0.43570000000000031</c:v>
                </c:pt>
                <c:pt idx="139">
                  <c:v>-0.43480000000000063</c:v>
                </c:pt>
                <c:pt idx="140">
                  <c:v>-0.43380000000000063</c:v>
                </c:pt>
                <c:pt idx="141">
                  <c:v>-0.43280000000000063</c:v>
                </c:pt>
                <c:pt idx="142">
                  <c:v>-0.43180000000000063</c:v>
                </c:pt>
                <c:pt idx="143">
                  <c:v>-0.43080000000000063</c:v>
                </c:pt>
                <c:pt idx="144">
                  <c:v>-0.42980000000000063</c:v>
                </c:pt>
                <c:pt idx="145">
                  <c:v>-0.42880000000000063</c:v>
                </c:pt>
                <c:pt idx="146">
                  <c:v>-0.42780000000000057</c:v>
                </c:pt>
                <c:pt idx="147">
                  <c:v>-0.42680000000000057</c:v>
                </c:pt>
                <c:pt idx="148">
                  <c:v>-0.42580000000000057</c:v>
                </c:pt>
                <c:pt idx="149">
                  <c:v>-0.42480000000000057</c:v>
                </c:pt>
                <c:pt idx="150">
                  <c:v>-0.42380000000000057</c:v>
                </c:pt>
                <c:pt idx="151">
                  <c:v>-0.42280000000000056</c:v>
                </c:pt>
                <c:pt idx="152">
                  <c:v>-0.42180000000000056</c:v>
                </c:pt>
                <c:pt idx="153">
                  <c:v>-0.42090000000000038</c:v>
                </c:pt>
                <c:pt idx="154">
                  <c:v>-0.41980000000000056</c:v>
                </c:pt>
                <c:pt idx="155">
                  <c:v>-0.41890000000000038</c:v>
                </c:pt>
                <c:pt idx="156">
                  <c:v>-0.41780000000000056</c:v>
                </c:pt>
                <c:pt idx="157">
                  <c:v>-0.41690000000000038</c:v>
                </c:pt>
                <c:pt idx="158">
                  <c:v>-0.41600000000000031</c:v>
                </c:pt>
                <c:pt idx="159">
                  <c:v>-0.41490000000000032</c:v>
                </c:pt>
                <c:pt idx="160">
                  <c:v>-0.4138000000000005</c:v>
                </c:pt>
                <c:pt idx="161">
                  <c:v>-0.41290000000000032</c:v>
                </c:pt>
                <c:pt idx="162">
                  <c:v>-0.41190000000000032</c:v>
                </c:pt>
                <c:pt idx="163">
                  <c:v>-0.41090000000000032</c:v>
                </c:pt>
                <c:pt idx="164">
                  <c:v>-0.40990000000000032</c:v>
                </c:pt>
                <c:pt idx="165">
                  <c:v>-0.40890000000000032</c:v>
                </c:pt>
                <c:pt idx="166">
                  <c:v>-0.40800000000000008</c:v>
                </c:pt>
                <c:pt idx="167">
                  <c:v>-0.40690000000000032</c:v>
                </c:pt>
                <c:pt idx="168">
                  <c:v>-0.40590000000000032</c:v>
                </c:pt>
                <c:pt idx="169">
                  <c:v>-0.40490000000000032</c:v>
                </c:pt>
                <c:pt idx="170">
                  <c:v>-0.40390000000000031</c:v>
                </c:pt>
                <c:pt idx="171">
                  <c:v>-0.40290000000000031</c:v>
                </c:pt>
                <c:pt idx="172">
                  <c:v>-0.40190000000000031</c:v>
                </c:pt>
                <c:pt idx="173">
                  <c:v>-0.40100000000000002</c:v>
                </c:pt>
                <c:pt idx="174">
                  <c:v>-0.4</c:v>
                </c:pt>
                <c:pt idx="175">
                  <c:v>-0.3987000000000005</c:v>
                </c:pt>
                <c:pt idx="176">
                  <c:v>-0.3977000000000005</c:v>
                </c:pt>
                <c:pt idx="177">
                  <c:v>-0.39680000000000087</c:v>
                </c:pt>
                <c:pt idx="178">
                  <c:v>-0.39570000000000038</c:v>
                </c:pt>
                <c:pt idx="179">
                  <c:v>-0.39480000000000087</c:v>
                </c:pt>
                <c:pt idx="180">
                  <c:v>-0.39370000000000038</c:v>
                </c:pt>
                <c:pt idx="181">
                  <c:v>-0.39270000000000038</c:v>
                </c:pt>
                <c:pt idx="182">
                  <c:v>-0.39180000000000087</c:v>
                </c:pt>
                <c:pt idx="183">
                  <c:v>-0.39070000000000032</c:v>
                </c:pt>
                <c:pt idx="184">
                  <c:v>-0.38970000000000032</c:v>
                </c:pt>
                <c:pt idx="185">
                  <c:v>-0.38880000000000076</c:v>
                </c:pt>
                <c:pt idx="186">
                  <c:v>-0.38770000000000032</c:v>
                </c:pt>
                <c:pt idx="187">
                  <c:v>-0.38670000000000032</c:v>
                </c:pt>
                <c:pt idx="188">
                  <c:v>-0.38570000000000032</c:v>
                </c:pt>
                <c:pt idx="189">
                  <c:v>-0.38470000000000032</c:v>
                </c:pt>
                <c:pt idx="190">
                  <c:v>-0.38380000000000075</c:v>
                </c:pt>
                <c:pt idx="191">
                  <c:v>-0.38280000000000075</c:v>
                </c:pt>
                <c:pt idx="192">
                  <c:v>-0.38170000000000032</c:v>
                </c:pt>
                <c:pt idx="193">
                  <c:v>-0.38080000000000086</c:v>
                </c:pt>
                <c:pt idx="194">
                  <c:v>-0.37980000000000086</c:v>
                </c:pt>
                <c:pt idx="195">
                  <c:v>-0.37870000000000031</c:v>
                </c:pt>
                <c:pt idx="196">
                  <c:v>-0.37780000000000064</c:v>
                </c:pt>
                <c:pt idx="197">
                  <c:v>-0.37680000000000063</c:v>
                </c:pt>
                <c:pt idx="198">
                  <c:v>-0.37580000000000063</c:v>
                </c:pt>
                <c:pt idx="199">
                  <c:v>-0.37480000000000063</c:v>
                </c:pt>
                <c:pt idx="200">
                  <c:v>-0.37380000000000063</c:v>
                </c:pt>
              </c:numCache>
            </c:numRef>
          </c:xVal>
          <c:yVal>
            <c:numRef>
              <c:f>'10-3 PDI'!$B$3:$B$203</c:f>
              <c:numCache>
                <c:formatCode>0.000000</c:formatCode>
                <c:ptCount val="201"/>
                <c:pt idx="0">
                  <c:v>7.2860000000000177E-4</c:v>
                </c:pt>
                <c:pt idx="1">
                  <c:v>6.9240000000000024E-4</c:v>
                </c:pt>
                <c:pt idx="2">
                  <c:v>6.5380000000000136E-4</c:v>
                </c:pt>
                <c:pt idx="3">
                  <c:v>6.1629999999999996E-4</c:v>
                </c:pt>
                <c:pt idx="4">
                  <c:v>5.8679999999999995E-4</c:v>
                </c:pt>
                <c:pt idx="5">
                  <c:v>5.6170000000000026E-4</c:v>
                </c:pt>
                <c:pt idx="6">
                  <c:v>5.3939999999999999E-4</c:v>
                </c:pt>
                <c:pt idx="7">
                  <c:v>5.195000000000001E-4</c:v>
                </c:pt>
                <c:pt idx="8">
                  <c:v>5.0149999999999999E-4</c:v>
                </c:pt>
                <c:pt idx="9">
                  <c:v>4.8540000000000003E-4</c:v>
                </c:pt>
                <c:pt idx="10">
                  <c:v>4.7080000000000104E-4</c:v>
                </c:pt>
                <c:pt idx="11">
                  <c:v>4.5720000000000098E-4</c:v>
                </c:pt>
                <c:pt idx="12">
                  <c:v>4.4470000000000089E-4</c:v>
                </c:pt>
                <c:pt idx="13">
                  <c:v>4.3300000000000088E-4</c:v>
                </c:pt>
                <c:pt idx="14">
                  <c:v>4.2190000000000104E-4</c:v>
                </c:pt>
                <c:pt idx="15">
                  <c:v>4.1149999999999987E-4</c:v>
                </c:pt>
                <c:pt idx="16">
                  <c:v>4.0150000000000022E-4</c:v>
                </c:pt>
                <c:pt idx="17">
                  <c:v>3.9210000000000059E-4</c:v>
                </c:pt>
                <c:pt idx="18">
                  <c:v>3.8310000000000015E-4</c:v>
                </c:pt>
                <c:pt idx="19">
                  <c:v>3.7430000000000102E-4</c:v>
                </c:pt>
                <c:pt idx="20">
                  <c:v>3.658000000000006E-4</c:v>
                </c:pt>
                <c:pt idx="21">
                  <c:v>3.5760000000000002E-4</c:v>
                </c:pt>
                <c:pt idx="22">
                  <c:v>3.4980000000000053E-4</c:v>
                </c:pt>
                <c:pt idx="23">
                  <c:v>3.4370000000000055E-4</c:v>
                </c:pt>
                <c:pt idx="24">
                  <c:v>3.3580000000000019E-4</c:v>
                </c:pt>
                <c:pt idx="25">
                  <c:v>3.2770000000000076E-4</c:v>
                </c:pt>
                <c:pt idx="26">
                  <c:v>3.2070000000000091E-4</c:v>
                </c:pt>
                <c:pt idx="27">
                  <c:v>3.1360000000000041E-4</c:v>
                </c:pt>
                <c:pt idx="28">
                  <c:v>3.0690000000000063E-4</c:v>
                </c:pt>
                <c:pt idx="29">
                  <c:v>3.0040000000000063E-4</c:v>
                </c:pt>
                <c:pt idx="30">
                  <c:v>2.9380000000000015E-4</c:v>
                </c:pt>
                <c:pt idx="31">
                  <c:v>2.8729999999999999E-4</c:v>
                </c:pt>
                <c:pt idx="32">
                  <c:v>2.81E-4</c:v>
                </c:pt>
                <c:pt idx="33">
                  <c:v>2.7480000000000077E-4</c:v>
                </c:pt>
                <c:pt idx="34">
                  <c:v>2.6870000000000089E-4</c:v>
                </c:pt>
                <c:pt idx="35">
                  <c:v>2.6270000000000075E-4</c:v>
                </c:pt>
                <c:pt idx="36">
                  <c:v>2.5670000000000071E-4</c:v>
                </c:pt>
                <c:pt idx="37">
                  <c:v>2.5080000000000057E-4</c:v>
                </c:pt>
                <c:pt idx="38">
                  <c:v>2.452E-4</c:v>
                </c:pt>
                <c:pt idx="39">
                  <c:v>2.3970000000000016E-4</c:v>
                </c:pt>
                <c:pt idx="40">
                  <c:v>2.3410000000000011E-4</c:v>
                </c:pt>
                <c:pt idx="41">
                  <c:v>2.2870000000000084E-4</c:v>
                </c:pt>
                <c:pt idx="42">
                  <c:v>2.2330000000000055E-4</c:v>
                </c:pt>
                <c:pt idx="43">
                  <c:v>2.1800000000000069E-4</c:v>
                </c:pt>
                <c:pt idx="44">
                  <c:v>2.1270000000000059E-4</c:v>
                </c:pt>
                <c:pt idx="45">
                  <c:v>2.076E-4</c:v>
                </c:pt>
                <c:pt idx="46">
                  <c:v>2.0270000000000045E-4</c:v>
                </c:pt>
                <c:pt idx="47">
                  <c:v>1.9780000000000058E-4</c:v>
                </c:pt>
                <c:pt idx="48">
                  <c:v>1.9290000000000051E-4</c:v>
                </c:pt>
                <c:pt idx="49">
                  <c:v>1.8800000000000048E-4</c:v>
                </c:pt>
                <c:pt idx="50">
                  <c:v>1.8320000000000044E-4</c:v>
                </c:pt>
                <c:pt idx="51">
                  <c:v>1.785000000000003E-4</c:v>
                </c:pt>
                <c:pt idx="52">
                  <c:v>1.7380000000000038E-4</c:v>
                </c:pt>
                <c:pt idx="53">
                  <c:v>1.6910000000000037E-4</c:v>
                </c:pt>
                <c:pt idx="54">
                  <c:v>1.6460000000000048E-4</c:v>
                </c:pt>
                <c:pt idx="55">
                  <c:v>1.6010000000000029E-4</c:v>
                </c:pt>
                <c:pt idx="56">
                  <c:v>1.5579999999999999E-4</c:v>
                </c:pt>
                <c:pt idx="57">
                  <c:v>1.5129999999999999E-4</c:v>
                </c:pt>
                <c:pt idx="58">
                  <c:v>1.4710000000000005E-4</c:v>
                </c:pt>
                <c:pt idx="59">
                  <c:v>1.4270000000000003E-4</c:v>
                </c:pt>
                <c:pt idx="60">
                  <c:v>1.3860000000000044E-4</c:v>
                </c:pt>
                <c:pt idx="61">
                  <c:v>1.3469999999999999E-4</c:v>
                </c:pt>
                <c:pt idx="62">
                  <c:v>1.3050000000000005E-4</c:v>
                </c:pt>
                <c:pt idx="63">
                  <c:v>1.2659999999999999E-4</c:v>
                </c:pt>
                <c:pt idx="64">
                  <c:v>1.2260000000000027E-4</c:v>
                </c:pt>
                <c:pt idx="65">
                  <c:v>1.1880000000000045E-4</c:v>
                </c:pt>
                <c:pt idx="66">
                  <c:v>1.149000000000003E-4</c:v>
                </c:pt>
                <c:pt idx="67">
                  <c:v>1.1120000000000037E-4</c:v>
                </c:pt>
                <c:pt idx="68">
                  <c:v>1.0710000000000001E-4</c:v>
                </c:pt>
                <c:pt idx="69">
                  <c:v>1.0349999999999999E-4</c:v>
                </c:pt>
                <c:pt idx="70">
                  <c:v>1.0000000000000022E-4</c:v>
                </c:pt>
                <c:pt idx="71">
                  <c:v>9.6750000000000305E-5</c:v>
                </c:pt>
                <c:pt idx="72">
                  <c:v>9.2220000000000211E-5</c:v>
                </c:pt>
                <c:pt idx="73">
                  <c:v>8.9350000000000261E-5</c:v>
                </c:pt>
                <c:pt idx="74">
                  <c:v>8.6480000000000053E-5</c:v>
                </c:pt>
                <c:pt idx="75">
                  <c:v>8.3570000000000299E-5</c:v>
                </c:pt>
                <c:pt idx="76">
                  <c:v>8.0850000000000285E-5</c:v>
                </c:pt>
                <c:pt idx="77">
                  <c:v>7.8510000000000195E-5</c:v>
                </c:pt>
                <c:pt idx="78">
                  <c:v>7.6220000000000094E-5</c:v>
                </c:pt>
                <c:pt idx="79">
                  <c:v>7.4240000000000129E-5</c:v>
                </c:pt>
                <c:pt idx="80">
                  <c:v>7.2180000000000166E-5</c:v>
                </c:pt>
                <c:pt idx="81">
                  <c:v>7.0350000000000192E-5</c:v>
                </c:pt>
                <c:pt idx="82">
                  <c:v>6.9010000000000235E-5</c:v>
                </c:pt>
                <c:pt idx="83">
                  <c:v>6.7340000000000151E-5</c:v>
                </c:pt>
                <c:pt idx="84">
                  <c:v>6.5490000000000188E-5</c:v>
                </c:pt>
                <c:pt idx="85">
                  <c:v>6.3760000000000148E-5</c:v>
                </c:pt>
                <c:pt idx="86">
                  <c:v>6.1740000000000124E-5</c:v>
                </c:pt>
                <c:pt idx="87">
                  <c:v>5.9460000000000193E-5</c:v>
                </c:pt>
                <c:pt idx="88">
                  <c:v>5.7510000000000186E-5</c:v>
                </c:pt>
                <c:pt idx="89">
                  <c:v>5.46400000000001E-5</c:v>
                </c:pt>
                <c:pt idx="90">
                  <c:v>5.1790000000000139E-5</c:v>
                </c:pt>
                <c:pt idx="91">
                  <c:v>4.8860000000000132E-5</c:v>
                </c:pt>
                <c:pt idx="92">
                  <c:v>4.6040000000000013E-5</c:v>
                </c:pt>
                <c:pt idx="93">
                  <c:v>4.2880000000000132E-5</c:v>
                </c:pt>
                <c:pt idx="94">
                  <c:v>3.9500000000000066E-5</c:v>
                </c:pt>
                <c:pt idx="95">
                  <c:v>3.6130000000000096E-5</c:v>
                </c:pt>
                <c:pt idx="96">
                  <c:v>3.2350000000000068E-5</c:v>
                </c:pt>
                <c:pt idx="97">
                  <c:v>2.8210000000000053E-5</c:v>
                </c:pt>
                <c:pt idx="98">
                  <c:v>2.4650000000000057E-5</c:v>
                </c:pt>
                <c:pt idx="99">
                  <c:v>2.0030000000000061E-5</c:v>
                </c:pt>
                <c:pt idx="100">
                  <c:v>1.5200000000000044E-5</c:v>
                </c:pt>
                <c:pt idx="101">
                  <c:v>1.0220000000000029E-5</c:v>
                </c:pt>
                <c:pt idx="102">
                  <c:v>4.9560000000000149E-6</c:v>
                </c:pt>
                <c:pt idx="103">
                  <c:v>2.4100000000000058E-7</c:v>
                </c:pt>
                <c:pt idx="104">
                  <c:v>1.3370000000000041E-6</c:v>
                </c:pt>
                <c:pt idx="105">
                  <c:v>1.3370000000000041E-6</c:v>
                </c:pt>
                <c:pt idx="106">
                  <c:v>1.3370000000000035E-5</c:v>
                </c:pt>
                <c:pt idx="107">
                  <c:v>2.0700000000000012E-5</c:v>
                </c:pt>
                <c:pt idx="108">
                  <c:v>2.5930000000000069E-5</c:v>
                </c:pt>
                <c:pt idx="109">
                  <c:v>3.0660000000000062E-5</c:v>
                </c:pt>
                <c:pt idx="110">
                  <c:v>3.5380000000000078E-5</c:v>
                </c:pt>
                <c:pt idx="111">
                  <c:v>3.9700000000000098E-5</c:v>
                </c:pt>
                <c:pt idx="112">
                  <c:v>4.4900000000000129E-5</c:v>
                </c:pt>
                <c:pt idx="113">
                  <c:v>4.9920000000000118E-5</c:v>
                </c:pt>
                <c:pt idx="114">
                  <c:v>5.4690000000000149E-5</c:v>
                </c:pt>
                <c:pt idx="115">
                  <c:v>5.9770000000000161E-5</c:v>
                </c:pt>
                <c:pt idx="116">
                  <c:v>6.5190000000000167E-5</c:v>
                </c:pt>
                <c:pt idx="117">
                  <c:v>7.1030000000000138E-5</c:v>
                </c:pt>
                <c:pt idx="118">
                  <c:v>7.7280000000000182E-5</c:v>
                </c:pt>
                <c:pt idx="119">
                  <c:v>8.3680000000000256E-5</c:v>
                </c:pt>
                <c:pt idx="120">
                  <c:v>9.0290000000000235E-5</c:v>
                </c:pt>
                <c:pt idx="121">
                  <c:v>9.7390000000000028E-5</c:v>
                </c:pt>
                <c:pt idx="122">
                  <c:v>1.0410000000000001E-4</c:v>
                </c:pt>
                <c:pt idx="123">
                  <c:v>1.1140000000000036E-4</c:v>
                </c:pt>
                <c:pt idx="124">
                  <c:v>1.2200000000000024E-4</c:v>
                </c:pt>
                <c:pt idx="125">
                  <c:v>1.2850000000000003E-4</c:v>
                </c:pt>
                <c:pt idx="126">
                  <c:v>1.3679999999999999E-4</c:v>
                </c:pt>
                <c:pt idx="127">
                  <c:v>1.4469999999999999E-4</c:v>
                </c:pt>
                <c:pt idx="128">
                  <c:v>1.5349999999999999E-4</c:v>
                </c:pt>
                <c:pt idx="129">
                  <c:v>1.6220000000000047E-4</c:v>
                </c:pt>
                <c:pt idx="130">
                  <c:v>1.7110000000000001E-4</c:v>
                </c:pt>
                <c:pt idx="131">
                  <c:v>1.8080000000000044E-4</c:v>
                </c:pt>
                <c:pt idx="132">
                  <c:v>1.9080000000000054E-4</c:v>
                </c:pt>
                <c:pt idx="133">
                  <c:v>2.0090000000000011E-4</c:v>
                </c:pt>
                <c:pt idx="134">
                  <c:v>2.1130000000000012E-4</c:v>
                </c:pt>
                <c:pt idx="135">
                  <c:v>2.2200000000000054E-4</c:v>
                </c:pt>
                <c:pt idx="136">
                  <c:v>2.3250000000000001E-4</c:v>
                </c:pt>
                <c:pt idx="137">
                  <c:v>2.4369999999999999E-4</c:v>
                </c:pt>
                <c:pt idx="138">
                  <c:v>2.5510000000000002E-4</c:v>
                </c:pt>
                <c:pt idx="139">
                  <c:v>2.6710000000000015E-4</c:v>
                </c:pt>
                <c:pt idx="140">
                  <c:v>2.7960000000000002E-4</c:v>
                </c:pt>
                <c:pt idx="141">
                  <c:v>2.9250000000000012E-4</c:v>
                </c:pt>
                <c:pt idx="142">
                  <c:v>3.0550000000000011E-4</c:v>
                </c:pt>
                <c:pt idx="143">
                  <c:v>3.190000000000006E-4</c:v>
                </c:pt>
                <c:pt idx="144">
                  <c:v>3.3340000000000019E-4</c:v>
                </c:pt>
                <c:pt idx="145">
                  <c:v>3.4920000000000014E-4</c:v>
                </c:pt>
                <c:pt idx="146">
                  <c:v>3.6330000000000064E-4</c:v>
                </c:pt>
                <c:pt idx="147">
                  <c:v>3.7960000000000066E-4</c:v>
                </c:pt>
                <c:pt idx="148">
                  <c:v>3.9590000000000046E-4</c:v>
                </c:pt>
                <c:pt idx="149">
                  <c:v>4.124E-4</c:v>
                </c:pt>
                <c:pt idx="150">
                  <c:v>4.300000000000008E-4</c:v>
                </c:pt>
                <c:pt idx="151">
                  <c:v>4.4820000000000103E-4</c:v>
                </c:pt>
                <c:pt idx="152">
                  <c:v>4.6720000000000024E-4</c:v>
                </c:pt>
                <c:pt idx="153">
                  <c:v>4.8820000000000032E-4</c:v>
                </c:pt>
                <c:pt idx="154">
                  <c:v>5.0700000000000105E-4</c:v>
                </c:pt>
                <c:pt idx="155">
                  <c:v>5.2890000000000142E-4</c:v>
                </c:pt>
                <c:pt idx="156">
                  <c:v>5.5070000000000032E-4</c:v>
                </c:pt>
                <c:pt idx="157">
                  <c:v>5.7320000000000114E-4</c:v>
                </c:pt>
                <c:pt idx="158">
                  <c:v>5.9640000000000084E-4</c:v>
                </c:pt>
                <c:pt idx="159">
                  <c:v>6.2149999999999998E-4</c:v>
                </c:pt>
                <c:pt idx="160">
                  <c:v>6.4630000000000134E-4</c:v>
                </c:pt>
                <c:pt idx="161">
                  <c:v>6.7210000000000121E-4</c:v>
                </c:pt>
                <c:pt idx="162">
                  <c:v>6.988000000000017E-4</c:v>
                </c:pt>
                <c:pt idx="163">
                  <c:v>7.2630000000000134E-4</c:v>
                </c:pt>
                <c:pt idx="164">
                  <c:v>7.539000000000019E-4</c:v>
                </c:pt>
                <c:pt idx="165">
                  <c:v>7.8430000000000134E-4</c:v>
                </c:pt>
                <c:pt idx="166">
                  <c:v>8.1430000000000022E-4</c:v>
                </c:pt>
                <c:pt idx="167">
                  <c:v>8.4600000000000246E-4</c:v>
                </c:pt>
                <c:pt idx="168">
                  <c:v>8.7810000000000004E-4</c:v>
                </c:pt>
                <c:pt idx="169">
                  <c:v>9.1280000000000018E-4</c:v>
                </c:pt>
                <c:pt idx="170">
                  <c:v>9.4610000000000256E-4</c:v>
                </c:pt>
                <c:pt idx="171">
                  <c:v>9.8260000000000253E-4</c:v>
                </c:pt>
                <c:pt idx="172">
                  <c:v>1.0189999999999999E-3</c:v>
                </c:pt>
                <c:pt idx="173">
                  <c:v>1.0560000000000025E-3</c:v>
                </c:pt>
                <c:pt idx="174">
                  <c:v>1.0950000000000001E-3</c:v>
                </c:pt>
                <c:pt idx="175">
                  <c:v>1.1450000000000019E-3</c:v>
                </c:pt>
                <c:pt idx="176">
                  <c:v>1.1870000000000027E-3</c:v>
                </c:pt>
                <c:pt idx="177">
                  <c:v>1.2320000000000022E-3</c:v>
                </c:pt>
                <c:pt idx="178">
                  <c:v>1.2769999999999999E-3</c:v>
                </c:pt>
                <c:pt idx="179">
                  <c:v>1.3230000000000019E-3</c:v>
                </c:pt>
                <c:pt idx="180">
                  <c:v>1.3680000000000025E-3</c:v>
                </c:pt>
                <c:pt idx="181">
                  <c:v>1.4180000000000019E-3</c:v>
                </c:pt>
                <c:pt idx="182">
                  <c:v>1.4660000000000025E-3</c:v>
                </c:pt>
                <c:pt idx="183">
                  <c:v>1.5180000000000022E-3</c:v>
                </c:pt>
                <c:pt idx="184">
                  <c:v>1.5730000000000019E-3</c:v>
                </c:pt>
                <c:pt idx="185">
                  <c:v>1.626000000000004E-3</c:v>
                </c:pt>
                <c:pt idx="186">
                  <c:v>1.6830000000000029E-3</c:v>
                </c:pt>
                <c:pt idx="187">
                  <c:v>1.7459999999999999E-3</c:v>
                </c:pt>
                <c:pt idx="188">
                  <c:v>1.7990000000000022E-3</c:v>
                </c:pt>
                <c:pt idx="189">
                  <c:v>1.9030000000000034E-3</c:v>
                </c:pt>
                <c:pt idx="190">
                  <c:v>1.9320000000000045E-3</c:v>
                </c:pt>
                <c:pt idx="191">
                  <c:v>1.9859999999999999E-3</c:v>
                </c:pt>
                <c:pt idx="192">
                  <c:v>2.047000000000005E-3</c:v>
                </c:pt>
                <c:pt idx="193">
                  <c:v>2.1180000000000001E-3</c:v>
                </c:pt>
                <c:pt idx="194">
                  <c:v>2.1919999999999999E-3</c:v>
                </c:pt>
                <c:pt idx="195">
                  <c:v>2.269000000000005E-3</c:v>
                </c:pt>
                <c:pt idx="196">
                  <c:v>2.3470000000000045E-3</c:v>
                </c:pt>
                <c:pt idx="197">
                  <c:v>2.4220000000000001E-3</c:v>
                </c:pt>
                <c:pt idx="198">
                  <c:v>2.5040000000000045E-3</c:v>
                </c:pt>
                <c:pt idx="199">
                  <c:v>2.5820000000000001E-3</c:v>
                </c:pt>
                <c:pt idx="200">
                  <c:v>2.6670000000000062E-3</c:v>
                </c:pt>
              </c:numCache>
            </c:numRef>
          </c:yVal>
          <c:smooth val="0"/>
        </c:ser>
        <c:ser>
          <c:idx val="2"/>
          <c:order val="2"/>
          <c:tx>
            <c:v>1x10-4 M</c:v>
          </c:tx>
          <c:spPr>
            <a:ln w="28575">
              <a:noFill/>
            </a:ln>
          </c:spPr>
          <c:marker>
            <c:symbol val="triangle"/>
            <c:size val="2"/>
          </c:marker>
          <c:xVal>
            <c:numRef>
              <c:f>'10-4 PDI'!$A$3:$A$203</c:f>
              <c:numCache>
                <c:formatCode>0.00E+00</c:formatCode>
                <c:ptCount val="201"/>
                <c:pt idx="0">
                  <c:v>-0.608900000000001</c:v>
                </c:pt>
                <c:pt idx="1">
                  <c:v>-0.60850000000000004</c:v>
                </c:pt>
                <c:pt idx="2">
                  <c:v>-0.60729999999999995</c:v>
                </c:pt>
                <c:pt idx="3">
                  <c:v>-0.60640000000000005</c:v>
                </c:pt>
                <c:pt idx="4">
                  <c:v>-0.60529999999999995</c:v>
                </c:pt>
                <c:pt idx="5">
                  <c:v>-0.60429999999999995</c:v>
                </c:pt>
                <c:pt idx="6">
                  <c:v>-0.60329999999999995</c:v>
                </c:pt>
                <c:pt idx="7">
                  <c:v>-0.60240000000000005</c:v>
                </c:pt>
                <c:pt idx="8">
                  <c:v>-0.60129999999999995</c:v>
                </c:pt>
                <c:pt idx="9">
                  <c:v>-0.60029999999999994</c:v>
                </c:pt>
                <c:pt idx="10">
                  <c:v>-0.59939999999999949</c:v>
                </c:pt>
                <c:pt idx="11">
                  <c:v>-0.59839999999999949</c:v>
                </c:pt>
                <c:pt idx="12">
                  <c:v>-0.5972999999999995</c:v>
                </c:pt>
                <c:pt idx="13">
                  <c:v>-0.5962999999999995</c:v>
                </c:pt>
                <c:pt idx="14">
                  <c:v>-0.59539999999999949</c:v>
                </c:pt>
                <c:pt idx="15">
                  <c:v>-0.59439999999999948</c:v>
                </c:pt>
                <c:pt idx="16">
                  <c:v>-0.59339999999999959</c:v>
                </c:pt>
                <c:pt idx="17">
                  <c:v>-0.59239999999999959</c:v>
                </c:pt>
                <c:pt idx="18">
                  <c:v>-0.59129999999999949</c:v>
                </c:pt>
                <c:pt idx="19">
                  <c:v>-0.59039999999999959</c:v>
                </c:pt>
                <c:pt idx="20">
                  <c:v>-0.58939999999999959</c:v>
                </c:pt>
                <c:pt idx="21">
                  <c:v>-0.58839999999999959</c:v>
                </c:pt>
                <c:pt idx="22">
                  <c:v>-0.58739999999999959</c:v>
                </c:pt>
                <c:pt idx="23">
                  <c:v>-0.58639999999999959</c:v>
                </c:pt>
                <c:pt idx="24">
                  <c:v>-0.58549999999999958</c:v>
                </c:pt>
                <c:pt idx="25">
                  <c:v>-0.58439999999999959</c:v>
                </c:pt>
                <c:pt idx="26">
                  <c:v>-0.58339999999999959</c:v>
                </c:pt>
                <c:pt idx="27">
                  <c:v>-0.58249999999999957</c:v>
                </c:pt>
                <c:pt idx="28">
                  <c:v>-0.58149999999999957</c:v>
                </c:pt>
                <c:pt idx="29">
                  <c:v>-0.58039999999999958</c:v>
                </c:pt>
                <c:pt idx="30">
                  <c:v>-0.57940000000000003</c:v>
                </c:pt>
                <c:pt idx="31">
                  <c:v>-0.57850000000000001</c:v>
                </c:pt>
                <c:pt idx="32">
                  <c:v>-0.57750000000000001</c:v>
                </c:pt>
                <c:pt idx="33">
                  <c:v>-0.57640000000000002</c:v>
                </c:pt>
                <c:pt idx="34">
                  <c:v>-0.57550000000000001</c:v>
                </c:pt>
                <c:pt idx="35">
                  <c:v>-0.57450000000000001</c:v>
                </c:pt>
                <c:pt idx="36">
                  <c:v>-0.57350000000000001</c:v>
                </c:pt>
                <c:pt idx="37">
                  <c:v>-0.57250000000000001</c:v>
                </c:pt>
                <c:pt idx="38">
                  <c:v>-0.57150000000000001</c:v>
                </c:pt>
                <c:pt idx="39">
                  <c:v>-0.57050000000000001</c:v>
                </c:pt>
                <c:pt idx="40">
                  <c:v>-0.56950000000000001</c:v>
                </c:pt>
                <c:pt idx="41">
                  <c:v>-0.56850000000000001</c:v>
                </c:pt>
                <c:pt idx="42">
                  <c:v>-0.56740000000000002</c:v>
                </c:pt>
                <c:pt idx="43">
                  <c:v>-0.5665</c:v>
                </c:pt>
                <c:pt idx="44">
                  <c:v>-0.5655</c:v>
                </c:pt>
                <c:pt idx="45">
                  <c:v>-0.5645</c:v>
                </c:pt>
                <c:pt idx="46">
                  <c:v>-0.5635</c:v>
                </c:pt>
                <c:pt idx="47">
                  <c:v>-0.5625</c:v>
                </c:pt>
                <c:pt idx="48">
                  <c:v>-0.5615</c:v>
                </c:pt>
                <c:pt idx="49">
                  <c:v>-0.5605</c:v>
                </c:pt>
                <c:pt idx="50">
                  <c:v>-0.5595</c:v>
                </c:pt>
                <c:pt idx="51">
                  <c:v>-0.5585</c:v>
                </c:pt>
                <c:pt idx="52">
                  <c:v>-0.5575</c:v>
                </c:pt>
                <c:pt idx="53">
                  <c:v>-0.55649999999999999</c:v>
                </c:pt>
                <c:pt idx="54">
                  <c:v>-0.55549999999999999</c:v>
                </c:pt>
                <c:pt idx="55">
                  <c:v>-0.55449999999999999</c:v>
                </c:pt>
                <c:pt idx="56">
                  <c:v>-0.55359999999999998</c:v>
                </c:pt>
                <c:pt idx="57">
                  <c:v>-0.55249999999999999</c:v>
                </c:pt>
                <c:pt idx="58">
                  <c:v>-0.55149999999999999</c:v>
                </c:pt>
                <c:pt idx="59">
                  <c:v>-0.55049999999999999</c:v>
                </c:pt>
                <c:pt idx="60">
                  <c:v>-0.54959999999999998</c:v>
                </c:pt>
                <c:pt idx="61">
                  <c:v>-0.54859999999999998</c:v>
                </c:pt>
                <c:pt idx="62">
                  <c:v>-0.54749999999999999</c:v>
                </c:pt>
                <c:pt idx="63">
                  <c:v>-0.54649999999999999</c:v>
                </c:pt>
                <c:pt idx="64">
                  <c:v>-0.54559999999999997</c:v>
                </c:pt>
                <c:pt idx="65">
                  <c:v>-0.54449999999999998</c:v>
                </c:pt>
                <c:pt idx="66">
                  <c:v>-0.54349999999999998</c:v>
                </c:pt>
                <c:pt idx="67">
                  <c:v>-0.54249999999999998</c:v>
                </c:pt>
                <c:pt idx="68">
                  <c:v>-0.54159999999999997</c:v>
                </c:pt>
                <c:pt idx="69">
                  <c:v>-0.54059999999999997</c:v>
                </c:pt>
                <c:pt idx="70">
                  <c:v>-0.53949999999999998</c:v>
                </c:pt>
                <c:pt idx="71">
                  <c:v>-0.53849999999999998</c:v>
                </c:pt>
                <c:pt idx="72">
                  <c:v>-0.53749999999999998</c:v>
                </c:pt>
                <c:pt idx="73">
                  <c:v>-0.53659999999999997</c:v>
                </c:pt>
                <c:pt idx="74">
                  <c:v>-0.53549999999999998</c:v>
                </c:pt>
                <c:pt idx="75">
                  <c:v>-0.53459999999999996</c:v>
                </c:pt>
                <c:pt idx="76">
                  <c:v>-0.53359999999999996</c:v>
                </c:pt>
                <c:pt idx="77">
                  <c:v>-0.53259999999999996</c:v>
                </c:pt>
                <c:pt idx="78">
                  <c:v>-0.53159999999999996</c:v>
                </c:pt>
                <c:pt idx="79">
                  <c:v>-0.53039999999999998</c:v>
                </c:pt>
                <c:pt idx="80">
                  <c:v>-0.52939999999999998</c:v>
                </c:pt>
                <c:pt idx="81">
                  <c:v>-0.52839999999999998</c:v>
                </c:pt>
                <c:pt idx="82">
                  <c:v>-0.52739999999999998</c:v>
                </c:pt>
                <c:pt idx="83">
                  <c:v>-0.52649999999999997</c:v>
                </c:pt>
                <c:pt idx="84">
                  <c:v>-0.52549999999999997</c:v>
                </c:pt>
                <c:pt idx="85">
                  <c:v>-0.52449999999999997</c:v>
                </c:pt>
                <c:pt idx="86">
                  <c:v>-0.52349999999999997</c:v>
                </c:pt>
                <c:pt idx="87">
                  <c:v>-0.52249999999999996</c:v>
                </c:pt>
                <c:pt idx="88">
                  <c:v>-0.52159999999999951</c:v>
                </c:pt>
                <c:pt idx="89">
                  <c:v>-0.52049999999999996</c:v>
                </c:pt>
                <c:pt idx="90">
                  <c:v>-0.51949999999999996</c:v>
                </c:pt>
                <c:pt idx="91">
                  <c:v>-0.51859999999999951</c:v>
                </c:pt>
                <c:pt idx="92">
                  <c:v>-0.5175999999999995</c:v>
                </c:pt>
                <c:pt idx="93">
                  <c:v>-0.5165999999999995</c:v>
                </c:pt>
                <c:pt idx="94">
                  <c:v>-0.5155999999999995</c:v>
                </c:pt>
                <c:pt idx="95">
                  <c:v>-0.5145999999999995</c:v>
                </c:pt>
                <c:pt idx="96">
                  <c:v>-0.5135999999999995</c:v>
                </c:pt>
                <c:pt idx="97">
                  <c:v>-0.51300000000000001</c:v>
                </c:pt>
                <c:pt idx="98">
                  <c:v>-0.51249999999999996</c:v>
                </c:pt>
                <c:pt idx="99">
                  <c:v>-0.51090000000000002</c:v>
                </c:pt>
                <c:pt idx="100">
                  <c:v>-0.50960000000000005</c:v>
                </c:pt>
                <c:pt idx="101">
                  <c:v>-0.50870000000000004</c:v>
                </c:pt>
                <c:pt idx="102">
                  <c:v>-0.50770000000000004</c:v>
                </c:pt>
                <c:pt idx="103">
                  <c:v>-0.50670000000000004</c:v>
                </c:pt>
                <c:pt idx="104">
                  <c:v>-0.50570000000000004</c:v>
                </c:pt>
                <c:pt idx="105">
                  <c:v>-0.50470000000000004</c:v>
                </c:pt>
                <c:pt idx="106">
                  <c:v>-0.50370000000000004</c:v>
                </c:pt>
                <c:pt idx="107">
                  <c:v>-0.50270000000000004</c:v>
                </c:pt>
                <c:pt idx="108">
                  <c:v>-0.50180000000000002</c:v>
                </c:pt>
                <c:pt idx="109">
                  <c:v>-0.50080000000000002</c:v>
                </c:pt>
                <c:pt idx="110">
                  <c:v>-0.49980000000000063</c:v>
                </c:pt>
                <c:pt idx="111">
                  <c:v>-0.49880000000000063</c:v>
                </c:pt>
                <c:pt idx="112">
                  <c:v>-0.49780000000000063</c:v>
                </c:pt>
                <c:pt idx="113">
                  <c:v>-0.49690000000000056</c:v>
                </c:pt>
                <c:pt idx="114">
                  <c:v>-0.49590000000000056</c:v>
                </c:pt>
                <c:pt idx="115">
                  <c:v>-0.49480000000000063</c:v>
                </c:pt>
                <c:pt idx="116">
                  <c:v>-0.49380000000000063</c:v>
                </c:pt>
                <c:pt idx="117">
                  <c:v>-0.49290000000000056</c:v>
                </c:pt>
                <c:pt idx="118">
                  <c:v>-0.49190000000000056</c:v>
                </c:pt>
                <c:pt idx="119">
                  <c:v>-0.49090000000000056</c:v>
                </c:pt>
                <c:pt idx="120">
                  <c:v>-0.48960000000000031</c:v>
                </c:pt>
                <c:pt idx="121">
                  <c:v>-0.48860000000000031</c:v>
                </c:pt>
                <c:pt idx="122">
                  <c:v>-0.48760000000000031</c:v>
                </c:pt>
                <c:pt idx="123">
                  <c:v>-0.48660000000000031</c:v>
                </c:pt>
                <c:pt idx="124">
                  <c:v>-0.48570000000000002</c:v>
                </c:pt>
                <c:pt idx="125">
                  <c:v>-0.48470000000000002</c:v>
                </c:pt>
                <c:pt idx="126">
                  <c:v>-0.48370000000000002</c:v>
                </c:pt>
                <c:pt idx="127">
                  <c:v>-0.48260000000000008</c:v>
                </c:pt>
                <c:pt idx="128">
                  <c:v>-0.48170000000000002</c:v>
                </c:pt>
                <c:pt idx="129">
                  <c:v>-0.48070000000000002</c:v>
                </c:pt>
                <c:pt idx="130">
                  <c:v>-0.47970000000000002</c:v>
                </c:pt>
                <c:pt idx="131">
                  <c:v>-0.47870000000000001</c:v>
                </c:pt>
                <c:pt idx="132">
                  <c:v>-0.47770000000000001</c:v>
                </c:pt>
                <c:pt idx="133">
                  <c:v>-0.47670000000000001</c:v>
                </c:pt>
                <c:pt idx="134">
                  <c:v>-0.47570000000000001</c:v>
                </c:pt>
                <c:pt idx="135">
                  <c:v>-0.47470000000000001</c:v>
                </c:pt>
                <c:pt idx="136">
                  <c:v>-0.47370000000000001</c:v>
                </c:pt>
                <c:pt idx="137">
                  <c:v>-0.47270000000000001</c:v>
                </c:pt>
                <c:pt idx="138">
                  <c:v>-0.4718000000000005</c:v>
                </c:pt>
                <c:pt idx="139">
                  <c:v>-0.47070000000000001</c:v>
                </c:pt>
                <c:pt idx="140">
                  <c:v>-0.46970000000000001</c:v>
                </c:pt>
                <c:pt idx="141">
                  <c:v>-0.46880000000000038</c:v>
                </c:pt>
                <c:pt idx="142">
                  <c:v>-0.4677</c:v>
                </c:pt>
                <c:pt idx="143">
                  <c:v>-0.4667</c:v>
                </c:pt>
                <c:pt idx="144">
                  <c:v>-0.4657</c:v>
                </c:pt>
                <c:pt idx="145">
                  <c:v>-0.4647</c:v>
                </c:pt>
                <c:pt idx="146">
                  <c:v>-0.4637</c:v>
                </c:pt>
                <c:pt idx="147">
                  <c:v>-0.4627</c:v>
                </c:pt>
                <c:pt idx="148">
                  <c:v>-0.4617</c:v>
                </c:pt>
                <c:pt idx="149">
                  <c:v>-0.46080000000000032</c:v>
                </c:pt>
                <c:pt idx="150">
                  <c:v>-0.4597</c:v>
                </c:pt>
                <c:pt idx="151">
                  <c:v>-0.4587</c:v>
                </c:pt>
                <c:pt idx="152">
                  <c:v>-0.4577</c:v>
                </c:pt>
                <c:pt idx="153">
                  <c:v>-0.45670000000000005</c:v>
                </c:pt>
                <c:pt idx="154">
                  <c:v>-0.45579999999999998</c:v>
                </c:pt>
                <c:pt idx="155">
                  <c:v>-0.45470000000000005</c:v>
                </c:pt>
                <c:pt idx="156">
                  <c:v>-0.45370000000000005</c:v>
                </c:pt>
                <c:pt idx="157">
                  <c:v>-0.45279999999999998</c:v>
                </c:pt>
                <c:pt idx="158">
                  <c:v>-0.45170000000000005</c:v>
                </c:pt>
                <c:pt idx="159">
                  <c:v>-0.45070000000000005</c:v>
                </c:pt>
                <c:pt idx="160">
                  <c:v>-0.44970000000000004</c:v>
                </c:pt>
                <c:pt idx="161">
                  <c:v>-0.44870000000000004</c:v>
                </c:pt>
                <c:pt idx="162">
                  <c:v>-0.44770000000000004</c:v>
                </c:pt>
                <c:pt idx="163">
                  <c:v>-0.44670000000000004</c:v>
                </c:pt>
                <c:pt idx="164">
                  <c:v>-0.44570000000000004</c:v>
                </c:pt>
                <c:pt idx="165">
                  <c:v>-0.44479999999999997</c:v>
                </c:pt>
                <c:pt idx="166">
                  <c:v>-0.44379999999999997</c:v>
                </c:pt>
                <c:pt idx="167">
                  <c:v>-0.44280000000000008</c:v>
                </c:pt>
                <c:pt idx="168">
                  <c:v>-0.44180000000000008</c:v>
                </c:pt>
                <c:pt idx="169">
                  <c:v>-0.44080000000000008</c:v>
                </c:pt>
                <c:pt idx="170">
                  <c:v>-0.43970000000000031</c:v>
                </c:pt>
                <c:pt idx="171">
                  <c:v>-0.43870000000000031</c:v>
                </c:pt>
                <c:pt idx="172">
                  <c:v>-0.43770000000000031</c:v>
                </c:pt>
                <c:pt idx="173">
                  <c:v>-0.43680000000000063</c:v>
                </c:pt>
                <c:pt idx="174">
                  <c:v>-0.43580000000000063</c:v>
                </c:pt>
                <c:pt idx="175">
                  <c:v>-0.43480000000000063</c:v>
                </c:pt>
                <c:pt idx="176">
                  <c:v>-0.43380000000000063</c:v>
                </c:pt>
                <c:pt idx="177">
                  <c:v>-0.43280000000000063</c:v>
                </c:pt>
                <c:pt idx="178">
                  <c:v>-0.43180000000000063</c:v>
                </c:pt>
                <c:pt idx="179">
                  <c:v>-0.43080000000000063</c:v>
                </c:pt>
                <c:pt idx="180">
                  <c:v>-0.42980000000000063</c:v>
                </c:pt>
                <c:pt idx="181">
                  <c:v>-0.42880000000000063</c:v>
                </c:pt>
                <c:pt idx="182">
                  <c:v>-0.42780000000000057</c:v>
                </c:pt>
                <c:pt idx="183">
                  <c:v>-0.42680000000000057</c:v>
                </c:pt>
                <c:pt idx="184">
                  <c:v>-0.42580000000000057</c:v>
                </c:pt>
                <c:pt idx="185">
                  <c:v>-0.42480000000000057</c:v>
                </c:pt>
                <c:pt idx="186">
                  <c:v>-0.42380000000000057</c:v>
                </c:pt>
                <c:pt idx="187">
                  <c:v>-0.42280000000000056</c:v>
                </c:pt>
                <c:pt idx="188">
                  <c:v>-0.42180000000000056</c:v>
                </c:pt>
                <c:pt idx="189">
                  <c:v>-0.42090000000000038</c:v>
                </c:pt>
                <c:pt idx="190">
                  <c:v>-0.41990000000000038</c:v>
                </c:pt>
                <c:pt idx="191">
                  <c:v>-0.41890000000000038</c:v>
                </c:pt>
                <c:pt idx="192">
                  <c:v>-0.41780000000000056</c:v>
                </c:pt>
                <c:pt idx="193">
                  <c:v>-0.41680000000000056</c:v>
                </c:pt>
                <c:pt idx="194">
                  <c:v>-0.41590000000000032</c:v>
                </c:pt>
                <c:pt idx="195">
                  <c:v>-0.4148000000000005</c:v>
                </c:pt>
                <c:pt idx="196">
                  <c:v>-0.4138000000000005</c:v>
                </c:pt>
                <c:pt idx="197">
                  <c:v>-0.41290000000000032</c:v>
                </c:pt>
                <c:pt idx="198">
                  <c:v>-0.41190000000000032</c:v>
                </c:pt>
                <c:pt idx="199">
                  <c:v>-0.4108000000000005</c:v>
                </c:pt>
                <c:pt idx="200">
                  <c:v>-0.4098000000000005</c:v>
                </c:pt>
              </c:numCache>
            </c:numRef>
          </c:xVal>
          <c:yVal>
            <c:numRef>
              <c:f>'10-4 PDI'!$B$3:$B$203</c:f>
              <c:numCache>
                <c:formatCode>0.00E+00</c:formatCode>
                <c:ptCount val="201"/>
                <c:pt idx="0">
                  <c:v>1.075999999999998E-3</c:v>
                </c:pt>
                <c:pt idx="1">
                  <c:v>9.7260000000000044E-4</c:v>
                </c:pt>
                <c:pt idx="2">
                  <c:v>9.1560000000000241E-4</c:v>
                </c:pt>
                <c:pt idx="3">
                  <c:v>8.7840000000000043E-4</c:v>
                </c:pt>
                <c:pt idx="4">
                  <c:v>8.466000000000028E-4</c:v>
                </c:pt>
                <c:pt idx="5">
                  <c:v>8.1860000000000179E-4</c:v>
                </c:pt>
                <c:pt idx="6">
                  <c:v>7.9330000000000221E-4</c:v>
                </c:pt>
                <c:pt idx="7">
                  <c:v>7.6990000000000131E-4</c:v>
                </c:pt>
                <c:pt idx="8">
                  <c:v>7.4830000000000187E-4</c:v>
                </c:pt>
                <c:pt idx="9">
                  <c:v>7.2810000000000181E-4</c:v>
                </c:pt>
                <c:pt idx="10">
                  <c:v>7.0870000000000113E-4</c:v>
                </c:pt>
                <c:pt idx="11">
                  <c:v>6.9020000000000138E-4</c:v>
                </c:pt>
                <c:pt idx="12">
                  <c:v>6.7300000000000161E-4</c:v>
                </c:pt>
                <c:pt idx="13">
                  <c:v>6.5610000000000115E-4</c:v>
                </c:pt>
                <c:pt idx="14">
                  <c:v>6.4010000000000184E-4</c:v>
                </c:pt>
                <c:pt idx="15">
                  <c:v>6.2440000000000108E-4</c:v>
                </c:pt>
                <c:pt idx="16">
                  <c:v>6.0950000000000034E-4</c:v>
                </c:pt>
                <c:pt idx="17">
                  <c:v>5.9510000000000162E-4</c:v>
                </c:pt>
                <c:pt idx="18">
                  <c:v>5.8110000000000095E-4</c:v>
                </c:pt>
                <c:pt idx="19">
                  <c:v>5.6749999999999997E-4</c:v>
                </c:pt>
                <c:pt idx="20">
                  <c:v>5.5430000000000117E-4</c:v>
                </c:pt>
                <c:pt idx="21">
                  <c:v>5.4160000000000135E-4</c:v>
                </c:pt>
                <c:pt idx="22">
                  <c:v>5.2920000000000094E-4</c:v>
                </c:pt>
                <c:pt idx="23">
                  <c:v>5.1720000000000021E-4</c:v>
                </c:pt>
                <c:pt idx="24">
                  <c:v>5.0560000000000112E-4</c:v>
                </c:pt>
                <c:pt idx="25">
                  <c:v>4.9410000000000144E-4</c:v>
                </c:pt>
                <c:pt idx="26">
                  <c:v>4.8280000000000003E-4</c:v>
                </c:pt>
                <c:pt idx="27">
                  <c:v>4.7180000000000079E-4</c:v>
                </c:pt>
                <c:pt idx="28">
                  <c:v>4.6120000000000004E-4</c:v>
                </c:pt>
                <c:pt idx="29">
                  <c:v>4.5070000000000022E-4</c:v>
                </c:pt>
                <c:pt idx="30">
                  <c:v>4.405000000000009E-4</c:v>
                </c:pt>
                <c:pt idx="31">
                  <c:v>4.3060000000000093E-4</c:v>
                </c:pt>
                <c:pt idx="32">
                  <c:v>4.208000000000008E-4</c:v>
                </c:pt>
                <c:pt idx="33">
                  <c:v>4.1090000000000034E-4</c:v>
                </c:pt>
                <c:pt idx="34">
                  <c:v>4.0150000000000022E-4</c:v>
                </c:pt>
                <c:pt idx="35">
                  <c:v>3.9220000000000053E-4</c:v>
                </c:pt>
                <c:pt idx="36">
                  <c:v>3.8350000000000011E-4</c:v>
                </c:pt>
                <c:pt idx="37">
                  <c:v>3.7490000000000087E-4</c:v>
                </c:pt>
                <c:pt idx="38">
                  <c:v>3.673000000000008E-4</c:v>
                </c:pt>
                <c:pt idx="39">
                  <c:v>3.5880000000000075E-4</c:v>
                </c:pt>
                <c:pt idx="40">
                  <c:v>3.5040000000000071E-4</c:v>
                </c:pt>
                <c:pt idx="41">
                  <c:v>3.4220000000000002E-4</c:v>
                </c:pt>
                <c:pt idx="42">
                  <c:v>3.3410000000000042E-4</c:v>
                </c:pt>
                <c:pt idx="43">
                  <c:v>3.2600000000000088E-4</c:v>
                </c:pt>
                <c:pt idx="44">
                  <c:v>3.1810000000000063E-4</c:v>
                </c:pt>
                <c:pt idx="45">
                  <c:v>3.1040000000000071E-4</c:v>
                </c:pt>
                <c:pt idx="46">
                  <c:v>3.0290000000000053E-4</c:v>
                </c:pt>
                <c:pt idx="47">
                  <c:v>2.947000000000006E-4</c:v>
                </c:pt>
                <c:pt idx="48">
                  <c:v>2.876E-4</c:v>
                </c:pt>
                <c:pt idx="49">
                  <c:v>2.805000000000001E-4</c:v>
                </c:pt>
                <c:pt idx="50">
                  <c:v>2.7290000000000062E-4</c:v>
                </c:pt>
                <c:pt idx="51">
                  <c:v>2.6620000000000056E-4</c:v>
                </c:pt>
                <c:pt idx="52">
                  <c:v>2.5900000000000006E-4</c:v>
                </c:pt>
                <c:pt idx="53">
                  <c:v>2.518000000000001E-4</c:v>
                </c:pt>
                <c:pt idx="54">
                  <c:v>2.4470000000000047E-4</c:v>
                </c:pt>
                <c:pt idx="55">
                  <c:v>2.3780000000000001E-4</c:v>
                </c:pt>
                <c:pt idx="56">
                  <c:v>2.3110000000000001E-4</c:v>
                </c:pt>
                <c:pt idx="57">
                  <c:v>2.2450000000000055E-4</c:v>
                </c:pt>
                <c:pt idx="58">
                  <c:v>2.1790000000000012E-4</c:v>
                </c:pt>
                <c:pt idx="59">
                  <c:v>2.1140000000000012E-4</c:v>
                </c:pt>
                <c:pt idx="60">
                  <c:v>2.049000000000004E-4</c:v>
                </c:pt>
                <c:pt idx="61">
                  <c:v>1.9850000000000052E-4</c:v>
                </c:pt>
                <c:pt idx="62">
                  <c:v>1.9210000000000044E-4</c:v>
                </c:pt>
                <c:pt idx="63">
                  <c:v>1.8650000000000039E-4</c:v>
                </c:pt>
                <c:pt idx="64">
                  <c:v>1.8030000000000032E-4</c:v>
                </c:pt>
                <c:pt idx="65">
                  <c:v>1.7400000000000035E-4</c:v>
                </c:pt>
                <c:pt idx="66">
                  <c:v>1.6780000000000047E-4</c:v>
                </c:pt>
                <c:pt idx="67">
                  <c:v>1.6180000000000044E-4</c:v>
                </c:pt>
                <c:pt idx="68">
                  <c:v>1.5559999999999999E-4</c:v>
                </c:pt>
                <c:pt idx="69">
                  <c:v>1.4960000000000033E-4</c:v>
                </c:pt>
                <c:pt idx="70">
                  <c:v>1.4359999999999999E-4</c:v>
                </c:pt>
                <c:pt idx="71">
                  <c:v>1.3750000000000028E-4</c:v>
                </c:pt>
                <c:pt idx="72">
                  <c:v>1.3160000000000035E-4</c:v>
                </c:pt>
                <c:pt idx="73">
                  <c:v>1.2559999999999999E-4</c:v>
                </c:pt>
                <c:pt idx="74">
                  <c:v>1.198000000000004E-4</c:v>
                </c:pt>
                <c:pt idx="75">
                  <c:v>1.1390000000000027E-4</c:v>
                </c:pt>
                <c:pt idx="76">
                  <c:v>1.081000000000002E-4</c:v>
                </c:pt>
                <c:pt idx="77">
                  <c:v>1.0220000000000025E-4</c:v>
                </c:pt>
                <c:pt idx="78">
                  <c:v>9.6610000000000256E-5</c:v>
                </c:pt>
                <c:pt idx="79">
                  <c:v>8.9830000000000283E-5</c:v>
                </c:pt>
                <c:pt idx="80">
                  <c:v>8.3930000000000262E-5</c:v>
                </c:pt>
                <c:pt idx="81">
                  <c:v>7.8900000000000156E-5</c:v>
                </c:pt>
                <c:pt idx="82">
                  <c:v>7.3430000000000197E-5</c:v>
                </c:pt>
                <c:pt idx="83">
                  <c:v>6.7950000000000134E-5</c:v>
                </c:pt>
                <c:pt idx="84">
                  <c:v>6.2540000000000116E-5</c:v>
                </c:pt>
                <c:pt idx="85">
                  <c:v>5.7230000000000121E-5</c:v>
                </c:pt>
                <c:pt idx="86">
                  <c:v>5.1920000000000004E-5</c:v>
                </c:pt>
                <c:pt idx="87">
                  <c:v>4.6629999999999999E-5</c:v>
                </c:pt>
                <c:pt idx="88">
                  <c:v>4.1340000000000014E-5</c:v>
                </c:pt>
                <c:pt idx="89">
                  <c:v>3.6110000000000059E-5</c:v>
                </c:pt>
                <c:pt idx="90">
                  <c:v>3.0970000000000091E-5</c:v>
                </c:pt>
                <c:pt idx="91">
                  <c:v>2.5760000000000011E-5</c:v>
                </c:pt>
                <c:pt idx="92">
                  <c:v>2.060000000000006E-5</c:v>
                </c:pt>
                <c:pt idx="93">
                  <c:v>1.5400000000000052E-5</c:v>
                </c:pt>
                <c:pt idx="94">
                  <c:v>1.0250000000000022E-5</c:v>
                </c:pt>
                <c:pt idx="95">
                  <c:v>5.2290000000000138E-6</c:v>
                </c:pt>
                <c:pt idx="96">
                  <c:v>1.584000000000006E-7</c:v>
                </c:pt>
                <c:pt idx="97">
                  <c:v>1.3370000000000041E-6</c:v>
                </c:pt>
                <c:pt idx="98">
                  <c:v>1.3370000000000041E-6</c:v>
                </c:pt>
                <c:pt idx="99">
                  <c:v>1.3370000000000035E-5</c:v>
                </c:pt>
                <c:pt idx="100">
                  <c:v>2.0320000000000002E-5</c:v>
                </c:pt>
                <c:pt idx="101">
                  <c:v>2.5050000000000053E-5</c:v>
                </c:pt>
                <c:pt idx="102">
                  <c:v>2.9910000000000051E-5</c:v>
                </c:pt>
                <c:pt idx="103">
                  <c:v>3.4730000000000069E-5</c:v>
                </c:pt>
                <c:pt idx="104">
                  <c:v>3.9600000000000116E-5</c:v>
                </c:pt>
                <c:pt idx="105">
                  <c:v>4.4400000000000137E-5</c:v>
                </c:pt>
                <c:pt idx="106">
                  <c:v>4.9260000000000128E-5</c:v>
                </c:pt>
                <c:pt idx="107">
                  <c:v>5.4060000000000184E-5</c:v>
                </c:pt>
                <c:pt idx="108">
                  <c:v>5.881000000000017E-5</c:v>
                </c:pt>
                <c:pt idx="109">
                  <c:v>6.3639999999999994E-5</c:v>
                </c:pt>
                <c:pt idx="110">
                  <c:v>6.8349999999999994E-5</c:v>
                </c:pt>
                <c:pt idx="111">
                  <c:v>7.3100000000000137E-5</c:v>
                </c:pt>
                <c:pt idx="112">
                  <c:v>7.7790000000000229E-5</c:v>
                </c:pt>
                <c:pt idx="113">
                  <c:v>8.2470000000000002E-5</c:v>
                </c:pt>
                <c:pt idx="114">
                  <c:v>8.7050000000000286E-5</c:v>
                </c:pt>
                <c:pt idx="115">
                  <c:v>9.1640000000000214E-5</c:v>
                </c:pt>
                <c:pt idx="116">
                  <c:v>9.6190000000000256E-5</c:v>
                </c:pt>
                <c:pt idx="117">
                  <c:v>1.0080000000000023E-4</c:v>
                </c:pt>
                <c:pt idx="118">
                  <c:v>1.0540000000000027E-4</c:v>
                </c:pt>
                <c:pt idx="119">
                  <c:v>1.1000000000000034E-4</c:v>
                </c:pt>
                <c:pt idx="120">
                  <c:v>1.165000000000003E-4</c:v>
                </c:pt>
                <c:pt idx="121">
                  <c:v>1.2110000000000003E-4</c:v>
                </c:pt>
                <c:pt idx="122">
                  <c:v>1.2579999999999999E-4</c:v>
                </c:pt>
                <c:pt idx="123">
                  <c:v>1.3050000000000005E-4</c:v>
                </c:pt>
                <c:pt idx="124">
                  <c:v>1.3540000000000039E-4</c:v>
                </c:pt>
                <c:pt idx="125">
                  <c:v>1.405E-4</c:v>
                </c:pt>
                <c:pt idx="126">
                  <c:v>1.4530000000000001E-4</c:v>
                </c:pt>
                <c:pt idx="127">
                  <c:v>1.5050000000000024E-4</c:v>
                </c:pt>
                <c:pt idx="128">
                  <c:v>1.560000000000004E-4</c:v>
                </c:pt>
                <c:pt idx="129">
                  <c:v>1.6139999999999999E-4</c:v>
                </c:pt>
                <c:pt idx="130">
                  <c:v>1.6700000000000048E-4</c:v>
                </c:pt>
                <c:pt idx="131">
                  <c:v>1.7230000000000001E-4</c:v>
                </c:pt>
                <c:pt idx="132">
                  <c:v>1.7690000000000029E-4</c:v>
                </c:pt>
                <c:pt idx="133">
                  <c:v>1.8200000000000049E-4</c:v>
                </c:pt>
                <c:pt idx="134">
                  <c:v>1.8760000000000049E-4</c:v>
                </c:pt>
                <c:pt idx="135">
                  <c:v>1.9230000000000047E-4</c:v>
                </c:pt>
                <c:pt idx="136">
                  <c:v>1.9840000000000062E-4</c:v>
                </c:pt>
                <c:pt idx="137">
                  <c:v>2.0480000000000051E-4</c:v>
                </c:pt>
                <c:pt idx="138">
                  <c:v>2.1110000000000006E-4</c:v>
                </c:pt>
                <c:pt idx="139">
                  <c:v>2.181000000000005E-4</c:v>
                </c:pt>
                <c:pt idx="140">
                  <c:v>2.2540000000000044E-4</c:v>
                </c:pt>
                <c:pt idx="141">
                  <c:v>2.3169999999999997E-4</c:v>
                </c:pt>
                <c:pt idx="142">
                  <c:v>2.3880000000000044E-4</c:v>
                </c:pt>
                <c:pt idx="143">
                  <c:v>2.4410000000000002E-4</c:v>
                </c:pt>
                <c:pt idx="144">
                  <c:v>2.4850000000000002E-4</c:v>
                </c:pt>
                <c:pt idx="145">
                  <c:v>2.5250000000000012E-4</c:v>
                </c:pt>
                <c:pt idx="146">
                  <c:v>2.6130000000000055E-4</c:v>
                </c:pt>
                <c:pt idx="147">
                  <c:v>2.6990000000000011E-4</c:v>
                </c:pt>
                <c:pt idx="148">
                  <c:v>2.6690000000000058E-4</c:v>
                </c:pt>
                <c:pt idx="149">
                  <c:v>2.7290000000000062E-4</c:v>
                </c:pt>
                <c:pt idx="150">
                  <c:v>2.7930000000000072E-4</c:v>
                </c:pt>
                <c:pt idx="151">
                  <c:v>2.8570000000000006E-4</c:v>
                </c:pt>
                <c:pt idx="152">
                  <c:v>2.9200000000000059E-4</c:v>
                </c:pt>
                <c:pt idx="153">
                  <c:v>2.9830000000000064E-4</c:v>
                </c:pt>
                <c:pt idx="154">
                  <c:v>3.0490000000000053E-4</c:v>
                </c:pt>
                <c:pt idx="155">
                  <c:v>3.1140000000000052E-4</c:v>
                </c:pt>
                <c:pt idx="156">
                  <c:v>3.1810000000000063E-4</c:v>
                </c:pt>
                <c:pt idx="157">
                  <c:v>3.249000000000008E-4</c:v>
                </c:pt>
                <c:pt idx="158">
                  <c:v>3.3199999999999999E-4</c:v>
                </c:pt>
                <c:pt idx="159">
                  <c:v>3.3900000000000011E-4</c:v>
                </c:pt>
                <c:pt idx="160">
                  <c:v>3.4640000000000072E-4</c:v>
                </c:pt>
                <c:pt idx="161">
                  <c:v>3.5370000000000063E-4</c:v>
                </c:pt>
                <c:pt idx="162">
                  <c:v>3.613000000000007E-4</c:v>
                </c:pt>
                <c:pt idx="163">
                  <c:v>3.6860000000000072E-4</c:v>
                </c:pt>
                <c:pt idx="164">
                  <c:v>3.760000000000009E-4</c:v>
                </c:pt>
                <c:pt idx="165">
                  <c:v>3.8320000000000004E-4</c:v>
                </c:pt>
                <c:pt idx="166">
                  <c:v>3.905000000000006E-4</c:v>
                </c:pt>
                <c:pt idx="167">
                  <c:v>3.983000000000009E-4</c:v>
                </c:pt>
                <c:pt idx="168">
                  <c:v>4.057000000000001E-4</c:v>
                </c:pt>
                <c:pt idx="169">
                  <c:v>4.1300000000000034E-4</c:v>
                </c:pt>
                <c:pt idx="170">
                  <c:v>4.2040000000000014E-4</c:v>
                </c:pt>
                <c:pt idx="171">
                  <c:v>4.281000000000013E-4</c:v>
                </c:pt>
                <c:pt idx="172">
                  <c:v>4.3560000000000034E-4</c:v>
                </c:pt>
                <c:pt idx="173">
                  <c:v>4.4290000000000101E-4</c:v>
                </c:pt>
                <c:pt idx="174">
                  <c:v>4.5020000000000032E-4</c:v>
                </c:pt>
                <c:pt idx="175">
                  <c:v>4.58000000000001E-4</c:v>
                </c:pt>
                <c:pt idx="176">
                  <c:v>4.6589999999999999E-4</c:v>
                </c:pt>
                <c:pt idx="177">
                  <c:v>4.7410000000000133E-4</c:v>
                </c:pt>
                <c:pt idx="178">
                  <c:v>4.8210000000000033E-4</c:v>
                </c:pt>
                <c:pt idx="179">
                  <c:v>4.9000000000000118E-4</c:v>
                </c:pt>
                <c:pt idx="180">
                  <c:v>4.9790000000000164E-4</c:v>
                </c:pt>
                <c:pt idx="181">
                  <c:v>5.0630000000000022E-4</c:v>
                </c:pt>
                <c:pt idx="182">
                  <c:v>5.1500000000000038E-4</c:v>
                </c:pt>
                <c:pt idx="183">
                  <c:v>5.2380000000000135E-4</c:v>
                </c:pt>
                <c:pt idx="184">
                  <c:v>5.3269999999999999E-4</c:v>
                </c:pt>
                <c:pt idx="185">
                  <c:v>5.4200000000000103E-4</c:v>
                </c:pt>
                <c:pt idx="186">
                  <c:v>5.511000000000012E-4</c:v>
                </c:pt>
                <c:pt idx="187">
                  <c:v>5.5990000000000109E-4</c:v>
                </c:pt>
                <c:pt idx="188">
                  <c:v>5.6950000000000002E-4</c:v>
                </c:pt>
                <c:pt idx="189">
                  <c:v>5.7890000000000144E-4</c:v>
                </c:pt>
                <c:pt idx="190">
                  <c:v>5.8900000000000033E-4</c:v>
                </c:pt>
                <c:pt idx="191">
                  <c:v>5.9900000000000133E-4</c:v>
                </c:pt>
                <c:pt idx="192">
                  <c:v>6.0970000000000013E-4</c:v>
                </c:pt>
                <c:pt idx="193">
                  <c:v>6.200000000000013E-4</c:v>
                </c:pt>
                <c:pt idx="194">
                  <c:v>6.3020000000000014E-4</c:v>
                </c:pt>
                <c:pt idx="195">
                  <c:v>6.4150000000000123E-4</c:v>
                </c:pt>
                <c:pt idx="196">
                  <c:v>6.5200000000000024E-4</c:v>
                </c:pt>
                <c:pt idx="197">
                  <c:v>6.6340000000000084E-4</c:v>
                </c:pt>
                <c:pt idx="198">
                  <c:v>6.7500000000000134E-4</c:v>
                </c:pt>
                <c:pt idx="199">
                  <c:v>6.8680000000000032E-4</c:v>
                </c:pt>
                <c:pt idx="200">
                  <c:v>6.9820000000000147E-4</c:v>
                </c:pt>
              </c:numCache>
            </c:numRef>
          </c:yVal>
          <c:smooth val="0"/>
        </c:ser>
        <c:ser>
          <c:idx val="3"/>
          <c:order val="3"/>
          <c:tx>
            <c:v>1x10-5 M</c:v>
          </c:tx>
          <c:spPr>
            <a:ln w="28575">
              <a:noFill/>
            </a:ln>
          </c:spPr>
          <c:marker>
            <c:symbol val="x"/>
            <c:size val="2"/>
          </c:marker>
          <c:xVal>
            <c:numRef>
              <c:f>'10-5 PDI'!$A$3:$A$203</c:f>
              <c:numCache>
                <c:formatCode>0.00E+00</c:formatCode>
                <c:ptCount val="201"/>
                <c:pt idx="0">
                  <c:v>-0.61260000000000125</c:v>
                </c:pt>
                <c:pt idx="1">
                  <c:v>-0.61210000000000064</c:v>
                </c:pt>
                <c:pt idx="2">
                  <c:v>-0.61120000000000063</c:v>
                </c:pt>
                <c:pt idx="3">
                  <c:v>-0.61020000000000063</c:v>
                </c:pt>
                <c:pt idx="4">
                  <c:v>-0.60920000000000063</c:v>
                </c:pt>
                <c:pt idx="5">
                  <c:v>-0.60820000000000063</c:v>
                </c:pt>
                <c:pt idx="6">
                  <c:v>-0.60720000000000063</c:v>
                </c:pt>
                <c:pt idx="7">
                  <c:v>-0.60620000000000063</c:v>
                </c:pt>
                <c:pt idx="8">
                  <c:v>-0.60520000000000063</c:v>
                </c:pt>
                <c:pt idx="9">
                  <c:v>-0.60420000000000063</c:v>
                </c:pt>
                <c:pt idx="10">
                  <c:v>-0.60320000000000062</c:v>
                </c:pt>
                <c:pt idx="11">
                  <c:v>-0.60220000000000062</c:v>
                </c:pt>
                <c:pt idx="12">
                  <c:v>-0.60120000000000062</c:v>
                </c:pt>
                <c:pt idx="13">
                  <c:v>-0.60020000000000062</c:v>
                </c:pt>
                <c:pt idx="14">
                  <c:v>-0.5992999999999995</c:v>
                </c:pt>
                <c:pt idx="15">
                  <c:v>-0.5982999999999995</c:v>
                </c:pt>
                <c:pt idx="16">
                  <c:v>-0.59719999999999951</c:v>
                </c:pt>
                <c:pt idx="17">
                  <c:v>-0.59619999999999951</c:v>
                </c:pt>
                <c:pt idx="18">
                  <c:v>-0.59519999999999951</c:v>
                </c:pt>
                <c:pt idx="19">
                  <c:v>-0.59399999999999997</c:v>
                </c:pt>
                <c:pt idx="20">
                  <c:v>-0.59299999999999997</c:v>
                </c:pt>
                <c:pt idx="21">
                  <c:v>-0.59199999999999997</c:v>
                </c:pt>
                <c:pt idx="22">
                  <c:v>-0.59099999999999997</c:v>
                </c:pt>
                <c:pt idx="23">
                  <c:v>-0.59</c:v>
                </c:pt>
                <c:pt idx="24">
                  <c:v>-0.58899999999999997</c:v>
                </c:pt>
                <c:pt idx="25">
                  <c:v>-0.58809999999999996</c:v>
                </c:pt>
                <c:pt idx="26">
                  <c:v>-0.58709999999999996</c:v>
                </c:pt>
                <c:pt idx="27">
                  <c:v>-0.58609999999999951</c:v>
                </c:pt>
                <c:pt idx="28">
                  <c:v>-0.58509999999999951</c:v>
                </c:pt>
                <c:pt idx="29">
                  <c:v>-0.58409999999999951</c:v>
                </c:pt>
                <c:pt idx="30">
                  <c:v>-0.58309999999999951</c:v>
                </c:pt>
                <c:pt idx="31">
                  <c:v>-0.58209999999999951</c:v>
                </c:pt>
                <c:pt idx="32">
                  <c:v>-0.58109999999999951</c:v>
                </c:pt>
                <c:pt idx="33">
                  <c:v>-0.5800999999999995</c:v>
                </c:pt>
                <c:pt idx="34">
                  <c:v>-0.57920000000000005</c:v>
                </c:pt>
                <c:pt idx="35">
                  <c:v>-0.57809999999999995</c:v>
                </c:pt>
                <c:pt idx="36">
                  <c:v>-0.57709999999999995</c:v>
                </c:pt>
                <c:pt idx="37">
                  <c:v>-0.57609999999999995</c:v>
                </c:pt>
                <c:pt idx="38">
                  <c:v>-0.57520000000000004</c:v>
                </c:pt>
                <c:pt idx="39">
                  <c:v>-0.57420000000000004</c:v>
                </c:pt>
                <c:pt idx="40">
                  <c:v>-0.57310000000000005</c:v>
                </c:pt>
                <c:pt idx="41">
                  <c:v>-0.57210000000000005</c:v>
                </c:pt>
                <c:pt idx="42">
                  <c:v>-0.57120000000000004</c:v>
                </c:pt>
                <c:pt idx="43">
                  <c:v>-0.57010000000000005</c:v>
                </c:pt>
                <c:pt idx="44">
                  <c:v>-0.56910000000000005</c:v>
                </c:pt>
                <c:pt idx="45">
                  <c:v>-0.56810000000000005</c:v>
                </c:pt>
                <c:pt idx="46">
                  <c:v>-0.56710000000000005</c:v>
                </c:pt>
                <c:pt idx="47">
                  <c:v>-0.56620000000000004</c:v>
                </c:pt>
                <c:pt idx="48">
                  <c:v>-0.56520000000000004</c:v>
                </c:pt>
                <c:pt idx="49">
                  <c:v>-0.56420000000000003</c:v>
                </c:pt>
                <c:pt idx="50">
                  <c:v>-0.56320000000000003</c:v>
                </c:pt>
                <c:pt idx="51">
                  <c:v>-0.56220000000000003</c:v>
                </c:pt>
                <c:pt idx="52">
                  <c:v>-0.56110000000000004</c:v>
                </c:pt>
                <c:pt idx="53">
                  <c:v>-0.56020000000000003</c:v>
                </c:pt>
                <c:pt idx="54">
                  <c:v>-0.55920000000000003</c:v>
                </c:pt>
                <c:pt idx="55">
                  <c:v>-0.55820000000000003</c:v>
                </c:pt>
                <c:pt idx="56">
                  <c:v>-0.55720000000000003</c:v>
                </c:pt>
                <c:pt idx="57">
                  <c:v>-0.55620000000000003</c:v>
                </c:pt>
                <c:pt idx="58">
                  <c:v>-0.55520000000000003</c:v>
                </c:pt>
                <c:pt idx="59">
                  <c:v>-0.55420000000000003</c:v>
                </c:pt>
                <c:pt idx="60">
                  <c:v>-0.55320000000000003</c:v>
                </c:pt>
                <c:pt idx="61">
                  <c:v>-0.55220000000000002</c:v>
                </c:pt>
                <c:pt idx="62">
                  <c:v>-0.55120000000000002</c:v>
                </c:pt>
                <c:pt idx="63">
                  <c:v>-0.55020000000000002</c:v>
                </c:pt>
                <c:pt idx="64">
                  <c:v>-0.54920000000000002</c:v>
                </c:pt>
                <c:pt idx="65">
                  <c:v>-0.54820000000000002</c:v>
                </c:pt>
                <c:pt idx="66">
                  <c:v>-0.54720000000000002</c:v>
                </c:pt>
                <c:pt idx="67">
                  <c:v>-0.54620000000000002</c:v>
                </c:pt>
                <c:pt idx="68">
                  <c:v>-0.54520000000000002</c:v>
                </c:pt>
                <c:pt idx="69">
                  <c:v>-0.54420000000000002</c:v>
                </c:pt>
                <c:pt idx="70">
                  <c:v>-0.54330000000000001</c:v>
                </c:pt>
                <c:pt idx="71">
                  <c:v>-0.5423</c:v>
                </c:pt>
                <c:pt idx="72">
                  <c:v>-0.54120000000000001</c:v>
                </c:pt>
                <c:pt idx="73">
                  <c:v>-0.54020000000000001</c:v>
                </c:pt>
                <c:pt idx="74">
                  <c:v>-0.53920000000000001</c:v>
                </c:pt>
                <c:pt idx="75">
                  <c:v>-0.53820000000000001</c:v>
                </c:pt>
                <c:pt idx="76">
                  <c:v>-0.5373</c:v>
                </c:pt>
                <c:pt idx="77">
                  <c:v>-0.5363</c:v>
                </c:pt>
                <c:pt idx="78">
                  <c:v>-0.5353</c:v>
                </c:pt>
                <c:pt idx="79">
                  <c:v>-0.5343</c:v>
                </c:pt>
                <c:pt idx="80">
                  <c:v>-0.5333</c:v>
                </c:pt>
                <c:pt idx="81">
                  <c:v>-0.5323</c:v>
                </c:pt>
                <c:pt idx="82">
                  <c:v>-0.53129999999999999</c:v>
                </c:pt>
                <c:pt idx="83">
                  <c:v>-0.53029999999999999</c:v>
                </c:pt>
                <c:pt idx="84">
                  <c:v>-0.52929999999999999</c:v>
                </c:pt>
                <c:pt idx="85">
                  <c:v>-0.52829999999999999</c:v>
                </c:pt>
                <c:pt idx="86">
                  <c:v>-0.52710000000000001</c:v>
                </c:pt>
                <c:pt idx="87">
                  <c:v>-0.5262</c:v>
                </c:pt>
                <c:pt idx="88">
                  <c:v>-0.5252</c:v>
                </c:pt>
                <c:pt idx="89">
                  <c:v>-0.5242</c:v>
                </c:pt>
                <c:pt idx="90">
                  <c:v>-0.52329999999999999</c:v>
                </c:pt>
                <c:pt idx="91">
                  <c:v>-0.5222</c:v>
                </c:pt>
                <c:pt idx="92">
                  <c:v>-0.5212</c:v>
                </c:pt>
                <c:pt idx="93">
                  <c:v>-0.5202</c:v>
                </c:pt>
                <c:pt idx="94">
                  <c:v>-0.51929999999999998</c:v>
                </c:pt>
                <c:pt idx="95">
                  <c:v>-0.51829999999999998</c:v>
                </c:pt>
                <c:pt idx="96">
                  <c:v>-0.51729999999999998</c:v>
                </c:pt>
                <c:pt idx="97">
                  <c:v>-0.51629999999999998</c:v>
                </c:pt>
                <c:pt idx="98">
                  <c:v>-0.51580000000000004</c:v>
                </c:pt>
                <c:pt idx="99">
                  <c:v>-0.51519999999999999</c:v>
                </c:pt>
                <c:pt idx="100">
                  <c:v>-0.51370000000000005</c:v>
                </c:pt>
                <c:pt idx="101">
                  <c:v>-0.51239999999999997</c:v>
                </c:pt>
                <c:pt idx="102">
                  <c:v>-0.51139999999999997</c:v>
                </c:pt>
                <c:pt idx="103">
                  <c:v>-0.51039999999999996</c:v>
                </c:pt>
                <c:pt idx="104">
                  <c:v>-0.50939999999999996</c:v>
                </c:pt>
                <c:pt idx="105">
                  <c:v>-0.50839999999999996</c:v>
                </c:pt>
                <c:pt idx="106">
                  <c:v>-0.50749999999999951</c:v>
                </c:pt>
                <c:pt idx="107">
                  <c:v>-0.50649999999999951</c:v>
                </c:pt>
                <c:pt idx="108">
                  <c:v>-0.50549999999999951</c:v>
                </c:pt>
                <c:pt idx="109">
                  <c:v>-0.5044999999999995</c:v>
                </c:pt>
                <c:pt idx="110">
                  <c:v>-0.5034999999999995</c:v>
                </c:pt>
                <c:pt idx="111">
                  <c:v>-0.50260000000000005</c:v>
                </c:pt>
                <c:pt idx="112">
                  <c:v>-0.50160000000000005</c:v>
                </c:pt>
                <c:pt idx="113">
                  <c:v>-0.50060000000000004</c:v>
                </c:pt>
                <c:pt idx="114">
                  <c:v>-0.49960000000000032</c:v>
                </c:pt>
                <c:pt idx="115">
                  <c:v>-0.49840000000000056</c:v>
                </c:pt>
                <c:pt idx="116">
                  <c:v>-0.49730000000000063</c:v>
                </c:pt>
                <c:pt idx="117">
                  <c:v>-0.49630000000000063</c:v>
                </c:pt>
                <c:pt idx="118">
                  <c:v>-0.49530000000000063</c:v>
                </c:pt>
                <c:pt idx="119">
                  <c:v>-0.49430000000000063</c:v>
                </c:pt>
                <c:pt idx="120">
                  <c:v>-0.49340000000000056</c:v>
                </c:pt>
                <c:pt idx="121">
                  <c:v>-0.49230000000000063</c:v>
                </c:pt>
                <c:pt idx="122">
                  <c:v>-0.49130000000000063</c:v>
                </c:pt>
                <c:pt idx="123">
                  <c:v>-0.49030000000000057</c:v>
                </c:pt>
                <c:pt idx="124">
                  <c:v>-0.48930000000000057</c:v>
                </c:pt>
                <c:pt idx="125">
                  <c:v>-0.4884000000000005</c:v>
                </c:pt>
                <c:pt idx="126">
                  <c:v>-0.4874000000000005</c:v>
                </c:pt>
                <c:pt idx="127">
                  <c:v>-0.4864000000000005</c:v>
                </c:pt>
                <c:pt idx="128">
                  <c:v>-0.4854000000000005</c:v>
                </c:pt>
                <c:pt idx="129">
                  <c:v>-0.4844000000000005</c:v>
                </c:pt>
                <c:pt idx="130">
                  <c:v>-0.48340000000000038</c:v>
                </c:pt>
                <c:pt idx="131">
                  <c:v>-0.48240000000000038</c:v>
                </c:pt>
                <c:pt idx="132">
                  <c:v>-0.48140000000000038</c:v>
                </c:pt>
                <c:pt idx="133">
                  <c:v>-0.48040000000000038</c:v>
                </c:pt>
                <c:pt idx="134">
                  <c:v>-0.47940000000000038</c:v>
                </c:pt>
                <c:pt idx="135">
                  <c:v>-0.47840000000000032</c:v>
                </c:pt>
                <c:pt idx="136">
                  <c:v>-0.47740000000000032</c:v>
                </c:pt>
                <c:pt idx="137">
                  <c:v>-0.47640000000000032</c:v>
                </c:pt>
                <c:pt idx="138">
                  <c:v>-0.47540000000000032</c:v>
                </c:pt>
                <c:pt idx="139">
                  <c:v>-0.47440000000000032</c:v>
                </c:pt>
                <c:pt idx="140">
                  <c:v>-0.47340000000000032</c:v>
                </c:pt>
                <c:pt idx="141">
                  <c:v>-0.47240000000000032</c:v>
                </c:pt>
                <c:pt idx="142">
                  <c:v>-0.47140000000000032</c:v>
                </c:pt>
                <c:pt idx="143">
                  <c:v>-0.47050000000000008</c:v>
                </c:pt>
                <c:pt idx="144">
                  <c:v>-0.46940000000000032</c:v>
                </c:pt>
                <c:pt idx="145">
                  <c:v>-0.46840000000000032</c:v>
                </c:pt>
                <c:pt idx="146">
                  <c:v>-0.46740000000000032</c:v>
                </c:pt>
                <c:pt idx="147">
                  <c:v>-0.46640000000000031</c:v>
                </c:pt>
                <c:pt idx="148">
                  <c:v>-0.46550000000000002</c:v>
                </c:pt>
                <c:pt idx="149">
                  <c:v>-0.46440000000000031</c:v>
                </c:pt>
                <c:pt idx="150">
                  <c:v>-0.46340000000000031</c:v>
                </c:pt>
                <c:pt idx="151">
                  <c:v>-0.46240000000000031</c:v>
                </c:pt>
                <c:pt idx="152">
                  <c:v>-0.46140000000000031</c:v>
                </c:pt>
                <c:pt idx="153">
                  <c:v>-0.46040000000000031</c:v>
                </c:pt>
                <c:pt idx="154">
                  <c:v>-0.45940000000000031</c:v>
                </c:pt>
                <c:pt idx="155">
                  <c:v>-0.45850000000000002</c:v>
                </c:pt>
                <c:pt idx="156">
                  <c:v>-0.45750000000000002</c:v>
                </c:pt>
                <c:pt idx="157">
                  <c:v>-0.45650000000000002</c:v>
                </c:pt>
                <c:pt idx="158">
                  <c:v>-0.45540000000000008</c:v>
                </c:pt>
                <c:pt idx="159">
                  <c:v>-0.45450000000000002</c:v>
                </c:pt>
                <c:pt idx="160">
                  <c:v>-0.45350000000000001</c:v>
                </c:pt>
                <c:pt idx="161">
                  <c:v>-0.45250000000000001</c:v>
                </c:pt>
                <c:pt idx="162">
                  <c:v>-0.45150000000000001</c:v>
                </c:pt>
                <c:pt idx="163">
                  <c:v>-0.45050000000000001</c:v>
                </c:pt>
                <c:pt idx="164">
                  <c:v>-0.44950000000000001</c:v>
                </c:pt>
                <c:pt idx="165">
                  <c:v>-0.44850000000000001</c:v>
                </c:pt>
                <c:pt idx="166">
                  <c:v>-0.44750000000000001</c:v>
                </c:pt>
                <c:pt idx="167">
                  <c:v>-0.44650000000000001</c:v>
                </c:pt>
                <c:pt idx="168">
                  <c:v>-0.44550000000000001</c:v>
                </c:pt>
                <c:pt idx="169">
                  <c:v>-0.44450000000000001</c:v>
                </c:pt>
                <c:pt idx="170">
                  <c:v>-0.44350000000000001</c:v>
                </c:pt>
                <c:pt idx="171">
                  <c:v>-0.4425</c:v>
                </c:pt>
                <c:pt idx="172">
                  <c:v>-0.44160000000000005</c:v>
                </c:pt>
                <c:pt idx="173">
                  <c:v>-0.4405</c:v>
                </c:pt>
                <c:pt idx="174">
                  <c:v>-0.4395000000000005</c:v>
                </c:pt>
                <c:pt idx="175">
                  <c:v>-0.4385000000000005</c:v>
                </c:pt>
                <c:pt idx="176">
                  <c:v>-0.4375000000000005</c:v>
                </c:pt>
                <c:pt idx="177">
                  <c:v>-0.4365000000000005</c:v>
                </c:pt>
                <c:pt idx="178">
                  <c:v>-0.4355000000000005</c:v>
                </c:pt>
                <c:pt idx="179">
                  <c:v>-0.4345000000000005</c:v>
                </c:pt>
                <c:pt idx="180">
                  <c:v>-0.43360000000000032</c:v>
                </c:pt>
                <c:pt idx="181">
                  <c:v>-0.43260000000000032</c:v>
                </c:pt>
                <c:pt idx="182">
                  <c:v>-0.43150000000000038</c:v>
                </c:pt>
                <c:pt idx="183">
                  <c:v>-0.43060000000000032</c:v>
                </c:pt>
                <c:pt idx="184">
                  <c:v>-0.42960000000000031</c:v>
                </c:pt>
                <c:pt idx="185">
                  <c:v>-0.42860000000000031</c:v>
                </c:pt>
                <c:pt idx="186">
                  <c:v>-0.42750000000000032</c:v>
                </c:pt>
                <c:pt idx="187">
                  <c:v>-0.42660000000000031</c:v>
                </c:pt>
                <c:pt idx="188">
                  <c:v>-0.42560000000000031</c:v>
                </c:pt>
                <c:pt idx="189">
                  <c:v>-0.42460000000000031</c:v>
                </c:pt>
                <c:pt idx="190">
                  <c:v>-0.42360000000000031</c:v>
                </c:pt>
                <c:pt idx="191">
                  <c:v>-0.42260000000000031</c:v>
                </c:pt>
                <c:pt idx="192">
                  <c:v>-0.42160000000000031</c:v>
                </c:pt>
                <c:pt idx="193">
                  <c:v>-0.42070000000000002</c:v>
                </c:pt>
                <c:pt idx="194">
                  <c:v>-0.41960000000000008</c:v>
                </c:pt>
                <c:pt idx="195">
                  <c:v>-0.41860000000000008</c:v>
                </c:pt>
                <c:pt idx="196">
                  <c:v>-0.41770000000000002</c:v>
                </c:pt>
                <c:pt idx="197">
                  <c:v>-0.41660000000000008</c:v>
                </c:pt>
                <c:pt idx="198">
                  <c:v>-0.41560000000000002</c:v>
                </c:pt>
                <c:pt idx="199">
                  <c:v>-0.41460000000000002</c:v>
                </c:pt>
                <c:pt idx="200">
                  <c:v>-0.41360000000000002</c:v>
                </c:pt>
              </c:numCache>
            </c:numRef>
          </c:xVal>
          <c:yVal>
            <c:numRef>
              <c:f>'10-5 PDI'!$B$3:$B$203</c:f>
              <c:numCache>
                <c:formatCode>0.00E+00</c:formatCode>
                <c:ptCount val="201"/>
                <c:pt idx="0">
                  <c:v>1.722000000000002E-3</c:v>
                </c:pt>
                <c:pt idx="1">
                  <c:v>1.637000000000002E-3</c:v>
                </c:pt>
                <c:pt idx="2">
                  <c:v>1.5629999999999999E-3</c:v>
                </c:pt>
                <c:pt idx="3">
                  <c:v>1.505E-3</c:v>
                </c:pt>
                <c:pt idx="4">
                  <c:v>1.451E-3</c:v>
                </c:pt>
                <c:pt idx="5">
                  <c:v>1.4109999999999999E-3</c:v>
                </c:pt>
                <c:pt idx="6">
                  <c:v>1.361000000000002E-3</c:v>
                </c:pt>
                <c:pt idx="7">
                  <c:v>1.3209999999999999E-3</c:v>
                </c:pt>
                <c:pt idx="8">
                  <c:v>1.2790000000000019E-3</c:v>
                </c:pt>
                <c:pt idx="9">
                  <c:v>1.2650000000000001E-3</c:v>
                </c:pt>
                <c:pt idx="10">
                  <c:v>1.219E-3</c:v>
                </c:pt>
                <c:pt idx="11">
                  <c:v>1.1839999999999999E-3</c:v>
                </c:pt>
                <c:pt idx="12">
                  <c:v>1.1460000000000027E-3</c:v>
                </c:pt>
                <c:pt idx="13">
                  <c:v>1.1160000000000022E-3</c:v>
                </c:pt>
                <c:pt idx="14">
                  <c:v>1.085999999999998E-3</c:v>
                </c:pt>
                <c:pt idx="15">
                  <c:v>1.0560000000000025E-3</c:v>
                </c:pt>
                <c:pt idx="16">
                  <c:v>1.031E-3</c:v>
                </c:pt>
                <c:pt idx="17">
                  <c:v>1.005999999999998E-3</c:v>
                </c:pt>
                <c:pt idx="18">
                  <c:v>9.7800000000000165E-4</c:v>
                </c:pt>
                <c:pt idx="19">
                  <c:v>9.708000000000004E-4</c:v>
                </c:pt>
                <c:pt idx="20">
                  <c:v>9.3860000000000265E-4</c:v>
                </c:pt>
                <c:pt idx="21">
                  <c:v>9.1120000000000198E-4</c:v>
                </c:pt>
                <c:pt idx="22">
                  <c:v>8.8880000000000068E-4</c:v>
                </c:pt>
                <c:pt idx="23">
                  <c:v>8.6340000000000028E-4</c:v>
                </c:pt>
                <c:pt idx="24">
                  <c:v>8.3980000000000046E-4</c:v>
                </c:pt>
                <c:pt idx="25">
                  <c:v>8.2830000000000046E-4</c:v>
                </c:pt>
                <c:pt idx="26">
                  <c:v>8.0420000000000047E-4</c:v>
                </c:pt>
                <c:pt idx="27">
                  <c:v>7.8210000000000118E-4</c:v>
                </c:pt>
                <c:pt idx="28">
                  <c:v>7.6260000000000108E-4</c:v>
                </c:pt>
                <c:pt idx="29">
                  <c:v>7.4570000000000127E-4</c:v>
                </c:pt>
                <c:pt idx="30">
                  <c:v>7.2620000000000095E-4</c:v>
                </c:pt>
                <c:pt idx="31">
                  <c:v>7.2090000000000164E-4</c:v>
                </c:pt>
                <c:pt idx="32">
                  <c:v>6.9700000000000187E-4</c:v>
                </c:pt>
                <c:pt idx="33">
                  <c:v>6.8000000000000124E-4</c:v>
                </c:pt>
                <c:pt idx="34">
                  <c:v>6.6020000000000022E-4</c:v>
                </c:pt>
                <c:pt idx="35">
                  <c:v>6.4270000000000093E-4</c:v>
                </c:pt>
                <c:pt idx="36">
                  <c:v>6.2580000000000123E-4</c:v>
                </c:pt>
                <c:pt idx="37">
                  <c:v>6.1110000000000092E-4</c:v>
                </c:pt>
                <c:pt idx="38">
                  <c:v>5.970000000000015E-4</c:v>
                </c:pt>
                <c:pt idx="39">
                  <c:v>5.8020000000000023E-4</c:v>
                </c:pt>
                <c:pt idx="40">
                  <c:v>5.6470000000000001E-4</c:v>
                </c:pt>
                <c:pt idx="41">
                  <c:v>5.4970000000000095E-4</c:v>
                </c:pt>
                <c:pt idx="42">
                  <c:v>5.3649999999999998E-4</c:v>
                </c:pt>
                <c:pt idx="43">
                  <c:v>5.2320000000000122E-4</c:v>
                </c:pt>
                <c:pt idx="44">
                  <c:v>5.0900000000000023E-4</c:v>
                </c:pt>
                <c:pt idx="45">
                  <c:v>4.946000000000014E-4</c:v>
                </c:pt>
                <c:pt idx="46">
                  <c:v>4.9630000000000095E-4</c:v>
                </c:pt>
                <c:pt idx="47">
                  <c:v>4.7840000000000024E-4</c:v>
                </c:pt>
                <c:pt idx="48">
                  <c:v>4.6129999999999999E-4</c:v>
                </c:pt>
                <c:pt idx="49">
                  <c:v>4.4740000000000112E-4</c:v>
                </c:pt>
                <c:pt idx="50">
                  <c:v>4.3370000000000013E-4</c:v>
                </c:pt>
                <c:pt idx="51">
                  <c:v>4.2050000000000079E-4</c:v>
                </c:pt>
                <c:pt idx="52">
                  <c:v>4.0800000000000092E-4</c:v>
                </c:pt>
                <c:pt idx="53">
                  <c:v>3.9590000000000046E-4</c:v>
                </c:pt>
                <c:pt idx="54">
                  <c:v>3.8400000000000061E-4</c:v>
                </c:pt>
                <c:pt idx="55">
                  <c:v>3.7250000000000081E-4</c:v>
                </c:pt>
                <c:pt idx="56">
                  <c:v>3.6160000000000012E-4</c:v>
                </c:pt>
                <c:pt idx="57">
                  <c:v>3.5020000000000016E-4</c:v>
                </c:pt>
                <c:pt idx="58">
                  <c:v>3.3910000000000006E-4</c:v>
                </c:pt>
                <c:pt idx="59">
                  <c:v>3.2860000000000072E-4</c:v>
                </c:pt>
                <c:pt idx="60">
                  <c:v>3.1820000000000063E-4</c:v>
                </c:pt>
                <c:pt idx="61">
                  <c:v>3.0790000000000011E-4</c:v>
                </c:pt>
                <c:pt idx="62">
                  <c:v>3.0000000000000057E-4</c:v>
                </c:pt>
                <c:pt idx="63">
                  <c:v>2.8880000000000051E-4</c:v>
                </c:pt>
                <c:pt idx="64">
                  <c:v>2.7790000000000047E-4</c:v>
                </c:pt>
                <c:pt idx="65">
                  <c:v>2.6660000000000046E-4</c:v>
                </c:pt>
                <c:pt idx="66">
                  <c:v>2.5720000000000002E-4</c:v>
                </c:pt>
                <c:pt idx="67">
                  <c:v>2.475E-4</c:v>
                </c:pt>
                <c:pt idx="68">
                  <c:v>2.3800000000000012E-4</c:v>
                </c:pt>
                <c:pt idx="69">
                  <c:v>2.2820000000000051E-4</c:v>
                </c:pt>
                <c:pt idx="70">
                  <c:v>2.1900000000000012E-4</c:v>
                </c:pt>
                <c:pt idx="71">
                  <c:v>2.1010000000000044E-4</c:v>
                </c:pt>
                <c:pt idx="72">
                  <c:v>2.0129999999999999E-4</c:v>
                </c:pt>
                <c:pt idx="73">
                  <c:v>1.924000000000005E-4</c:v>
                </c:pt>
                <c:pt idx="74">
                  <c:v>1.839000000000003E-4</c:v>
                </c:pt>
                <c:pt idx="75">
                  <c:v>1.7520000000000036E-4</c:v>
                </c:pt>
                <c:pt idx="76">
                  <c:v>1.6690000000000037E-4</c:v>
                </c:pt>
                <c:pt idx="77">
                  <c:v>1.5850000000000027E-4</c:v>
                </c:pt>
                <c:pt idx="78">
                  <c:v>1.5029999999999999E-4</c:v>
                </c:pt>
                <c:pt idx="79">
                  <c:v>1.4060000000000025E-4</c:v>
                </c:pt>
                <c:pt idx="80">
                  <c:v>1.3339999999999999E-4</c:v>
                </c:pt>
                <c:pt idx="81">
                  <c:v>1.2520000000000028E-4</c:v>
                </c:pt>
                <c:pt idx="82">
                  <c:v>1.1700000000000038E-4</c:v>
                </c:pt>
                <c:pt idx="83">
                  <c:v>1.0900000000000036E-4</c:v>
                </c:pt>
                <c:pt idx="84">
                  <c:v>1.1420000000000038E-4</c:v>
                </c:pt>
                <c:pt idx="85">
                  <c:v>9.8590000000000423E-5</c:v>
                </c:pt>
                <c:pt idx="86">
                  <c:v>8.525000000000027E-5</c:v>
                </c:pt>
                <c:pt idx="87">
                  <c:v>7.6249999999999997E-5</c:v>
                </c:pt>
                <c:pt idx="88">
                  <c:v>6.7890000000000233E-5</c:v>
                </c:pt>
                <c:pt idx="89">
                  <c:v>5.9930000000000173E-5</c:v>
                </c:pt>
                <c:pt idx="90">
                  <c:v>5.2100000000000121E-5</c:v>
                </c:pt>
                <c:pt idx="91">
                  <c:v>4.4650000000000103E-5</c:v>
                </c:pt>
                <c:pt idx="92">
                  <c:v>3.7180000000000115E-5</c:v>
                </c:pt>
                <c:pt idx="93">
                  <c:v>2.9810000000000069E-5</c:v>
                </c:pt>
                <c:pt idx="94">
                  <c:v>2.2460000000000046E-5</c:v>
                </c:pt>
                <c:pt idx="95">
                  <c:v>1.5200000000000044E-5</c:v>
                </c:pt>
                <c:pt idx="96">
                  <c:v>7.7960000000000216E-6</c:v>
                </c:pt>
                <c:pt idx="97">
                  <c:v>5.2810000000000209E-7</c:v>
                </c:pt>
                <c:pt idx="98">
                  <c:v>1.3370000000000041E-6</c:v>
                </c:pt>
                <c:pt idx="99">
                  <c:v>1.3370000000000041E-6</c:v>
                </c:pt>
                <c:pt idx="100">
                  <c:v>1.3370000000000035E-5</c:v>
                </c:pt>
                <c:pt idx="101">
                  <c:v>2.8260000000000045E-5</c:v>
                </c:pt>
                <c:pt idx="102">
                  <c:v>3.4790000000000058E-5</c:v>
                </c:pt>
                <c:pt idx="103">
                  <c:v>4.1480000000000023E-5</c:v>
                </c:pt>
                <c:pt idx="104">
                  <c:v>4.8340000000000089E-5</c:v>
                </c:pt>
                <c:pt idx="105">
                  <c:v>5.510000000000012E-5</c:v>
                </c:pt>
                <c:pt idx="106">
                  <c:v>6.1849999999999999E-5</c:v>
                </c:pt>
                <c:pt idx="107">
                  <c:v>6.8620000000000112E-5</c:v>
                </c:pt>
                <c:pt idx="108">
                  <c:v>7.4660000000000197E-5</c:v>
                </c:pt>
                <c:pt idx="109">
                  <c:v>8.1410000000000022E-5</c:v>
                </c:pt>
                <c:pt idx="110">
                  <c:v>8.7970000000000027E-5</c:v>
                </c:pt>
                <c:pt idx="111">
                  <c:v>9.4600000000000348E-5</c:v>
                </c:pt>
                <c:pt idx="112">
                  <c:v>1.0110000000000003E-4</c:v>
                </c:pt>
                <c:pt idx="113">
                  <c:v>1.076000000000003E-4</c:v>
                </c:pt>
                <c:pt idx="114">
                  <c:v>1.1420000000000038E-4</c:v>
                </c:pt>
                <c:pt idx="115">
                  <c:v>1.2320000000000001E-4</c:v>
                </c:pt>
                <c:pt idx="116">
                  <c:v>1.2950000000000003E-4</c:v>
                </c:pt>
                <c:pt idx="117">
                  <c:v>1.3590000000000027E-4</c:v>
                </c:pt>
                <c:pt idx="118">
                  <c:v>1.4229999999999999E-4</c:v>
                </c:pt>
                <c:pt idx="119">
                  <c:v>1.4870000000000001E-4</c:v>
                </c:pt>
                <c:pt idx="120">
                  <c:v>1.5510000000000027E-4</c:v>
                </c:pt>
                <c:pt idx="121">
                  <c:v>1.6160000000000046E-4</c:v>
                </c:pt>
                <c:pt idx="122">
                  <c:v>1.6810000000000037E-4</c:v>
                </c:pt>
                <c:pt idx="123">
                  <c:v>1.7459999999999999E-4</c:v>
                </c:pt>
                <c:pt idx="124">
                  <c:v>1.8120000000000047E-4</c:v>
                </c:pt>
                <c:pt idx="125">
                  <c:v>1.8800000000000048E-4</c:v>
                </c:pt>
                <c:pt idx="126">
                  <c:v>1.9460000000000053E-4</c:v>
                </c:pt>
                <c:pt idx="127">
                  <c:v>2.0129999999999999E-4</c:v>
                </c:pt>
                <c:pt idx="128">
                  <c:v>2.0790000000000001E-4</c:v>
                </c:pt>
                <c:pt idx="129">
                  <c:v>2.1460000000000012E-4</c:v>
                </c:pt>
                <c:pt idx="130">
                  <c:v>2.215000000000004E-4</c:v>
                </c:pt>
                <c:pt idx="131">
                  <c:v>2.283000000000007E-4</c:v>
                </c:pt>
                <c:pt idx="132">
                  <c:v>2.3500000000000002E-4</c:v>
                </c:pt>
                <c:pt idx="133">
                  <c:v>2.4169999999999999E-4</c:v>
                </c:pt>
                <c:pt idx="134">
                  <c:v>2.4850000000000002E-4</c:v>
                </c:pt>
                <c:pt idx="135">
                  <c:v>2.5550000000000014E-4</c:v>
                </c:pt>
                <c:pt idx="136">
                  <c:v>2.6230000000000079E-4</c:v>
                </c:pt>
                <c:pt idx="137">
                  <c:v>2.6940000000000053E-4</c:v>
                </c:pt>
                <c:pt idx="138">
                  <c:v>2.766000000000006E-4</c:v>
                </c:pt>
                <c:pt idx="139">
                  <c:v>2.8370000000000001E-4</c:v>
                </c:pt>
                <c:pt idx="140">
                  <c:v>2.9120000000000003E-4</c:v>
                </c:pt>
                <c:pt idx="141">
                  <c:v>2.988000000000006E-4</c:v>
                </c:pt>
                <c:pt idx="142">
                  <c:v>3.0630000000000072E-4</c:v>
                </c:pt>
                <c:pt idx="143">
                  <c:v>3.145000000000006E-4</c:v>
                </c:pt>
                <c:pt idx="144">
                  <c:v>3.2360000000000011E-4</c:v>
                </c:pt>
                <c:pt idx="145">
                  <c:v>3.3330000000000002E-4</c:v>
                </c:pt>
                <c:pt idx="146">
                  <c:v>3.431000000000001E-4</c:v>
                </c:pt>
                <c:pt idx="147">
                  <c:v>3.5310000000000051E-4</c:v>
                </c:pt>
                <c:pt idx="148">
                  <c:v>3.5320000000000002E-4</c:v>
                </c:pt>
                <c:pt idx="149">
                  <c:v>3.5950000000000012E-4</c:v>
                </c:pt>
                <c:pt idx="150">
                  <c:v>3.6770000000000075E-4</c:v>
                </c:pt>
                <c:pt idx="151">
                  <c:v>3.7590000000000057E-4</c:v>
                </c:pt>
                <c:pt idx="152">
                  <c:v>3.8370000000000054E-4</c:v>
                </c:pt>
                <c:pt idx="153">
                  <c:v>3.9180000000000047E-4</c:v>
                </c:pt>
                <c:pt idx="154">
                  <c:v>4.0030000000000089E-4</c:v>
                </c:pt>
                <c:pt idx="155">
                  <c:v>4.0940000000000003E-4</c:v>
                </c:pt>
                <c:pt idx="156">
                  <c:v>4.1810000000000089E-4</c:v>
                </c:pt>
                <c:pt idx="157">
                  <c:v>4.2710000000000133E-4</c:v>
                </c:pt>
                <c:pt idx="158">
                  <c:v>4.3570000000000002E-4</c:v>
                </c:pt>
                <c:pt idx="159">
                  <c:v>4.4420000000000099E-4</c:v>
                </c:pt>
                <c:pt idx="160">
                  <c:v>4.5290000000000087E-4</c:v>
                </c:pt>
                <c:pt idx="161">
                  <c:v>4.6160000000000032E-4</c:v>
                </c:pt>
                <c:pt idx="162">
                  <c:v>4.7050000000000097E-4</c:v>
                </c:pt>
                <c:pt idx="163">
                  <c:v>4.7950000000000092E-4</c:v>
                </c:pt>
                <c:pt idx="164">
                  <c:v>4.8910000000000034E-4</c:v>
                </c:pt>
                <c:pt idx="165">
                  <c:v>4.9760000000000147E-4</c:v>
                </c:pt>
                <c:pt idx="166">
                  <c:v>5.0640000000000017E-4</c:v>
                </c:pt>
                <c:pt idx="167">
                  <c:v>5.1559999999999996E-4</c:v>
                </c:pt>
                <c:pt idx="168">
                  <c:v>5.2590000000000134E-4</c:v>
                </c:pt>
                <c:pt idx="169">
                  <c:v>5.3530000000000092E-4</c:v>
                </c:pt>
                <c:pt idx="170">
                  <c:v>5.4450000000000115E-4</c:v>
                </c:pt>
                <c:pt idx="171">
                  <c:v>5.5420000000000024E-4</c:v>
                </c:pt>
                <c:pt idx="172">
                  <c:v>5.6390000000000118E-4</c:v>
                </c:pt>
                <c:pt idx="173">
                  <c:v>5.7390000000000164E-4</c:v>
                </c:pt>
                <c:pt idx="174">
                  <c:v>5.8390000000000135E-4</c:v>
                </c:pt>
                <c:pt idx="175">
                  <c:v>5.9360000000000185E-4</c:v>
                </c:pt>
                <c:pt idx="176">
                  <c:v>6.0360000000000144E-4</c:v>
                </c:pt>
                <c:pt idx="177">
                  <c:v>6.1350000000000033E-4</c:v>
                </c:pt>
                <c:pt idx="178">
                  <c:v>6.2410000000000178E-4</c:v>
                </c:pt>
                <c:pt idx="179">
                  <c:v>6.3450000000000095E-4</c:v>
                </c:pt>
                <c:pt idx="180">
                  <c:v>6.4570000000000111E-4</c:v>
                </c:pt>
                <c:pt idx="181">
                  <c:v>6.5630000000000094E-4</c:v>
                </c:pt>
                <c:pt idx="182">
                  <c:v>6.6770000000000024E-4</c:v>
                </c:pt>
                <c:pt idx="183">
                  <c:v>6.7970000000000107E-4</c:v>
                </c:pt>
                <c:pt idx="184">
                  <c:v>6.9320000000000156E-4</c:v>
                </c:pt>
                <c:pt idx="185">
                  <c:v>7.1990000000000118E-4</c:v>
                </c:pt>
                <c:pt idx="186">
                  <c:v>7.3020000000000105E-4</c:v>
                </c:pt>
                <c:pt idx="187">
                  <c:v>7.4210000000000161E-4</c:v>
                </c:pt>
                <c:pt idx="188">
                  <c:v>7.5310000000000199E-4</c:v>
                </c:pt>
                <c:pt idx="189">
                  <c:v>7.651000000000012E-4</c:v>
                </c:pt>
                <c:pt idx="190">
                  <c:v>7.7780000000000199E-4</c:v>
                </c:pt>
                <c:pt idx="191">
                  <c:v>7.9030000000000192E-4</c:v>
                </c:pt>
                <c:pt idx="192">
                  <c:v>8.0320000000000174E-4</c:v>
                </c:pt>
                <c:pt idx="193">
                  <c:v>8.1600000000000238E-4</c:v>
                </c:pt>
                <c:pt idx="194">
                  <c:v>8.288000000000002E-4</c:v>
                </c:pt>
                <c:pt idx="195">
                  <c:v>8.4250000000000221E-4</c:v>
                </c:pt>
                <c:pt idx="196">
                  <c:v>8.5730000000000235E-4</c:v>
                </c:pt>
                <c:pt idx="197">
                  <c:v>8.7080000000000002E-4</c:v>
                </c:pt>
                <c:pt idx="198">
                  <c:v>8.8430000000000214E-4</c:v>
                </c:pt>
                <c:pt idx="199">
                  <c:v>8.9820000000000264E-4</c:v>
                </c:pt>
                <c:pt idx="200">
                  <c:v>9.1320000000000181E-4</c:v>
                </c:pt>
              </c:numCache>
            </c:numRef>
          </c:yVal>
          <c:smooth val="0"/>
        </c:ser>
        <c:ser>
          <c:idx val="5"/>
          <c:order val="4"/>
          <c:tx>
            <c:v>Fake y</c:v>
          </c:tx>
          <c:spPr>
            <a:ln w="28575">
              <a:noFill/>
            </a:ln>
          </c:spPr>
          <c:marker>
            <c:symbol val="none"/>
          </c:marker>
          <c:dLbls>
            <c:dLbl>
              <c:idx val="0"/>
              <c:tx>
                <c:rich>
                  <a:bodyPr/>
                  <a:lstStyle/>
                  <a:p>
                    <a:r>
                      <a:rPr lang="en-US" sz="900"/>
                      <a:t>1</a:t>
                    </a:r>
                    <a:r>
                      <a:rPr lang="en-US"/>
                      <a:t>0</a:t>
                    </a:r>
                    <a:r>
                      <a:rPr lang="en-US" baseline="30000"/>
                      <a:t>-7</a:t>
                    </a:r>
                  </a:p>
                </c:rich>
              </c:tx>
              <c:dLblPos val="l"/>
              <c:showLegendKey val="0"/>
              <c:showVal val="1"/>
              <c:showCatName val="0"/>
              <c:showSerName val="0"/>
              <c:showPercent val="0"/>
              <c:showBubbleSize val="0"/>
            </c:dLbl>
            <c:dLbl>
              <c:idx val="1"/>
              <c:tx>
                <c:rich>
                  <a:bodyPr/>
                  <a:lstStyle/>
                  <a:p>
                    <a:r>
                      <a:rPr lang="en-US" sz="900"/>
                      <a:t>1</a:t>
                    </a:r>
                    <a:r>
                      <a:rPr lang="en-US"/>
                      <a:t>0</a:t>
                    </a:r>
                    <a:r>
                      <a:rPr lang="en-US" baseline="30000"/>
                      <a:t>-6</a:t>
                    </a:r>
                  </a:p>
                </c:rich>
              </c:tx>
              <c:dLblPos val="l"/>
              <c:showLegendKey val="0"/>
              <c:showVal val="1"/>
              <c:showCatName val="0"/>
              <c:showSerName val="0"/>
              <c:showPercent val="0"/>
              <c:showBubbleSize val="0"/>
            </c:dLbl>
            <c:dLbl>
              <c:idx val="2"/>
              <c:tx>
                <c:rich>
                  <a:bodyPr/>
                  <a:lstStyle/>
                  <a:p>
                    <a:r>
                      <a:rPr lang="en-US" sz="900"/>
                      <a:t>1</a:t>
                    </a:r>
                    <a:r>
                      <a:rPr lang="en-US"/>
                      <a:t>0</a:t>
                    </a:r>
                    <a:r>
                      <a:rPr lang="en-US" baseline="30000"/>
                      <a:t>-5</a:t>
                    </a:r>
                  </a:p>
                </c:rich>
              </c:tx>
              <c:dLblPos val="l"/>
              <c:showLegendKey val="0"/>
              <c:showVal val="1"/>
              <c:showCatName val="0"/>
              <c:showSerName val="0"/>
              <c:showPercent val="0"/>
              <c:showBubbleSize val="0"/>
            </c:dLbl>
            <c:dLbl>
              <c:idx val="3"/>
              <c:tx>
                <c:rich>
                  <a:bodyPr/>
                  <a:lstStyle/>
                  <a:p>
                    <a:r>
                      <a:rPr lang="en-US" sz="900"/>
                      <a:t>1</a:t>
                    </a:r>
                    <a:r>
                      <a:rPr lang="en-US"/>
                      <a:t>0</a:t>
                    </a:r>
                    <a:r>
                      <a:rPr lang="en-US" baseline="30000"/>
                      <a:t>-4</a:t>
                    </a:r>
                  </a:p>
                </c:rich>
              </c:tx>
              <c:dLblPos val="l"/>
              <c:showLegendKey val="0"/>
              <c:showVal val="1"/>
              <c:showCatName val="0"/>
              <c:showSerName val="0"/>
              <c:showPercent val="0"/>
              <c:showBubbleSize val="0"/>
            </c:dLbl>
            <c:dLbl>
              <c:idx val="4"/>
              <c:tx>
                <c:rich>
                  <a:bodyPr/>
                  <a:lstStyle/>
                  <a:p>
                    <a:r>
                      <a:rPr lang="en-US" sz="900">
                        <a:latin typeface="Times New Roman" pitchFamily="18" charset="0"/>
                        <a:cs typeface="Times New Roman" pitchFamily="18" charset="0"/>
                      </a:rPr>
                      <a:t>1</a:t>
                    </a:r>
                    <a:r>
                      <a:rPr lang="en-US"/>
                      <a:t>0</a:t>
                    </a:r>
                    <a:r>
                      <a:rPr lang="en-US" baseline="30000"/>
                      <a:t>-3</a:t>
                    </a:r>
                  </a:p>
                </c:rich>
              </c:tx>
              <c:dLblPos val="l"/>
              <c:showLegendKey val="0"/>
              <c:showVal val="1"/>
              <c:showCatName val="0"/>
              <c:showSerName val="0"/>
              <c:showPercent val="0"/>
              <c:showBubbleSize val="0"/>
            </c:dLbl>
            <c:dLbl>
              <c:idx val="5"/>
              <c:tx>
                <c:rich>
                  <a:bodyPr/>
                  <a:lstStyle/>
                  <a:p>
                    <a:r>
                      <a:rPr lang="en-US" sz="900">
                        <a:latin typeface="Times New Roman" pitchFamily="18" charset="0"/>
                        <a:cs typeface="Times New Roman" pitchFamily="18" charset="0"/>
                      </a:rPr>
                      <a:t>10</a:t>
                    </a:r>
                    <a:r>
                      <a:rPr lang="en-US" sz="900" baseline="30000">
                        <a:latin typeface="Times New Roman" pitchFamily="18" charset="0"/>
                        <a:cs typeface="Times New Roman" pitchFamily="18" charset="0"/>
                      </a:rPr>
                      <a:t>-2</a:t>
                    </a:r>
                  </a:p>
                </c:rich>
              </c:tx>
              <c:dLblPos val="l"/>
              <c:showLegendKey val="0"/>
              <c:showVal val="1"/>
              <c:showCatName val="0"/>
              <c:showSerName val="0"/>
              <c:showPercent val="0"/>
              <c:showBubbleSize val="0"/>
            </c:dLbl>
            <c:txPr>
              <a:bodyPr/>
              <a:lstStyle/>
              <a:p>
                <a:pPr>
                  <a:defRPr sz="900">
                    <a:latin typeface="Times New Roman" pitchFamily="18" charset="0"/>
                    <a:cs typeface="Times New Roman" pitchFamily="18" charset="0"/>
                  </a:defRPr>
                </a:pPr>
                <a:endParaRPr lang="en-US"/>
              </a:p>
            </c:txPr>
            <c:dLblPos val="l"/>
            <c:showLegendKey val="0"/>
            <c:showVal val="1"/>
            <c:showCatName val="0"/>
            <c:showSerName val="0"/>
            <c:showPercent val="0"/>
            <c:showBubbleSize val="0"/>
            <c:showLeaderLines val="0"/>
          </c:dLbls>
          <c:xVal>
            <c:numRef>
              <c:f>BLANK!$E$4:$E$9</c:f>
              <c:numCache>
                <c:formatCode>General</c:formatCode>
                <c:ptCount val="6"/>
                <c:pt idx="0">
                  <c:v>-0.70000000000000062</c:v>
                </c:pt>
                <c:pt idx="1">
                  <c:v>-0.70000000000000062</c:v>
                </c:pt>
                <c:pt idx="2">
                  <c:v>-0.70000000000000062</c:v>
                </c:pt>
                <c:pt idx="3">
                  <c:v>-0.70000000000000062</c:v>
                </c:pt>
                <c:pt idx="4">
                  <c:v>-0.70000000000000062</c:v>
                </c:pt>
                <c:pt idx="5">
                  <c:v>-0.70000000000000062</c:v>
                </c:pt>
              </c:numCache>
            </c:numRef>
          </c:xVal>
          <c:yVal>
            <c:numRef>
              <c:f>BLANK!$F$4:$F$9</c:f>
              <c:numCache>
                <c:formatCode>0.00E+00</c:formatCode>
                <c:ptCount val="6"/>
                <c:pt idx="0">
                  <c:v>1.0000000000000039E-7</c:v>
                </c:pt>
                <c:pt idx="1">
                  <c:v>1.0000000000000031E-6</c:v>
                </c:pt>
                <c:pt idx="2">
                  <c:v>1.0000000000000028E-5</c:v>
                </c:pt>
                <c:pt idx="3">
                  <c:v>1.0000000000000022E-4</c:v>
                </c:pt>
                <c:pt idx="4">
                  <c:v>1.0000000000000022E-3</c:v>
                </c:pt>
                <c:pt idx="5">
                  <c:v>1.0000000000000005E-2</c:v>
                </c:pt>
              </c:numCache>
            </c:numRef>
          </c:yVal>
          <c:smooth val="0"/>
        </c:ser>
        <c:dLbls>
          <c:showLegendKey val="0"/>
          <c:showVal val="0"/>
          <c:showCatName val="0"/>
          <c:showSerName val="0"/>
          <c:showPercent val="0"/>
          <c:showBubbleSize val="0"/>
        </c:dLbls>
        <c:axId val="200908160"/>
        <c:axId val="200909952"/>
      </c:scatterChart>
      <c:valAx>
        <c:axId val="200908160"/>
        <c:scaling>
          <c:orientation val="minMax"/>
          <c:max val="-0.30000000000000032"/>
          <c:min val="-0.70000000000000062"/>
        </c:scaling>
        <c:delete val="0"/>
        <c:axPos val="b"/>
        <c:numFmt formatCode="0.00" sourceLinked="0"/>
        <c:majorTickMark val="in"/>
        <c:minorTickMark val="in"/>
        <c:tickLblPos val="nextTo"/>
        <c:txPr>
          <a:bodyPr/>
          <a:lstStyle/>
          <a:p>
            <a:pPr>
              <a:defRPr sz="900">
                <a:latin typeface="Times New Roman" pitchFamily="18" charset="0"/>
                <a:cs typeface="Times New Roman" pitchFamily="18" charset="0"/>
              </a:defRPr>
            </a:pPr>
            <a:endParaRPr lang="en-US"/>
          </a:p>
        </c:txPr>
        <c:crossAx val="200909952"/>
        <c:crossesAt val="1.0000000000000088E-7"/>
        <c:crossBetween val="midCat"/>
      </c:valAx>
      <c:valAx>
        <c:axId val="200909952"/>
        <c:scaling>
          <c:logBase val="10"/>
          <c:orientation val="minMax"/>
          <c:max val="1.0000000000000005E-2"/>
          <c:min val="1.0000000000000088E-7"/>
        </c:scaling>
        <c:delete val="0"/>
        <c:axPos val="l"/>
        <c:numFmt formatCode="0.000000" sourceLinked="1"/>
        <c:majorTickMark val="in"/>
        <c:minorTickMark val="in"/>
        <c:tickLblPos val="none"/>
        <c:txPr>
          <a:bodyPr/>
          <a:lstStyle/>
          <a:p>
            <a:pPr>
              <a:defRPr b="0"/>
            </a:pPr>
            <a:endParaRPr lang="en-US"/>
          </a:p>
        </c:txPr>
        <c:crossAx val="200908160"/>
        <c:crossesAt val="-0.70000000000000062"/>
        <c:crossBetween val="midCat"/>
        <c:majorUnit val="10"/>
        <c:minorUnit val="10"/>
      </c:valAx>
      <c:spPr>
        <a:ln>
          <a:solidFill>
            <a:schemeClr val="tx1"/>
          </a:solidFill>
        </a:ln>
      </c:spPr>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98763603916601"/>
          <c:y val="7.5417792925138116E-2"/>
          <c:w val="0.7853130025413485"/>
          <c:h val="0.76139249741796722"/>
        </c:manualLayout>
      </c:layout>
      <c:scatterChart>
        <c:scatterStyle val="lineMarker"/>
        <c:varyColors val="0"/>
        <c:ser>
          <c:idx val="0"/>
          <c:order val="0"/>
          <c:tx>
            <c:v>PII</c:v>
          </c:tx>
          <c:spPr>
            <a:ln w="28575">
              <a:noFill/>
            </a:ln>
          </c:spPr>
          <c:trendline>
            <c:trendlineType val="linear"/>
            <c:dispRSqr val="0"/>
            <c:dispEq val="0"/>
          </c:trendline>
          <c:xVal>
            <c:numRef>
              <c:f>TEST!$A$11:$A$13</c:f>
              <c:numCache>
                <c:formatCode>General</c:formatCode>
                <c:ptCount val="3"/>
                <c:pt idx="0">
                  <c:v>1.0000000000000013E-3</c:v>
                </c:pt>
                <c:pt idx="1">
                  <c:v>1.0000000000000013E-4</c:v>
                </c:pt>
                <c:pt idx="2">
                  <c:v>1.0000000000000018E-5</c:v>
                </c:pt>
              </c:numCache>
            </c:numRef>
          </c:xVal>
          <c:yVal>
            <c:numRef>
              <c:f>TEST!$B$11:$B$13</c:f>
              <c:numCache>
                <c:formatCode>0.00E+00</c:formatCode>
                <c:ptCount val="3"/>
                <c:pt idx="0">
                  <c:v>1.4000000000000013E-3</c:v>
                </c:pt>
                <c:pt idx="1">
                  <c:v>2.5000000000000038E-4</c:v>
                </c:pt>
                <c:pt idx="2">
                  <c:v>5.5000000000000097E-5</c:v>
                </c:pt>
              </c:numCache>
            </c:numRef>
          </c:yVal>
          <c:smooth val="0"/>
        </c:ser>
        <c:ser>
          <c:idx val="1"/>
          <c:order val="1"/>
          <c:tx>
            <c:v>PDI</c:v>
          </c:tx>
          <c:spPr>
            <a:ln w="28575">
              <a:noFill/>
            </a:ln>
          </c:spPr>
          <c:trendline>
            <c:trendlineType val="linear"/>
            <c:dispRSqr val="0"/>
            <c:dispEq val="0"/>
          </c:trendline>
          <c:xVal>
            <c:numRef>
              <c:f>TEST!$D$11:$D$13</c:f>
              <c:numCache>
                <c:formatCode>General</c:formatCode>
                <c:ptCount val="3"/>
                <c:pt idx="0">
                  <c:v>1.0000000000000013E-3</c:v>
                </c:pt>
                <c:pt idx="1">
                  <c:v>1.0000000000000013E-4</c:v>
                </c:pt>
                <c:pt idx="2">
                  <c:v>1.0000000000000018E-5</c:v>
                </c:pt>
              </c:numCache>
            </c:numRef>
          </c:xVal>
          <c:yVal>
            <c:numRef>
              <c:f>TEST!$E$11:$E$13</c:f>
              <c:numCache>
                <c:formatCode>0.00E+00</c:formatCode>
                <c:ptCount val="3"/>
                <c:pt idx="0">
                  <c:v>1.1000000000000016E-3</c:v>
                </c:pt>
                <c:pt idx="1">
                  <c:v>1.2000000000000014E-4</c:v>
                </c:pt>
                <c:pt idx="2">
                  <c:v>1.2999999999999999E-5</c:v>
                </c:pt>
              </c:numCache>
            </c:numRef>
          </c:yVal>
          <c:smooth val="0"/>
        </c:ser>
        <c:ser>
          <c:idx val="2"/>
          <c:order val="2"/>
          <c:tx>
            <c:v>Fake x</c:v>
          </c:tx>
          <c:spPr>
            <a:ln w="28575">
              <a:noFill/>
            </a:ln>
          </c:spPr>
          <c:marker>
            <c:symbol val="none"/>
          </c:marker>
          <c:dLbls>
            <c:dLbl>
              <c:idx val="1"/>
              <c:tx>
                <c:rich>
                  <a:bodyPr/>
                  <a:lstStyle/>
                  <a:p>
                    <a:r>
                      <a:rPr lang="en-US" sz="900" b="0" i="0" baseline="0"/>
                      <a:t>2x10</a:t>
                    </a:r>
                    <a:r>
                      <a:rPr lang="en-US" sz="900" b="0" i="0" baseline="30000"/>
                      <a:t>-4</a:t>
                    </a:r>
                    <a:endParaRPr lang="en-US" sz="900"/>
                  </a:p>
                </c:rich>
              </c:tx>
              <c:dLblPos val="b"/>
              <c:showLegendKey val="0"/>
              <c:showVal val="1"/>
              <c:showCatName val="0"/>
              <c:showSerName val="0"/>
              <c:showPercent val="0"/>
              <c:showBubbleSize val="0"/>
            </c:dLbl>
            <c:dLbl>
              <c:idx val="2"/>
              <c:tx>
                <c:rich>
                  <a:bodyPr/>
                  <a:lstStyle/>
                  <a:p>
                    <a:pPr marL="0" marR="0" indent="0" defTabSz="914400" rtl="0" eaLnBrk="1" fontAlgn="auto" latinLnBrk="0" hangingPunct="1">
                      <a:lnSpc>
                        <a:spcPct val="100000"/>
                      </a:lnSpc>
                      <a:spcBef>
                        <a:spcPts val="0"/>
                      </a:spcBef>
                      <a:spcAft>
                        <a:spcPts val="0"/>
                      </a:spcAft>
                      <a:buClrTx/>
                      <a:buSzTx/>
                      <a:buFontTx/>
                      <a:buNone/>
                      <a:tabLst/>
                      <a:defRPr sz="900"/>
                    </a:pPr>
                    <a:r>
                      <a:rPr lang="en-US" sz="900" b="0" i="0" baseline="0"/>
                      <a:t>4x10</a:t>
                    </a:r>
                    <a:r>
                      <a:rPr lang="en-US" sz="900" b="0" i="0" baseline="30000"/>
                      <a:t>-4</a:t>
                    </a:r>
                    <a:endParaRPr lang="en-US" sz="900"/>
                  </a:p>
                </c:rich>
              </c:tx>
              <c:spPr/>
              <c:dLblPos val="b"/>
              <c:showLegendKey val="0"/>
              <c:showVal val="1"/>
              <c:showCatName val="0"/>
              <c:showSerName val="0"/>
              <c:showPercent val="0"/>
              <c:showBubbleSize val="0"/>
            </c:dLbl>
            <c:dLbl>
              <c:idx val="3"/>
              <c:tx>
                <c:rich>
                  <a:bodyPr/>
                  <a:lstStyle/>
                  <a:p>
                    <a:r>
                      <a:rPr lang="en-US" sz="900" b="0" i="0" baseline="0"/>
                      <a:t>6x10</a:t>
                    </a:r>
                    <a:r>
                      <a:rPr lang="en-US" sz="900" b="0" i="0" baseline="30000"/>
                      <a:t>-4</a:t>
                    </a:r>
                    <a:endParaRPr lang="en-US" sz="900"/>
                  </a:p>
                </c:rich>
              </c:tx>
              <c:dLblPos val="b"/>
              <c:showLegendKey val="0"/>
              <c:showVal val="1"/>
              <c:showCatName val="0"/>
              <c:showSerName val="0"/>
              <c:showPercent val="0"/>
              <c:showBubbleSize val="0"/>
            </c:dLbl>
            <c:dLbl>
              <c:idx val="4"/>
              <c:tx>
                <c:rich>
                  <a:bodyPr/>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solidFill>
                        <a:latin typeface="Times New Roman" pitchFamily="18" charset="0"/>
                        <a:ea typeface="+mn-ea"/>
                        <a:cs typeface="Times New Roman" pitchFamily="18" charset="0"/>
                      </a:defRPr>
                    </a:pPr>
                    <a:r>
                      <a:rPr lang="en-US" sz="900" b="0" i="0" baseline="0"/>
                      <a:t>8x10</a:t>
                    </a:r>
                    <a:r>
                      <a:rPr lang="en-US" sz="900" b="0" i="0" baseline="30000"/>
                      <a:t>-4</a:t>
                    </a:r>
                    <a:endParaRPr lang="en-US" sz="900"/>
                  </a:p>
                </c:rich>
              </c:tx>
              <c:spPr/>
              <c:dLblPos val="b"/>
              <c:showLegendKey val="0"/>
              <c:showVal val="1"/>
              <c:showCatName val="0"/>
              <c:showSerName val="0"/>
              <c:showPercent val="0"/>
              <c:showBubbleSize val="0"/>
            </c:dLbl>
            <c:dLbl>
              <c:idx val="5"/>
              <c:tx>
                <c:rich>
                  <a:bodyPr/>
                  <a:lstStyle/>
                  <a:p>
                    <a:r>
                      <a:rPr lang="en-US" sz="900" b="0" i="0" baseline="0"/>
                      <a:t>10x10</a:t>
                    </a:r>
                    <a:r>
                      <a:rPr lang="en-US" sz="900" b="0" i="0" baseline="30000"/>
                      <a:t>-4</a:t>
                    </a:r>
                    <a:endParaRPr lang="en-US" sz="900"/>
                  </a:p>
                </c:rich>
              </c:tx>
              <c:dLblPos val="b"/>
              <c:showLegendKey val="0"/>
              <c:showVal val="1"/>
              <c:showCatName val="0"/>
              <c:showSerName val="0"/>
              <c:showPercent val="0"/>
              <c:showBubbleSize val="0"/>
            </c:dLbl>
            <c:dLbl>
              <c:idx val="6"/>
              <c:tx>
                <c:rich>
                  <a:bodyPr/>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solidFill>
                        <a:latin typeface="Times New Roman" pitchFamily="18" charset="0"/>
                        <a:ea typeface="+mn-ea"/>
                        <a:cs typeface="Times New Roman" pitchFamily="18" charset="0"/>
                      </a:defRPr>
                    </a:pPr>
                    <a:r>
                      <a:rPr lang="en-US" sz="900" b="0" i="0" baseline="0"/>
                      <a:t>12x10</a:t>
                    </a:r>
                    <a:r>
                      <a:rPr lang="en-US" sz="900" b="0" i="0" baseline="30000"/>
                      <a:t>-4</a:t>
                    </a:r>
                    <a:endParaRPr lang="en-US" sz="900"/>
                  </a:p>
                </c:rich>
              </c:tx>
              <c:spPr/>
              <c:dLblPos val="b"/>
              <c:showLegendKey val="0"/>
              <c:showVal val="1"/>
              <c:showCatName val="0"/>
              <c:showSerName val="0"/>
              <c:showPercent val="0"/>
              <c:showBubbleSize val="0"/>
            </c:dLbl>
            <c:txPr>
              <a:bodyPr/>
              <a:lstStyle/>
              <a:p>
                <a:pPr>
                  <a:defRPr sz="900"/>
                </a:pPr>
                <a:endParaRPr lang="en-US"/>
              </a:p>
            </c:txPr>
            <c:dLblPos val="b"/>
            <c:showLegendKey val="0"/>
            <c:showVal val="1"/>
            <c:showCatName val="0"/>
            <c:showSerName val="0"/>
            <c:showPercent val="0"/>
            <c:showBubbleSize val="0"/>
            <c:showLeaderLines val="0"/>
          </c:dLbls>
          <c:xVal>
            <c:numRef>
              <c:f>TEST!$H$5:$H$11</c:f>
              <c:numCache>
                <c:formatCode>General</c:formatCode>
                <c:ptCount val="7"/>
                <c:pt idx="0">
                  <c:v>0</c:v>
                </c:pt>
                <c:pt idx="1">
                  <c:v>2.0000000000000031E-4</c:v>
                </c:pt>
                <c:pt idx="2">
                  <c:v>4.0000000000000034E-4</c:v>
                </c:pt>
                <c:pt idx="3">
                  <c:v>6.0000000000000081E-4</c:v>
                </c:pt>
                <c:pt idx="4">
                  <c:v>8.0000000000000101E-4</c:v>
                </c:pt>
                <c:pt idx="5">
                  <c:v>1.0000000000000013E-3</c:v>
                </c:pt>
                <c:pt idx="6">
                  <c:v>1.1999999999999999E-3</c:v>
                </c:pt>
              </c:numCache>
            </c:numRef>
          </c:xVal>
          <c:yVal>
            <c:numRef>
              <c:f>TEST!$I$5:$I$11</c:f>
              <c:numCache>
                <c:formatCode>General</c:formatCode>
                <c:ptCount val="7"/>
                <c:pt idx="0">
                  <c:v>0</c:v>
                </c:pt>
                <c:pt idx="1">
                  <c:v>0</c:v>
                </c:pt>
                <c:pt idx="2">
                  <c:v>0</c:v>
                </c:pt>
                <c:pt idx="3">
                  <c:v>0</c:v>
                </c:pt>
                <c:pt idx="4">
                  <c:v>0</c:v>
                </c:pt>
                <c:pt idx="5">
                  <c:v>0</c:v>
                </c:pt>
                <c:pt idx="6">
                  <c:v>0</c:v>
                </c:pt>
              </c:numCache>
            </c:numRef>
          </c:yVal>
          <c:smooth val="0"/>
        </c:ser>
        <c:ser>
          <c:idx val="3"/>
          <c:order val="3"/>
          <c:tx>
            <c:v>Fake y</c:v>
          </c:tx>
          <c:spPr>
            <a:ln w="28575">
              <a:noFill/>
            </a:ln>
          </c:spPr>
          <c:marker>
            <c:symbol val="none"/>
          </c:marker>
          <c:dLbls>
            <c:dLbl>
              <c:idx val="0"/>
              <c:tx>
                <c:rich>
                  <a:bodyPr/>
                  <a:lstStyle/>
                  <a:p>
                    <a:r>
                      <a:rPr lang="en-US" sz="900"/>
                      <a:t>2</a:t>
                    </a:r>
                    <a:r>
                      <a:rPr lang="en-US"/>
                      <a:t>x10</a:t>
                    </a:r>
                    <a:r>
                      <a:rPr lang="en-US" baseline="30000"/>
                      <a:t>-4</a:t>
                    </a:r>
                  </a:p>
                </c:rich>
              </c:tx>
              <c:dLblPos val="l"/>
              <c:showLegendKey val="0"/>
              <c:showVal val="1"/>
              <c:showCatName val="0"/>
              <c:showSerName val="0"/>
              <c:showPercent val="0"/>
              <c:showBubbleSize val="0"/>
            </c:dLbl>
            <c:dLbl>
              <c:idx val="1"/>
              <c:tx>
                <c:rich>
                  <a:bodyPr/>
                  <a:lstStyle/>
                  <a:p>
                    <a:r>
                      <a:rPr lang="en-US" sz="900" b="0" i="0" u="none" strike="noStrike" baseline="0"/>
                      <a:t>4x10</a:t>
                    </a:r>
                    <a:r>
                      <a:rPr lang="en-US" sz="900" b="0" i="0" u="none" strike="noStrike" baseline="30000"/>
                      <a:t>-4</a:t>
                    </a:r>
                    <a:endParaRPr lang="en-US" sz="900"/>
                  </a:p>
                </c:rich>
              </c:tx>
              <c:dLblPos val="l"/>
              <c:showLegendKey val="0"/>
              <c:showVal val="1"/>
              <c:showCatName val="0"/>
              <c:showSerName val="0"/>
              <c:showPercent val="0"/>
              <c:showBubbleSize val="0"/>
            </c:dLbl>
            <c:dLbl>
              <c:idx val="2"/>
              <c:tx>
                <c:rich>
                  <a:bodyPr/>
                  <a:lstStyle/>
                  <a:p>
                    <a:r>
                      <a:rPr lang="en-US" sz="900" b="0" i="0" u="none" strike="noStrike" baseline="0"/>
                      <a:t>6x10</a:t>
                    </a:r>
                    <a:r>
                      <a:rPr lang="en-US" sz="900" b="0" i="0" u="none" strike="noStrike" baseline="30000"/>
                      <a:t>-4</a:t>
                    </a:r>
                    <a:endParaRPr lang="en-US" sz="900"/>
                  </a:p>
                </c:rich>
              </c:tx>
              <c:dLblPos val="l"/>
              <c:showLegendKey val="0"/>
              <c:showVal val="1"/>
              <c:showCatName val="0"/>
              <c:showSerName val="0"/>
              <c:showPercent val="0"/>
              <c:showBubbleSize val="0"/>
            </c:dLbl>
            <c:dLbl>
              <c:idx val="3"/>
              <c:tx>
                <c:rich>
                  <a:bodyPr/>
                  <a:lstStyle/>
                  <a:p>
                    <a:r>
                      <a:rPr lang="en-US" sz="900" b="0" i="0" u="none" strike="noStrike" baseline="0"/>
                      <a:t>8x10</a:t>
                    </a:r>
                    <a:r>
                      <a:rPr lang="en-US" sz="900" b="0" i="0" u="none" strike="noStrike" baseline="30000"/>
                      <a:t>-4</a:t>
                    </a:r>
                    <a:endParaRPr lang="en-US" sz="900"/>
                  </a:p>
                </c:rich>
              </c:tx>
              <c:dLblPos val="l"/>
              <c:showLegendKey val="0"/>
              <c:showVal val="1"/>
              <c:showCatName val="0"/>
              <c:showSerName val="0"/>
              <c:showPercent val="0"/>
              <c:showBubbleSize val="0"/>
            </c:dLbl>
            <c:dLbl>
              <c:idx val="4"/>
              <c:tx>
                <c:rich>
                  <a:bodyPr/>
                  <a:lstStyle/>
                  <a:p>
                    <a:r>
                      <a:rPr lang="en-US" sz="900" b="0" i="0" u="none" strike="noStrike" baseline="0"/>
                      <a:t>10x10</a:t>
                    </a:r>
                    <a:r>
                      <a:rPr lang="en-US" sz="900" b="0" i="0" u="none" strike="noStrike" baseline="30000"/>
                      <a:t>-4</a:t>
                    </a:r>
                    <a:endParaRPr lang="en-US" sz="900"/>
                  </a:p>
                </c:rich>
              </c:tx>
              <c:dLblPos val="l"/>
              <c:showLegendKey val="0"/>
              <c:showVal val="1"/>
              <c:showCatName val="0"/>
              <c:showSerName val="0"/>
              <c:showPercent val="0"/>
              <c:showBubbleSize val="0"/>
            </c:dLbl>
            <c:dLbl>
              <c:idx val="5"/>
              <c:tx>
                <c:rich>
                  <a:bodyPr/>
                  <a:lstStyle/>
                  <a:p>
                    <a:r>
                      <a:rPr lang="en-US" sz="900" b="0" i="0" u="none" strike="noStrike" baseline="0"/>
                      <a:t>12x10</a:t>
                    </a:r>
                    <a:r>
                      <a:rPr lang="en-US" sz="900" b="0" i="0" u="none" strike="noStrike" baseline="30000"/>
                      <a:t>-4</a:t>
                    </a:r>
                    <a:endParaRPr lang="en-US" sz="900"/>
                  </a:p>
                </c:rich>
              </c:tx>
              <c:dLblPos val="l"/>
              <c:showLegendKey val="0"/>
              <c:showVal val="1"/>
              <c:showCatName val="0"/>
              <c:showSerName val="0"/>
              <c:showPercent val="0"/>
              <c:showBubbleSize val="0"/>
            </c:dLbl>
            <c:dLbl>
              <c:idx val="6"/>
              <c:tx>
                <c:rich>
                  <a:bodyPr/>
                  <a:lstStyle/>
                  <a:p>
                    <a:r>
                      <a:rPr lang="en-US" sz="900" b="0" i="0" u="none" strike="noStrike" baseline="0"/>
                      <a:t>14x10</a:t>
                    </a:r>
                    <a:r>
                      <a:rPr lang="en-US" sz="900" b="0" i="0" u="none" strike="noStrike" baseline="30000"/>
                      <a:t>-4</a:t>
                    </a:r>
                    <a:endParaRPr lang="en-US" sz="900"/>
                  </a:p>
                </c:rich>
              </c:tx>
              <c:dLblPos val="l"/>
              <c:showLegendKey val="0"/>
              <c:showVal val="1"/>
              <c:showCatName val="0"/>
              <c:showSerName val="0"/>
              <c:showPercent val="0"/>
              <c:showBubbleSize val="0"/>
            </c:dLbl>
            <c:dLbl>
              <c:idx val="7"/>
              <c:tx>
                <c:rich>
                  <a:bodyPr/>
                  <a:lstStyle/>
                  <a:p>
                    <a:r>
                      <a:rPr lang="en-US" sz="900" b="0" i="0" u="none" strike="noStrike" baseline="0"/>
                      <a:t>16x10</a:t>
                    </a:r>
                    <a:r>
                      <a:rPr lang="en-US" sz="900" b="0" i="0" u="none" strike="noStrike" baseline="30000"/>
                      <a:t>-4</a:t>
                    </a:r>
                    <a:endParaRPr lang="en-US" sz="900"/>
                  </a:p>
                </c:rich>
              </c:tx>
              <c:dLblPos val="l"/>
              <c:showLegendKey val="0"/>
              <c:showVal val="1"/>
              <c:showCatName val="0"/>
              <c:showSerName val="0"/>
              <c:showPercent val="0"/>
              <c:showBubbleSize val="0"/>
            </c:dLbl>
            <c:txPr>
              <a:bodyPr/>
              <a:lstStyle/>
              <a:p>
                <a:pPr>
                  <a:defRPr sz="900"/>
                </a:pPr>
                <a:endParaRPr lang="en-US"/>
              </a:p>
            </c:txPr>
            <c:dLblPos val="l"/>
            <c:showLegendKey val="0"/>
            <c:showVal val="1"/>
            <c:showCatName val="0"/>
            <c:showSerName val="0"/>
            <c:showPercent val="0"/>
            <c:showBubbleSize val="0"/>
            <c:showLeaderLines val="0"/>
          </c:dLbls>
          <c:xVal>
            <c:numRef>
              <c:f>TEST!$K$5:$K$12</c:f>
              <c:numCache>
                <c:formatCode>General</c:formatCode>
                <c:ptCount val="8"/>
                <c:pt idx="0">
                  <c:v>0</c:v>
                </c:pt>
                <c:pt idx="1">
                  <c:v>0</c:v>
                </c:pt>
                <c:pt idx="2">
                  <c:v>0</c:v>
                </c:pt>
                <c:pt idx="3">
                  <c:v>0</c:v>
                </c:pt>
                <c:pt idx="4">
                  <c:v>0</c:v>
                </c:pt>
                <c:pt idx="5">
                  <c:v>0</c:v>
                </c:pt>
                <c:pt idx="6">
                  <c:v>0</c:v>
                </c:pt>
                <c:pt idx="7">
                  <c:v>0</c:v>
                </c:pt>
              </c:numCache>
            </c:numRef>
          </c:xVal>
          <c:yVal>
            <c:numRef>
              <c:f>TEST!$L$5:$L$12</c:f>
              <c:numCache>
                <c:formatCode>General</c:formatCode>
                <c:ptCount val="8"/>
                <c:pt idx="0">
                  <c:v>2.0000000000000031E-4</c:v>
                </c:pt>
                <c:pt idx="1">
                  <c:v>4.0000000000000034E-4</c:v>
                </c:pt>
                <c:pt idx="2">
                  <c:v>6.0000000000000081E-4</c:v>
                </c:pt>
                <c:pt idx="3">
                  <c:v>8.0000000000000101E-4</c:v>
                </c:pt>
                <c:pt idx="4">
                  <c:v>1.0000000000000013E-3</c:v>
                </c:pt>
                <c:pt idx="5">
                  <c:v>1.1999999999999999E-3</c:v>
                </c:pt>
                <c:pt idx="6">
                  <c:v>1.4000000000000013E-3</c:v>
                </c:pt>
                <c:pt idx="7">
                  <c:v>1.6000000000000016E-3</c:v>
                </c:pt>
              </c:numCache>
            </c:numRef>
          </c:yVal>
          <c:smooth val="0"/>
        </c:ser>
        <c:dLbls>
          <c:showLegendKey val="0"/>
          <c:showVal val="0"/>
          <c:showCatName val="0"/>
          <c:showSerName val="0"/>
          <c:showPercent val="0"/>
          <c:showBubbleSize val="0"/>
        </c:dLbls>
        <c:axId val="200809472"/>
        <c:axId val="200839936"/>
      </c:scatterChart>
      <c:valAx>
        <c:axId val="200809472"/>
        <c:scaling>
          <c:orientation val="minMax"/>
          <c:max val="1.2000000000000003E-3"/>
        </c:scaling>
        <c:delete val="0"/>
        <c:axPos val="b"/>
        <c:numFmt formatCode="General" sourceLinked="1"/>
        <c:majorTickMark val="in"/>
        <c:minorTickMark val="in"/>
        <c:tickLblPos val="none"/>
        <c:crossAx val="200839936"/>
        <c:crosses val="autoZero"/>
        <c:crossBetween val="midCat"/>
      </c:valAx>
      <c:valAx>
        <c:axId val="200839936"/>
        <c:scaling>
          <c:orientation val="minMax"/>
          <c:max val="1.6000000000000033E-3"/>
        </c:scaling>
        <c:delete val="0"/>
        <c:axPos val="l"/>
        <c:numFmt formatCode="General" sourceLinked="0"/>
        <c:majorTickMark val="in"/>
        <c:minorTickMark val="in"/>
        <c:tickLblPos val="none"/>
        <c:crossAx val="200809472"/>
        <c:crosses val="autoZero"/>
        <c:crossBetween val="midCat"/>
      </c:valAx>
      <c:spPr>
        <a:ln>
          <a:solidFill>
            <a:schemeClr val="tx1"/>
          </a:solidFill>
        </a:ln>
      </c:spPr>
    </c:plotArea>
    <c:legend>
      <c:legendPos val="r"/>
      <c:layout>
        <c:manualLayout>
          <c:xMode val="edge"/>
          <c:yMode val="edge"/>
          <c:x val="0.26394205560814044"/>
          <c:y val="0.12740359379537691"/>
          <c:w val="0.22226416954062247"/>
          <c:h val="8.4173820552330705E-2"/>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en-US"/>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3.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4.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6.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7.png"/></Relationships>
</file>

<file path=word/drawings/drawing1.xml><?xml version="1.0" encoding="utf-8"?>
<c:userShapes xmlns:c="http://schemas.openxmlformats.org/drawingml/2006/chart">
  <cdr:relSizeAnchor xmlns:cdr="http://schemas.openxmlformats.org/drawingml/2006/chartDrawing">
    <cdr:from>
      <cdr:x>0.39289</cdr:x>
      <cdr:y>0.90997</cdr:y>
    </cdr:from>
    <cdr:to>
      <cdr:x>0.88934</cdr:x>
      <cdr:y>0.97761</cdr:y>
    </cdr:to>
    <cdr:sp macro="" textlink="">
      <cdr:nvSpPr>
        <cdr:cNvPr id="2" name="TextBox 1"/>
        <cdr:cNvSpPr txBox="1"/>
      </cdr:nvSpPr>
      <cdr:spPr>
        <a:xfrm xmlns:a="http://schemas.openxmlformats.org/drawingml/2006/main">
          <a:off x="1115203" y="2322868"/>
          <a:ext cx="1409131" cy="17268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Z</a:t>
          </a:r>
          <a:r>
            <a:rPr lang="en-US" sz="900" b="1" baseline="-25000">
              <a:latin typeface="Times New Roman" pitchFamily="18" charset="0"/>
              <a:cs typeface="Times New Roman" pitchFamily="18" charset="0"/>
            </a:rPr>
            <a:t>real</a:t>
          </a:r>
          <a:r>
            <a:rPr lang="en-US" sz="900" b="1" baseline="0">
              <a:latin typeface="Times New Roman" pitchFamily="18" charset="0"/>
              <a:cs typeface="Times New Roman" pitchFamily="18" charset="0"/>
            </a:rPr>
            <a:t> (ohm cm</a:t>
          </a:r>
          <a:r>
            <a:rPr lang="en-US" sz="900" b="1" baseline="30000">
              <a:latin typeface="Times New Roman" pitchFamily="18" charset="0"/>
              <a:cs typeface="Times New Roman" pitchFamily="18" charset="0"/>
            </a:rPr>
            <a:t>2</a:t>
          </a:r>
          <a:r>
            <a:rPr lang="en-US" sz="900" b="1" baseline="0">
              <a:latin typeface="Times New Roman" pitchFamily="18" charset="0"/>
              <a:cs typeface="Times New Roman" pitchFamily="18" charset="0"/>
            </a:rPr>
            <a:t>)</a:t>
          </a:r>
          <a:endParaRPr lang="en-US" sz="900" b="1">
            <a:latin typeface="Times New Roman" pitchFamily="18" charset="0"/>
            <a:cs typeface="Times New Roman" pitchFamily="18" charset="0"/>
          </a:endParaRPr>
        </a:p>
      </cdr:txBody>
    </cdr:sp>
  </cdr:relSizeAnchor>
  <cdr:relSizeAnchor xmlns:cdr="http://schemas.openxmlformats.org/drawingml/2006/chartDrawing">
    <cdr:from>
      <cdr:x>3.52305E-7</cdr:x>
      <cdr:y>0.09809</cdr:y>
    </cdr:from>
    <cdr:to>
      <cdr:x>0.10895</cdr:x>
      <cdr:y>0.63623</cdr:y>
    </cdr:to>
    <cdr:sp macro="" textlink="">
      <cdr:nvSpPr>
        <cdr:cNvPr id="3" name="TextBox 1"/>
        <cdr:cNvSpPr txBox="1"/>
      </cdr:nvSpPr>
      <cdr:spPr>
        <a:xfrm xmlns:a="http://schemas.openxmlformats.org/drawingml/2006/main" rot="16200000">
          <a:off x="-532223" y="782625"/>
          <a:ext cx="1373698" cy="30924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Z</a:t>
          </a:r>
          <a:r>
            <a:rPr lang="en-US" sz="900" b="1" baseline="-25000">
              <a:latin typeface="Times New Roman" pitchFamily="18" charset="0"/>
              <a:cs typeface="Times New Roman" pitchFamily="18" charset="0"/>
            </a:rPr>
            <a:t>imag</a:t>
          </a:r>
          <a:r>
            <a:rPr lang="en-US" sz="900" b="1" baseline="0">
              <a:latin typeface="Times New Roman" pitchFamily="18" charset="0"/>
              <a:cs typeface="Times New Roman" pitchFamily="18" charset="0"/>
            </a:rPr>
            <a:t> (ohm cm</a:t>
          </a:r>
          <a:r>
            <a:rPr lang="en-US" sz="900" b="1" baseline="30000">
              <a:latin typeface="Times New Roman" pitchFamily="18" charset="0"/>
              <a:cs typeface="Times New Roman" pitchFamily="18" charset="0"/>
            </a:rPr>
            <a:t>2</a:t>
          </a:r>
          <a:r>
            <a:rPr lang="en-US" sz="900" b="1" baseline="0">
              <a:latin typeface="Times New Roman" pitchFamily="18" charset="0"/>
              <a:cs typeface="Times New Roman" pitchFamily="18" charset="0"/>
            </a:rPr>
            <a:t>)</a:t>
          </a:r>
          <a:endParaRPr lang="en-US" sz="900" b="1">
            <a:latin typeface="Times New Roman" pitchFamily="18" charset="0"/>
            <a:cs typeface="Times New Roman" pitchFamily="18" charset="0"/>
          </a:endParaRPr>
        </a:p>
      </cdr:txBody>
    </cdr:sp>
  </cdr:relSizeAnchor>
  <cdr:relSizeAnchor xmlns:cdr="http://schemas.openxmlformats.org/drawingml/2006/chartDrawing">
    <cdr:from>
      <cdr:x>0.53089</cdr:x>
      <cdr:y>0.10642</cdr:y>
    </cdr:from>
    <cdr:to>
      <cdr:x>0.91894</cdr:x>
      <cdr:y>0.44404</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446228" y="280783"/>
          <a:ext cx="1057102" cy="890792"/>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38296</cdr:x>
      <cdr:y>0.9118</cdr:y>
    </cdr:from>
    <cdr:to>
      <cdr:x>0.91281</cdr:x>
      <cdr:y>1</cdr:y>
    </cdr:to>
    <cdr:sp macro="" textlink="">
      <cdr:nvSpPr>
        <cdr:cNvPr id="2" name="TextBox 1"/>
        <cdr:cNvSpPr txBox="1"/>
      </cdr:nvSpPr>
      <cdr:spPr>
        <a:xfrm xmlns:a="http://schemas.openxmlformats.org/drawingml/2006/main">
          <a:off x="1035950" y="2162531"/>
          <a:ext cx="1433299" cy="2091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Z</a:t>
          </a:r>
          <a:r>
            <a:rPr lang="en-US" sz="900" b="1" baseline="-25000">
              <a:latin typeface="Times New Roman" pitchFamily="18" charset="0"/>
              <a:cs typeface="Times New Roman" pitchFamily="18" charset="0"/>
            </a:rPr>
            <a:t>real</a:t>
          </a:r>
          <a:r>
            <a:rPr lang="en-US" sz="900" b="1" baseline="0">
              <a:latin typeface="Times New Roman" pitchFamily="18" charset="0"/>
              <a:cs typeface="Times New Roman" pitchFamily="18" charset="0"/>
            </a:rPr>
            <a:t> (ohm cm</a:t>
          </a:r>
          <a:r>
            <a:rPr lang="en-US" sz="900" b="1" baseline="30000">
              <a:latin typeface="Times New Roman" pitchFamily="18" charset="0"/>
              <a:cs typeface="Times New Roman" pitchFamily="18" charset="0"/>
            </a:rPr>
            <a:t>2</a:t>
          </a:r>
          <a:r>
            <a:rPr lang="en-US" sz="900" b="1" baseline="0">
              <a:latin typeface="Times New Roman" pitchFamily="18" charset="0"/>
              <a:cs typeface="Times New Roman" pitchFamily="18" charset="0"/>
            </a:rPr>
            <a:t>)</a:t>
          </a:r>
          <a:endParaRPr lang="en-US" sz="900" b="1">
            <a:latin typeface="Times New Roman" pitchFamily="18" charset="0"/>
            <a:cs typeface="Times New Roman" pitchFamily="18" charset="0"/>
          </a:endParaRPr>
        </a:p>
      </cdr:txBody>
    </cdr:sp>
  </cdr:relSizeAnchor>
  <cdr:relSizeAnchor xmlns:cdr="http://schemas.openxmlformats.org/drawingml/2006/chartDrawing">
    <cdr:from>
      <cdr:x>0</cdr:x>
      <cdr:y>0.15261</cdr:y>
    </cdr:from>
    <cdr:to>
      <cdr:x>0.07836</cdr:x>
      <cdr:y>0.68273</cdr:y>
    </cdr:to>
    <cdr:sp macro="" textlink="">
      <cdr:nvSpPr>
        <cdr:cNvPr id="3" name="TextBox 1"/>
        <cdr:cNvSpPr txBox="1"/>
      </cdr:nvSpPr>
      <cdr:spPr>
        <a:xfrm xmlns:a="http://schemas.openxmlformats.org/drawingml/2006/main" rot="16200000">
          <a:off x="-522666" y="884615"/>
          <a:ext cx="1257299" cy="21196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Z</a:t>
          </a:r>
          <a:r>
            <a:rPr lang="en-US" sz="900" b="1" baseline="-25000">
              <a:latin typeface="Times New Roman" pitchFamily="18" charset="0"/>
              <a:cs typeface="Times New Roman" pitchFamily="18" charset="0"/>
            </a:rPr>
            <a:t>imag</a:t>
          </a:r>
          <a:r>
            <a:rPr lang="en-US" sz="900" b="1" baseline="0">
              <a:latin typeface="Times New Roman" pitchFamily="18" charset="0"/>
              <a:cs typeface="Times New Roman" pitchFamily="18" charset="0"/>
            </a:rPr>
            <a:t> (ohm cm</a:t>
          </a:r>
          <a:r>
            <a:rPr lang="en-US" sz="900" b="1" baseline="30000">
              <a:latin typeface="Times New Roman" pitchFamily="18" charset="0"/>
              <a:cs typeface="Times New Roman" pitchFamily="18" charset="0"/>
            </a:rPr>
            <a:t>2</a:t>
          </a:r>
          <a:r>
            <a:rPr lang="en-US" sz="900" b="1" baseline="0">
              <a:latin typeface="Times New Roman" pitchFamily="18" charset="0"/>
              <a:cs typeface="Times New Roman" pitchFamily="18" charset="0"/>
            </a:rPr>
            <a:t>)</a:t>
          </a:r>
          <a:endParaRPr lang="en-US" sz="900" b="1">
            <a:latin typeface="Times New Roman" pitchFamily="18" charset="0"/>
            <a:cs typeface="Times New Roman" pitchFamily="18" charset="0"/>
          </a:endParaRPr>
        </a:p>
      </cdr:txBody>
    </cdr:sp>
  </cdr:relSizeAnchor>
  <cdr:relSizeAnchor xmlns:cdr="http://schemas.openxmlformats.org/drawingml/2006/chartDrawing">
    <cdr:from>
      <cdr:x>0.58787</cdr:x>
      <cdr:y>0.10385</cdr:y>
    </cdr:from>
    <cdr:to>
      <cdr:x>0.91901</cdr:x>
      <cdr:y>0.42692</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601441" y="257176"/>
          <a:ext cx="902079" cy="800100"/>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00281</cdr:x>
      <cdr:y>0.0038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cdr:x>
      <cdr:y>0</cdr:y>
    </cdr:from>
    <cdr:to>
      <cdr:x>0.00281</cdr:x>
      <cdr:y>0.0038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35962</cdr:x>
      <cdr:y>0.89352</cdr:y>
    </cdr:from>
    <cdr:to>
      <cdr:x>0.77918</cdr:x>
      <cdr:y>1</cdr:y>
    </cdr:to>
    <cdr:sp macro="" textlink="">
      <cdr:nvSpPr>
        <cdr:cNvPr id="6" name="TextBox 1"/>
        <cdr:cNvSpPr txBox="1"/>
      </cdr:nvSpPr>
      <cdr:spPr>
        <a:xfrm xmlns:a="http://schemas.openxmlformats.org/drawingml/2006/main">
          <a:off x="1085851" y="1838325"/>
          <a:ext cx="1266824" cy="219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00" b="1" i="1">
              <a:latin typeface="Times New Roman" pitchFamily="18" charset="0"/>
              <a:cs typeface="Times New Roman" pitchFamily="18" charset="0"/>
            </a:rPr>
            <a:t>E</a:t>
          </a:r>
          <a:r>
            <a:rPr lang="en-US" sz="1000" b="1">
              <a:latin typeface="Times New Roman" pitchFamily="18" charset="0"/>
              <a:cs typeface="Times New Roman" pitchFamily="18" charset="0"/>
            </a:rPr>
            <a:t> (V vs. Ag/AgCl)</a:t>
          </a:r>
        </a:p>
      </cdr:txBody>
    </cdr:sp>
  </cdr:relSizeAnchor>
  <cdr:relSizeAnchor xmlns:cdr="http://schemas.openxmlformats.org/drawingml/2006/chartDrawing">
    <cdr:from>
      <cdr:x>0</cdr:x>
      <cdr:y>0.09928</cdr:y>
    </cdr:from>
    <cdr:to>
      <cdr:x>0.05678</cdr:x>
      <cdr:y>0.63045</cdr:y>
    </cdr:to>
    <cdr:sp macro="" textlink="">
      <cdr:nvSpPr>
        <cdr:cNvPr id="7" name="TextBox 1"/>
        <cdr:cNvSpPr txBox="1"/>
      </cdr:nvSpPr>
      <cdr:spPr>
        <a:xfrm xmlns:a="http://schemas.openxmlformats.org/drawingml/2006/main" rot="16200000">
          <a:off x="-485980" y="699705"/>
          <a:ext cx="1143412" cy="1714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00" b="1">
              <a:latin typeface="Times New Roman" pitchFamily="18" charset="0"/>
              <a:cs typeface="Times New Roman" pitchFamily="18" charset="0"/>
            </a:rPr>
            <a:t>log </a:t>
          </a:r>
          <a:r>
            <a:rPr lang="en-US" sz="1000" b="1" i="1">
              <a:latin typeface="Times New Roman" pitchFamily="18" charset="0"/>
              <a:cs typeface="Times New Roman" pitchFamily="18" charset="0"/>
            </a:rPr>
            <a:t>i</a:t>
          </a:r>
          <a:r>
            <a:rPr lang="en-US" sz="1000" b="1" baseline="0">
              <a:latin typeface="Times New Roman" pitchFamily="18" charset="0"/>
              <a:cs typeface="Times New Roman" pitchFamily="18" charset="0"/>
            </a:rPr>
            <a:t> </a:t>
          </a:r>
          <a:r>
            <a:rPr lang="en-US" sz="1000" b="1">
              <a:latin typeface="Times New Roman" pitchFamily="18" charset="0"/>
              <a:cs typeface="Times New Roman" pitchFamily="18" charset="0"/>
            </a:rPr>
            <a:t>(A/cm</a:t>
          </a:r>
          <a:r>
            <a:rPr lang="en-US" sz="1000" b="1" baseline="30000">
              <a:latin typeface="Times New Roman" pitchFamily="18" charset="0"/>
              <a:cs typeface="Times New Roman" pitchFamily="18" charset="0"/>
            </a:rPr>
            <a:t>2</a:t>
          </a:r>
          <a:r>
            <a:rPr lang="en-US" sz="1000" b="1" baseline="0">
              <a:latin typeface="Times New Roman" pitchFamily="18" charset="0"/>
              <a:cs typeface="Times New Roman" pitchFamily="18" charset="0"/>
            </a:rPr>
            <a:t>)</a:t>
          </a:r>
          <a:endParaRPr lang="en-US" sz="1000" b="1" baseline="30000">
            <a:latin typeface="Times New Roman" pitchFamily="18" charset="0"/>
            <a:cs typeface="Times New Roman" pitchFamily="18" charset="0"/>
          </a:endParaRPr>
        </a:p>
      </cdr:txBody>
    </cdr:sp>
  </cdr:relSizeAnchor>
  <cdr:relSizeAnchor xmlns:cdr="http://schemas.openxmlformats.org/drawingml/2006/chartDrawing">
    <cdr:from>
      <cdr:x>0.64234</cdr:x>
      <cdr:y>0.46851</cdr:y>
    </cdr:from>
    <cdr:to>
      <cdr:x>0.91554</cdr:x>
      <cdr:y>0.74648</cdr:y>
    </cdr:to>
    <cdr:pic>
      <cdr:nvPicPr>
        <cdr:cNvPr id="8"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835496" y="1267361"/>
          <a:ext cx="780669" cy="751939"/>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36294</cdr:x>
      <cdr:y>0.89718</cdr:y>
    </cdr:from>
    <cdr:to>
      <cdr:x>0.85953</cdr:x>
      <cdr:y>1</cdr:y>
    </cdr:to>
    <cdr:sp macro="" textlink="">
      <cdr:nvSpPr>
        <cdr:cNvPr id="2" name="TextBox 1"/>
        <cdr:cNvSpPr txBox="1"/>
      </cdr:nvSpPr>
      <cdr:spPr>
        <a:xfrm xmlns:a="http://schemas.openxmlformats.org/drawingml/2006/main">
          <a:off x="1072200" y="2050953"/>
          <a:ext cx="1467034" cy="2350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b="1" i="1">
              <a:latin typeface="Times New Roman" pitchFamily="18" charset="0"/>
              <a:cs typeface="Times New Roman" pitchFamily="18" charset="0"/>
            </a:rPr>
            <a:t>E</a:t>
          </a:r>
          <a:r>
            <a:rPr lang="en-US" sz="1000" b="1">
              <a:latin typeface="Times New Roman" pitchFamily="18" charset="0"/>
              <a:cs typeface="Times New Roman" pitchFamily="18" charset="0"/>
            </a:rPr>
            <a:t> (V vs. Ag/AgCl)</a:t>
          </a:r>
        </a:p>
      </cdr:txBody>
    </cdr:sp>
  </cdr:relSizeAnchor>
  <cdr:relSizeAnchor xmlns:cdr="http://schemas.openxmlformats.org/drawingml/2006/chartDrawing">
    <cdr:from>
      <cdr:x>0</cdr:x>
      <cdr:y>0.07699</cdr:y>
    </cdr:from>
    <cdr:to>
      <cdr:x>0.07616</cdr:x>
      <cdr:y>0.61186</cdr:y>
    </cdr:to>
    <cdr:sp macro="" textlink="">
      <cdr:nvSpPr>
        <cdr:cNvPr id="3" name="TextBox 2"/>
        <cdr:cNvSpPr txBox="1"/>
      </cdr:nvSpPr>
      <cdr:spPr>
        <a:xfrm xmlns:a="http://schemas.openxmlformats.org/drawingml/2006/main" rot="16200000">
          <a:off x="-498858" y="674866"/>
          <a:ext cx="1222713" cy="22499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b="1">
              <a:latin typeface="Times New Roman" pitchFamily="18" charset="0"/>
              <a:cs typeface="Times New Roman" pitchFamily="18" charset="0"/>
            </a:rPr>
            <a:t>log </a:t>
          </a:r>
          <a:r>
            <a:rPr lang="en-US" sz="1000" b="1" i="1">
              <a:latin typeface="Times New Roman" pitchFamily="18" charset="0"/>
              <a:cs typeface="Times New Roman" pitchFamily="18" charset="0"/>
            </a:rPr>
            <a:t>i</a:t>
          </a:r>
          <a:r>
            <a:rPr lang="en-US" sz="1000" b="1" baseline="0">
              <a:latin typeface="Times New Roman" pitchFamily="18" charset="0"/>
              <a:cs typeface="Times New Roman" pitchFamily="18" charset="0"/>
            </a:rPr>
            <a:t> </a:t>
          </a:r>
          <a:r>
            <a:rPr lang="en-US" sz="1000" b="1">
              <a:latin typeface="Times New Roman" pitchFamily="18" charset="0"/>
              <a:cs typeface="Times New Roman" pitchFamily="18" charset="0"/>
            </a:rPr>
            <a:t>(A/cm</a:t>
          </a:r>
          <a:r>
            <a:rPr lang="en-US" sz="1000" b="1" baseline="30000">
              <a:latin typeface="Times New Roman" pitchFamily="18" charset="0"/>
              <a:cs typeface="Times New Roman" pitchFamily="18" charset="0"/>
            </a:rPr>
            <a:t>2</a:t>
          </a:r>
          <a:r>
            <a:rPr lang="en-US" sz="1000" b="1" baseline="0">
              <a:latin typeface="Times New Roman" pitchFamily="18" charset="0"/>
              <a:cs typeface="Times New Roman" pitchFamily="18" charset="0"/>
            </a:rPr>
            <a:t>)</a:t>
          </a:r>
          <a:endParaRPr lang="en-US" sz="1000" b="1" baseline="30000">
            <a:latin typeface="Times New Roman" pitchFamily="18" charset="0"/>
            <a:cs typeface="Times New Roman" pitchFamily="18" charset="0"/>
          </a:endParaRPr>
        </a:p>
      </cdr:txBody>
    </cdr:sp>
  </cdr:relSizeAnchor>
  <cdr:relSizeAnchor xmlns:cdr="http://schemas.openxmlformats.org/drawingml/2006/chartDrawing">
    <cdr:from>
      <cdr:x>0.64305</cdr:x>
      <cdr:y>0.44755</cdr:y>
    </cdr:from>
    <cdr:to>
      <cdr:x>0.91854</cdr:x>
      <cdr:y>0.73103</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825278" y="1236256"/>
          <a:ext cx="781964" cy="783044"/>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cdr:x>
      <cdr:y>0.13797</cdr:y>
    </cdr:from>
    <cdr:to>
      <cdr:x>0.05063</cdr:x>
      <cdr:y>0.5155</cdr:y>
    </cdr:to>
    <cdr:sp macro="" textlink="">
      <cdr:nvSpPr>
        <cdr:cNvPr id="2" name="TextBox 1"/>
        <cdr:cNvSpPr txBox="1"/>
      </cdr:nvSpPr>
      <cdr:spPr>
        <a:xfrm xmlns:a="http://schemas.openxmlformats.org/drawingml/2006/main">
          <a:off x="0" y="364015"/>
          <a:ext cx="266684" cy="996085"/>
        </a:xfrm>
        <a:prstGeom xmlns:a="http://schemas.openxmlformats.org/drawingml/2006/main" prst="rect">
          <a:avLst/>
        </a:prstGeom>
      </cdr:spPr>
      <cdr:txBody>
        <a:bodyPr xmlns:a="http://schemas.openxmlformats.org/drawingml/2006/main" vert="vert270"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marR="0" indent="0" defTabSz="914400" rtl="0" eaLnBrk="1" fontAlgn="auto" latinLnBrk="0" hangingPunct="1">
            <a:lnSpc>
              <a:spcPct val="100000"/>
            </a:lnSpc>
            <a:spcBef>
              <a:spcPts val="0"/>
            </a:spcBef>
            <a:spcAft>
              <a:spcPts val="0"/>
            </a:spcAft>
            <a:buClrTx/>
            <a:buSzTx/>
            <a:buFontTx/>
            <a:buNone/>
            <a:tabLst/>
            <a:defRPr/>
          </a:pPr>
          <a:r>
            <a:rPr lang="en-US" sz="900" b="1" i="0" baseline="0">
              <a:latin typeface="Times New Roman" pitchFamily="18" charset="0"/>
              <a:cs typeface="Times New Roman" pitchFamily="18" charset="0"/>
            </a:rPr>
            <a:t>C</a:t>
          </a:r>
          <a:r>
            <a:rPr lang="en-US" sz="900" b="1" i="0" baseline="-25000">
              <a:latin typeface="Times New Roman" pitchFamily="18" charset="0"/>
              <a:cs typeface="Times New Roman" pitchFamily="18" charset="0"/>
            </a:rPr>
            <a:t>inh</a:t>
          </a:r>
          <a:r>
            <a:rPr lang="en-US" sz="900" b="1" i="0" baseline="0">
              <a:latin typeface="Times New Roman" pitchFamily="18" charset="0"/>
              <a:cs typeface="Times New Roman" pitchFamily="18" charset="0"/>
            </a:rPr>
            <a:t>/</a:t>
          </a:r>
          <a:r>
            <a:rPr lang="el-GR" sz="900" b="1" i="0" baseline="0">
              <a:latin typeface="Times New Roman"/>
              <a:cs typeface="Times New Roman"/>
            </a:rPr>
            <a:t>θ</a:t>
          </a:r>
          <a:r>
            <a:rPr lang="en-US" sz="900" b="1" i="0" baseline="0">
              <a:latin typeface="Times New Roman" pitchFamily="18" charset="0"/>
              <a:cs typeface="Times New Roman" pitchFamily="18" charset="0"/>
            </a:rPr>
            <a:t> (M)</a:t>
          </a:r>
        </a:p>
        <a:p xmlns:a="http://schemas.openxmlformats.org/drawingml/2006/main">
          <a:endParaRPr lang="en-US" sz="1200"/>
        </a:p>
      </cdr:txBody>
    </cdr:sp>
  </cdr:relSizeAnchor>
  <cdr:relSizeAnchor xmlns:cdr="http://schemas.openxmlformats.org/drawingml/2006/chartDrawing">
    <cdr:from>
      <cdr:x>0.49172</cdr:x>
      <cdr:y>0.90672</cdr:y>
    </cdr:from>
    <cdr:to>
      <cdr:x>0.70205</cdr:x>
      <cdr:y>1</cdr:y>
    </cdr:to>
    <cdr:sp macro="" textlink="">
      <cdr:nvSpPr>
        <cdr:cNvPr id="3" name="TextBox 1"/>
        <cdr:cNvSpPr txBox="1"/>
      </cdr:nvSpPr>
      <cdr:spPr>
        <a:xfrm xmlns:a="http://schemas.openxmlformats.org/drawingml/2006/main">
          <a:off x="2590060" y="2392303"/>
          <a:ext cx="1107876" cy="24612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marR="0" indent="0" defTabSz="914400" rtl="0" eaLnBrk="1" fontAlgn="auto" latinLnBrk="0" hangingPunct="1">
            <a:lnSpc>
              <a:spcPct val="100000"/>
            </a:lnSpc>
            <a:spcBef>
              <a:spcPts val="0"/>
            </a:spcBef>
            <a:spcAft>
              <a:spcPts val="0"/>
            </a:spcAft>
            <a:buClrTx/>
            <a:buSzTx/>
            <a:buFontTx/>
            <a:buNone/>
            <a:tabLst/>
            <a:defRPr/>
          </a:pPr>
          <a:r>
            <a:rPr lang="en-US" sz="900" b="1" i="0" baseline="0">
              <a:latin typeface="Times New Roman" pitchFamily="18" charset="0"/>
              <a:cs typeface="Times New Roman" pitchFamily="18" charset="0"/>
            </a:rPr>
            <a:t>C</a:t>
          </a:r>
          <a:r>
            <a:rPr lang="en-US" sz="900" b="1" i="0" baseline="-25000">
              <a:latin typeface="Times New Roman" pitchFamily="18" charset="0"/>
              <a:cs typeface="Times New Roman" pitchFamily="18" charset="0"/>
            </a:rPr>
            <a:t>inh</a:t>
          </a:r>
          <a:r>
            <a:rPr lang="en-US" sz="900" b="1" i="0" baseline="0">
              <a:latin typeface="Times New Roman" pitchFamily="18" charset="0"/>
              <a:cs typeface="Times New Roman" pitchFamily="18" charset="0"/>
            </a:rPr>
            <a:t> (M)</a:t>
          </a:r>
        </a:p>
        <a:p xmlns:a="http://schemas.openxmlformats.org/drawingml/2006/main">
          <a:endParaRPr lang="en-US" sz="1100">
            <a:latin typeface="Times New Roman" pitchFamily="18" charset="0"/>
            <a:cs typeface="Times New Roman" pitchFamily="18" charset="0"/>
          </a:endParaRPr>
        </a:p>
      </cdr:txBody>
    </cdr:sp>
  </cdr:relSizeAnchor>
  <cdr:relSizeAnchor xmlns:cdr="http://schemas.openxmlformats.org/drawingml/2006/chartDrawing">
    <cdr:from>
      <cdr:x>0.22442</cdr:x>
      <cdr:y>0.12705</cdr:y>
    </cdr:from>
    <cdr:to>
      <cdr:x>0.45161</cdr:x>
      <cdr:y>0.30224</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82093" y="324321"/>
          <a:ext cx="1196700" cy="447204"/>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427</Words>
  <Characters>1383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6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ilelah</dc:creator>
  <cp:lastModifiedBy>Khalik et al. </cp:lastModifiedBy>
  <cp:revision>2</cp:revision>
  <dcterms:created xsi:type="dcterms:W3CDTF">2014-10-30T13:09:00Z</dcterms:created>
  <dcterms:modified xsi:type="dcterms:W3CDTF">2014-10-30T13:09:00Z</dcterms:modified>
</cp:coreProperties>
</file>